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64AEAA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493CC6C5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5CB6FDFF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3833F27C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27BFD561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4599C4AE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25825066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76A9B155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433EC8F8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4508F548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1354603F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5782A894" w14:textId="45DE736B" w:rsidR="00215507" w:rsidRDefault="008B5581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19EAFC7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7B9FFBA2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72C9A059" w14:textId="77777777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37EDD734" w14:textId="7E06038C" w:rsidR="00215507" w:rsidRDefault="0021550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1CECC643" w14:textId="49F3FB4F" w:rsidR="00D941AA" w:rsidRDefault="006B4277" w:rsidP="00286B5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 wp14:anchorId="1E068F3C" wp14:editId="6D3A7493">
                <wp:simplePos x="0" y="0"/>
                <wp:positionH relativeFrom="column">
                  <wp:posOffset>4619625</wp:posOffset>
                </wp:positionH>
                <wp:positionV relativeFrom="paragraph">
                  <wp:posOffset>-64135</wp:posOffset>
                </wp:positionV>
                <wp:extent cx="912985" cy="346825"/>
                <wp:effectExtent l="38100" t="57150" r="20955" b="5334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912985" cy="346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324CAF60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1" o:spid="_x0000_s1026" type="#_x0000_t75" style="position:absolute;margin-left:363.05pt;margin-top:-5.75pt;width:73.35pt;height:28.7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">
                <v:imagedata r:id="rId8" o:title=""/>
              </v:shape>
            </w:pict>
          </mc:Fallback>
        </mc:AlternateContent>
      </w:r>
      <w:r w:rsidR="00477044" w:rsidRPr="00477044">
        <w:rPr>
          <w:rFonts w:ascii="Times New Roman" w:hAnsi="Times New Roman" w:cs="Times New Roman"/>
          <w:sz w:val="28"/>
          <w:szCs w:val="28"/>
        </w:rPr>
        <w:t xml:space="preserve">Review </w:t>
      </w:r>
    </w:p>
    <w:p w14:paraId="7B0A14EF" w14:textId="62B92796" w:rsidR="00477044" w:rsidRDefault="006B4277" w:rsidP="00286B5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 wp14:anchorId="46B5C30D" wp14:editId="57BE1484">
                <wp:simplePos x="0" y="0"/>
                <wp:positionH relativeFrom="column">
                  <wp:posOffset>1656080</wp:posOffset>
                </wp:positionH>
                <wp:positionV relativeFrom="paragraph">
                  <wp:posOffset>-69215</wp:posOffset>
                </wp:positionV>
                <wp:extent cx="1839630" cy="417495"/>
                <wp:effectExtent l="57150" t="38100" r="27305" b="4000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839630" cy="417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FC924" id="Ink 70" o:spid="_x0000_s1026" type="#_x0000_t75" style="position:absolute;margin-left:129.7pt;margin-top:-6.15pt;width:146.25pt;height:34.25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">
                <v:imagedata r:id="rId10" o:title=""/>
              </v:shape>
            </w:pict>
          </mc:Fallback>
        </mc:AlternateContent>
      </w:r>
      <w:r w:rsidR="00477044">
        <w:rPr>
          <w:rFonts w:ascii="Times New Roman" w:hAnsi="Times New Roman" w:cs="Times New Roman"/>
          <w:sz w:val="26"/>
          <w:szCs w:val="26"/>
        </w:rPr>
        <w:t xml:space="preserve">Definition </w:t>
      </w:r>
    </w:p>
    <w:p w14:paraId="7EF39121" w14:textId="15360C05" w:rsidR="00477044" w:rsidRDefault="006B4277" w:rsidP="00286B51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 wp14:anchorId="5A0AC50E" wp14:editId="66EF9057">
                <wp:simplePos x="0" y="0"/>
                <wp:positionH relativeFrom="column">
                  <wp:posOffset>5614670</wp:posOffset>
                </wp:positionH>
                <wp:positionV relativeFrom="paragraph">
                  <wp:posOffset>-476250</wp:posOffset>
                </wp:positionV>
                <wp:extent cx="1169200" cy="1272565"/>
                <wp:effectExtent l="38100" t="38100" r="50165" b="41910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1169200" cy="1272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0062E" id="Ink 52" o:spid="_x0000_s1026" type="#_x0000_t75" style="position:absolute;margin-left:441.4pt;margin-top:-38.2pt;width:93.45pt;height:101.6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">
                <v:imagedata r:id="rId12" o:title=""/>
              </v:shape>
            </w:pict>
          </mc:Fallback>
        </mc:AlternateContent>
      </w:r>
      <w:r w:rsidR="00477044">
        <w:rPr>
          <w:rFonts w:ascii="Times New Roman" w:hAnsi="Times New Roman" w:cs="Times New Roman"/>
          <w:sz w:val="26"/>
          <w:szCs w:val="26"/>
        </w:rPr>
        <w:t>Finite case</w:t>
      </w:r>
    </w:p>
    <w:p w14:paraId="67A12333" w14:textId="15E4429B" w:rsidR="00477044" w:rsidRDefault="00477044" w:rsidP="00286B5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Let </w:t>
      </w:r>
      <w:r w:rsidRPr="00477044">
        <w:rPr>
          <w:rFonts w:ascii="Times New Roman" w:hAnsi="Times New Roman" w:cs="Times New Roman"/>
          <w:position w:val="-6"/>
          <w:sz w:val="26"/>
          <w:szCs w:val="26"/>
        </w:rPr>
        <w:object w:dxaOrig="220" w:dyaOrig="279" w14:anchorId="1855D3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5pt;height:14.1pt" o:ole="">
            <v:imagedata r:id="rId13" o:title=""/>
          </v:shape>
          <o:OLEObject Type="Embed" ProgID="Equation.DSMT4" ShapeID="_x0000_i1025" DrawAspect="Content" ObjectID="_1718177680" r:id="rId14"/>
        </w:object>
      </w:r>
      <w:r>
        <w:rPr>
          <w:rFonts w:ascii="Times New Roman" w:hAnsi="Times New Roman" w:cs="Times New Roman"/>
          <w:sz w:val="26"/>
          <w:szCs w:val="26"/>
        </w:rPr>
        <w:t>be a given set which is finite</w:t>
      </w:r>
      <w:r w:rsidR="00286B51">
        <w:rPr>
          <w:rFonts w:ascii="Times New Roman" w:hAnsi="Times New Roman" w:cs="Times New Roman"/>
          <w:sz w:val="26"/>
          <w:szCs w:val="26"/>
        </w:rPr>
        <w:t xml:space="preserve">. S is called </w:t>
      </w:r>
      <w:r w:rsidR="00B35D2A" w:rsidRPr="00B35D2A">
        <w:rPr>
          <w:rFonts w:ascii="Times New Roman" w:hAnsi="Times New Roman" w:cs="Times New Roman"/>
          <w:color w:val="FF0000"/>
          <w:sz w:val="26"/>
          <w:szCs w:val="26"/>
        </w:rPr>
        <w:t>S</w:t>
      </w:r>
      <w:r w:rsidR="00286B51" w:rsidRPr="00B35D2A">
        <w:rPr>
          <w:rFonts w:ascii="Times New Roman" w:hAnsi="Times New Roman" w:cs="Times New Roman"/>
          <w:color w:val="FF0000"/>
          <w:sz w:val="26"/>
          <w:szCs w:val="26"/>
        </w:rPr>
        <w:t>ample space</w:t>
      </w:r>
      <w:r w:rsidR="00286B51">
        <w:rPr>
          <w:rFonts w:ascii="Times New Roman" w:hAnsi="Times New Roman" w:cs="Times New Roman"/>
          <w:sz w:val="26"/>
          <w:szCs w:val="26"/>
        </w:rPr>
        <w:t>.</w:t>
      </w:r>
    </w:p>
    <w:p w14:paraId="5E46E287" w14:textId="63E63356" w:rsidR="00477044" w:rsidRPr="00CC4240" w:rsidRDefault="00477044" w:rsidP="00286B5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Let </w:t>
      </w:r>
      <m:oMath>
        <m:r>
          <m:rPr>
            <m:scr m:val="script"/>
          </m:rPr>
          <w:rPr>
            <w:rFonts w:ascii="Cambria Math" w:hAnsi="Cambria Math" w:cs="Times New Roman"/>
            <w:sz w:val="26"/>
            <w:szCs w:val="26"/>
          </w:rPr>
          <m:t>P</m:t>
        </m:r>
      </m:oMath>
      <w:r w:rsidR="00005FDB">
        <w:rPr>
          <w:rFonts w:ascii="Times New Roman" w:eastAsiaTheme="minorEastAsia" w:hAnsi="Times New Roman" w:cs="Times New Roman"/>
          <w:sz w:val="26"/>
          <w:szCs w:val="26"/>
        </w:rPr>
        <w:t>(</w:t>
      </w:r>
      <w:r w:rsidR="00005FDB" w:rsidRPr="00005FDB">
        <w:rPr>
          <w:rFonts w:ascii="Times New Roman" w:eastAsiaTheme="minorEastAsia" w:hAnsi="Times New Roman" w:cs="Times New Roman"/>
          <w:i/>
          <w:iCs/>
          <w:sz w:val="26"/>
          <w:szCs w:val="26"/>
        </w:rPr>
        <w:t>S</w:t>
      </w:r>
      <w:r w:rsidR="00005FDB">
        <w:rPr>
          <w:rFonts w:ascii="Times New Roman" w:eastAsiaTheme="minorEastAsia" w:hAnsi="Times New Roman" w:cs="Times New Roman"/>
          <w:sz w:val="26"/>
          <w:szCs w:val="26"/>
        </w:rPr>
        <w:t xml:space="preserve">) be the power </w:t>
      </w:r>
      <w:proofErr w:type="gramStart"/>
      <w:r w:rsidR="00005FDB">
        <w:rPr>
          <w:rFonts w:ascii="Times New Roman" w:eastAsiaTheme="minorEastAsia" w:hAnsi="Times New Roman" w:cs="Times New Roman"/>
          <w:sz w:val="26"/>
          <w:szCs w:val="26"/>
        </w:rPr>
        <w:t>set(</w:t>
      </w:r>
      <w:proofErr w:type="gramEnd"/>
      <w:r w:rsidR="00005FDB">
        <w:rPr>
          <w:rFonts w:ascii="Times New Roman" w:eastAsiaTheme="minorEastAsia" w:hAnsi="Times New Roman" w:cs="Times New Roman"/>
          <w:sz w:val="26"/>
          <w:szCs w:val="26"/>
        </w:rPr>
        <w:t xml:space="preserve">class of </w:t>
      </w:r>
      <w:r w:rsidR="00CC4240">
        <w:rPr>
          <w:rFonts w:ascii="Times New Roman" w:eastAsiaTheme="minorEastAsia" w:hAnsi="Times New Roman" w:cs="Times New Roman"/>
          <w:sz w:val="26"/>
          <w:szCs w:val="26"/>
        </w:rPr>
        <w:t>subset</w:t>
      </w:r>
      <w:r w:rsidR="00005FDB">
        <w:rPr>
          <w:rFonts w:ascii="Times New Roman" w:eastAsiaTheme="minorEastAsia" w:hAnsi="Times New Roman" w:cs="Times New Roman"/>
          <w:sz w:val="26"/>
          <w:szCs w:val="26"/>
        </w:rPr>
        <w:t xml:space="preserve">) of </w:t>
      </w:r>
      <w:r w:rsidR="00005FDB">
        <w:rPr>
          <w:rFonts w:ascii="Times New Roman" w:eastAsiaTheme="minorEastAsia" w:hAnsi="Times New Roman" w:cs="Times New Roman"/>
          <w:i/>
          <w:iCs/>
          <w:sz w:val="26"/>
          <w:szCs w:val="26"/>
        </w:rPr>
        <w:t>S</w:t>
      </w:r>
      <w:r w:rsidR="00005FDB">
        <w:rPr>
          <w:rFonts w:ascii="Times New Roman" w:eastAsiaTheme="minorEastAsia" w:hAnsi="Times New Roman" w:cs="Times New Roman"/>
          <w:sz w:val="26"/>
          <w:szCs w:val="26"/>
        </w:rPr>
        <w:t>.</w:t>
      </w:r>
      <w:r w:rsidR="00CC4240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CC4240" w:rsidRPr="00CC4240">
        <w:rPr>
          <w:rFonts w:ascii="Times New Roman" w:eastAsiaTheme="minorEastAsia" w:hAnsi="Times New Roman" w:cs="Times New Roman"/>
          <w:position w:val="-10"/>
          <w:sz w:val="26"/>
          <w:szCs w:val="26"/>
        </w:rPr>
        <w:object w:dxaOrig="1840" w:dyaOrig="320" w14:anchorId="76092CC8">
          <v:shape id="_x0000_i1026" type="#_x0000_t75" style="width:92pt;height:15.85pt" o:ole="">
            <v:imagedata r:id="rId15" o:title=""/>
          </v:shape>
          <o:OLEObject Type="Embed" ProgID="Equation.DSMT4" ShapeID="_x0000_i1026" DrawAspect="Content" ObjectID="_1718177681" r:id="rId16"/>
        </w:object>
      </w:r>
      <w:r w:rsidR="00CC4240">
        <w:rPr>
          <w:rFonts w:ascii="Times New Roman" w:eastAsiaTheme="minorEastAsia" w:hAnsi="Times New Roman" w:cs="Times New Roman"/>
          <w:sz w:val="26"/>
          <w:szCs w:val="26"/>
        </w:rPr>
        <w:t>.</w:t>
      </w:r>
      <w:r w:rsidR="00286B51">
        <w:rPr>
          <w:rFonts w:ascii="Times New Roman" w:eastAsiaTheme="minorEastAsia" w:hAnsi="Times New Roman" w:cs="Times New Roman"/>
          <w:sz w:val="26"/>
          <w:szCs w:val="26"/>
        </w:rPr>
        <w:t xml:space="preserve"> Element </w:t>
      </w:r>
      <w:r w:rsidR="00B35D2A">
        <w:rPr>
          <w:rFonts w:ascii="Times New Roman" w:eastAsiaTheme="minorEastAsia" w:hAnsi="Times New Roman" w:cs="Times New Roman"/>
          <w:sz w:val="26"/>
          <w:szCs w:val="26"/>
        </w:rPr>
        <w:t xml:space="preserve">of power is called an </w:t>
      </w:r>
      <w:r w:rsidR="00B35D2A" w:rsidRPr="00B35D2A">
        <w:rPr>
          <w:rFonts w:ascii="Times New Roman" w:eastAsiaTheme="minorEastAsia" w:hAnsi="Times New Roman" w:cs="Times New Roman"/>
          <w:color w:val="FF0000"/>
          <w:sz w:val="26"/>
          <w:szCs w:val="26"/>
        </w:rPr>
        <w:t>Event</w:t>
      </w:r>
      <w:r w:rsidR="00B35D2A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</w:p>
    <w:p w14:paraId="3C8A4A3B" w14:textId="77777777" w:rsidR="00CC4240" w:rsidRPr="00CC4240" w:rsidRDefault="00CC4240" w:rsidP="00286B5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Then the probability </w:t>
      </w:r>
      <w:r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P </w:t>
      </w:r>
      <w:r>
        <w:rPr>
          <w:rFonts w:ascii="Times New Roman" w:eastAsiaTheme="minorEastAsia" w:hAnsi="Times New Roman" w:cs="Times New Roman"/>
          <w:sz w:val="26"/>
          <w:szCs w:val="26"/>
        </w:rPr>
        <w:t>is defined by</w:t>
      </w:r>
    </w:p>
    <w:p w14:paraId="58B82531" w14:textId="77C69208" w:rsidR="00CC4240" w:rsidRPr="00B35D2A" w:rsidRDefault="00286B51" w:rsidP="00B35D2A">
      <w:pPr>
        <w:spacing w:after="0" w:line="240" w:lineRule="auto"/>
        <w:ind w:left="1110" w:firstLine="720"/>
        <w:rPr>
          <w:rFonts w:ascii="Times New Roman" w:eastAsiaTheme="minorEastAsia" w:hAnsi="Times New Roman" w:cs="Times New Roman"/>
          <w:sz w:val="26"/>
          <w:szCs w:val="26"/>
        </w:rPr>
      </w:pPr>
      <w:r w:rsidRPr="00286B51">
        <w:rPr>
          <w:position w:val="-44"/>
        </w:rPr>
        <w:object w:dxaOrig="2580" w:dyaOrig="999" w14:anchorId="01C75444">
          <v:shape id="_x0000_i1027" type="#_x0000_t75" style="width:129pt;height:49.95pt" o:ole="">
            <v:imagedata r:id="rId17" o:title=""/>
          </v:shape>
          <o:OLEObject Type="Embed" ProgID="Equation.DSMT4" ShapeID="_x0000_i1027" DrawAspect="Content" ObjectID="_1718177682" r:id="rId18"/>
        </w:object>
      </w:r>
    </w:p>
    <w:p w14:paraId="0CB391FC" w14:textId="6E28D64C" w:rsidR="00286B51" w:rsidRDefault="00286B51" w:rsidP="00286B51">
      <w:pPr>
        <w:spacing w:after="0" w:line="240" w:lineRule="auto"/>
        <w:contextualSpacing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Remark: we use this definition under the assumption that </w:t>
      </w:r>
      <w:r>
        <w:rPr>
          <w:rFonts w:ascii="Times New Roman" w:hAnsi="Times New Roman" w:cs="Times New Roman"/>
          <w:i/>
          <w:iCs/>
          <w:sz w:val="26"/>
          <w:szCs w:val="26"/>
        </w:rPr>
        <w:t>S</w:t>
      </w:r>
      <w:r>
        <w:rPr>
          <w:rFonts w:ascii="Times New Roman" w:hAnsi="Times New Roman" w:cs="Times New Roman"/>
          <w:sz w:val="26"/>
          <w:szCs w:val="26"/>
        </w:rPr>
        <w:t xml:space="preserve"> is </w:t>
      </w:r>
      <w:r w:rsidRPr="00286B51">
        <w:rPr>
          <w:rFonts w:ascii="Times New Roman" w:hAnsi="Times New Roman" w:cs="Times New Roman"/>
          <w:color w:val="FF0000"/>
          <w:sz w:val="26"/>
          <w:szCs w:val="26"/>
        </w:rPr>
        <w:t>finite</w:t>
      </w:r>
      <w:r>
        <w:rPr>
          <w:rFonts w:ascii="Times New Roman" w:hAnsi="Times New Roman" w:cs="Times New Roman"/>
          <w:sz w:val="26"/>
          <w:szCs w:val="26"/>
        </w:rPr>
        <w:t xml:space="preserve"> and we have </w:t>
      </w:r>
    </w:p>
    <w:p w14:paraId="2FB20351" w14:textId="3DAE58FD" w:rsidR="00286B51" w:rsidRDefault="00286B51" w:rsidP="00286B51">
      <w:pPr>
        <w:spacing w:after="0" w:line="240" w:lineRule="auto"/>
        <w:contextualSpacing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   </w:t>
      </w:r>
      <w:r w:rsidRPr="00286B51">
        <w:rPr>
          <w:rFonts w:ascii="Times New Roman" w:hAnsi="Times New Roman" w:cs="Times New Roman"/>
          <w:color w:val="FF0000"/>
          <w:sz w:val="26"/>
          <w:szCs w:val="26"/>
        </w:rPr>
        <w:t>equiprobability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6498AE1C" w14:textId="77777777" w:rsidR="00286B51" w:rsidRDefault="00286B51" w:rsidP="00286B51">
      <w:pPr>
        <w:spacing w:after="0" w:line="240" w:lineRule="auto"/>
        <w:contextualSpacing/>
        <w:rPr>
          <w:rFonts w:ascii="Times New Roman" w:hAnsi="Times New Roman" w:cs="Times New Roman"/>
          <w:sz w:val="26"/>
          <w:szCs w:val="26"/>
        </w:rPr>
      </w:pPr>
    </w:p>
    <w:p w14:paraId="597A8AF4" w14:textId="09B4853B" w:rsidR="00286B51" w:rsidRPr="00286B51" w:rsidRDefault="00286B51" w:rsidP="00286B51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86B51">
        <w:rPr>
          <w:rFonts w:ascii="Times New Roman" w:hAnsi="Times New Roman" w:cs="Times New Roman"/>
          <w:sz w:val="26"/>
          <w:szCs w:val="26"/>
        </w:rPr>
        <w:t>Gen</w:t>
      </w:r>
      <w:r w:rsidR="00B35D2A">
        <w:rPr>
          <w:rFonts w:ascii="Times New Roman" w:hAnsi="Times New Roman" w:cs="Times New Roman"/>
          <w:sz w:val="26"/>
          <w:szCs w:val="26"/>
        </w:rPr>
        <w:t>e</w:t>
      </w:r>
      <w:r w:rsidRPr="00286B51">
        <w:rPr>
          <w:rFonts w:ascii="Times New Roman" w:hAnsi="Times New Roman" w:cs="Times New Roman"/>
          <w:sz w:val="26"/>
          <w:szCs w:val="26"/>
        </w:rPr>
        <w:t xml:space="preserve">ral case </w:t>
      </w:r>
    </w:p>
    <w:p w14:paraId="030CB038" w14:textId="11ACC917" w:rsidR="00286B51" w:rsidRDefault="00286B51" w:rsidP="00286B51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86B51">
        <w:rPr>
          <w:rFonts w:ascii="Times New Roman" w:hAnsi="Times New Roman" w:cs="Times New Roman"/>
          <w:sz w:val="26"/>
          <w:szCs w:val="26"/>
        </w:rPr>
        <w:t xml:space="preserve">Let </w:t>
      </w:r>
      <w:r w:rsidRPr="00477044">
        <w:rPr>
          <w:position w:val="-6"/>
        </w:rPr>
        <w:object w:dxaOrig="220" w:dyaOrig="279" w14:anchorId="508B1760">
          <v:shape id="_x0000_i1028" type="#_x0000_t75" style="width:10.85pt;height:14.1pt" o:ole="">
            <v:imagedata r:id="rId13" o:title=""/>
          </v:shape>
          <o:OLEObject Type="Embed" ProgID="Equation.DSMT4" ShapeID="_x0000_i1028" DrawAspect="Content" ObjectID="_1718177683" r:id="rId19"/>
        </w:object>
      </w:r>
      <w:r w:rsidRPr="00286B51">
        <w:rPr>
          <w:rFonts w:ascii="Times New Roman" w:hAnsi="Times New Roman" w:cs="Times New Roman"/>
          <w:sz w:val="26"/>
          <w:szCs w:val="26"/>
        </w:rPr>
        <w:t xml:space="preserve">be a given </w:t>
      </w:r>
      <w:r w:rsidR="005F3945">
        <w:rPr>
          <w:rFonts w:ascii="Times New Roman" w:hAnsi="Times New Roman" w:cs="Times New Roman"/>
          <w:sz w:val="26"/>
          <w:szCs w:val="26"/>
        </w:rPr>
        <w:t xml:space="preserve">set </w:t>
      </w:r>
      <w:r>
        <w:rPr>
          <w:rFonts w:ascii="Times New Roman" w:hAnsi="Times New Roman" w:cs="Times New Roman"/>
          <w:sz w:val="26"/>
          <w:szCs w:val="26"/>
        </w:rPr>
        <w:t xml:space="preserve">(it can the set of real number </w:t>
      </w:r>
      <w:r w:rsidR="00B35D2A" w:rsidRPr="00B35D2A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16966EBC">
          <v:shape id="_x0000_i1029" type="#_x0000_t75" style="width:13.2pt;height:13.2pt" o:ole="">
            <v:imagedata r:id="rId20" o:title=""/>
          </v:shape>
          <o:OLEObject Type="Embed" ProgID="Equation.DSMT4" ShapeID="_x0000_i1029" DrawAspect="Content" ObjectID="_1718177684" r:id="rId21"/>
        </w:object>
      </w:r>
      <w:r>
        <w:rPr>
          <w:rFonts w:ascii="Times New Roman" w:hAnsi="Times New Roman" w:cs="Times New Roman"/>
          <w:sz w:val="26"/>
          <w:szCs w:val="26"/>
        </w:rPr>
        <w:t>)</w:t>
      </w:r>
    </w:p>
    <w:p w14:paraId="665FC07B" w14:textId="5D90C803" w:rsidR="00B35D2A" w:rsidRPr="00CC4240" w:rsidRDefault="00B35D2A" w:rsidP="00B35D2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Let </w:t>
      </w:r>
      <m:oMath>
        <m:r>
          <m:rPr>
            <m:scr m:val="script"/>
          </m:rPr>
          <w:rPr>
            <w:rFonts w:ascii="Cambria Math" w:hAnsi="Cambria Math" w:cs="Times New Roman"/>
            <w:sz w:val="26"/>
            <w:szCs w:val="26"/>
          </w:rPr>
          <m:t>P</m:t>
        </m:r>
      </m:oMath>
      <w:r>
        <w:rPr>
          <w:rFonts w:ascii="Times New Roman" w:eastAsiaTheme="minorEastAsia" w:hAnsi="Times New Roman" w:cs="Times New Roman"/>
          <w:sz w:val="26"/>
          <w:szCs w:val="26"/>
        </w:rPr>
        <w:t>(</w:t>
      </w:r>
      <w:r w:rsidRPr="00005FDB">
        <w:rPr>
          <w:rFonts w:ascii="Times New Roman" w:eastAsiaTheme="minorEastAsia" w:hAnsi="Times New Roman" w:cs="Times New Roman"/>
          <w:i/>
          <w:iCs/>
          <w:sz w:val="26"/>
          <w:szCs w:val="26"/>
        </w:rPr>
        <w:t>S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) be the power </w:t>
      </w:r>
      <w:proofErr w:type="gramStart"/>
      <w:r>
        <w:rPr>
          <w:rFonts w:ascii="Times New Roman" w:eastAsiaTheme="minorEastAsia" w:hAnsi="Times New Roman" w:cs="Times New Roman"/>
          <w:sz w:val="26"/>
          <w:szCs w:val="26"/>
        </w:rPr>
        <w:t>set(</w:t>
      </w:r>
      <w:proofErr w:type="gramEnd"/>
      <w:r>
        <w:rPr>
          <w:rFonts w:ascii="Times New Roman" w:eastAsiaTheme="minorEastAsia" w:hAnsi="Times New Roman" w:cs="Times New Roman"/>
          <w:sz w:val="26"/>
          <w:szCs w:val="26"/>
        </w:rPr>
        <w:t xml:space="preserve">class of subset) of </w:t>
      </w:r>
      <w:r>
        <w:rPr>
          <w:rFonts w:ascii="Times New Roman" w:eastAsiaTheme="minorEastAsia" w:hAnsi="Times New Roman" w:cs="Times New Roman"/>
          <w:i/>
          <w:iCs/>
          <w:sz w:val="26"/>
          <w:szCs w:val="26"/>
        </w:rPr>
        <w:t>S.</w:t>
      </w:r>
      <w:r w:rsidRPr="00B35D2A">
        <w:rPr>
          <w:rFonts w:ascii="Cambria Math" w:hAnsi="Cambria Math" w:cs="Times New Roman"/>
          <w:i/>
          <w:sz w:val="26"/>
          <w:szCs w:val="26"/>
        </w:rPr>
        <w:t xml:space="preserve"> </w:t>
      </w:r>
      <m:oMath>
        <m:r>
          <m:rPr>
            <m:scr m:val="script"/>
          </m:rPr>
          <w:rPr>
            <w:rFonts w:ascii="Cambria Math" w:hAnsi="Cambria Math" w:cs="Times New Roman"/>
            <w:sz w:val="26"/>
            <w:szCs w:val="26"/>
          </w:rPr>
          <m:t>P</m:t>
        </m:r>
      </m:oMath>
      <w:r>
        <w:rPr>
          <w:rFonts w:ascii="Times New Roman" w:eastAsiaTheme="minorEastAsia" w:hAnsi="Times New Roman" w:cs="Times New Roman"/>
          <w:sz w:val="26"/>
          <w:szCs w:val="26"/>
        </w:rPr>
        <w:t>(</w:t>
      </w:r>
      <w:r w:rsidRPr="00005FDB">
        <w:rPr>
          <w:rFonts w:ascii="Times New Roman" w:eastAsiaTheme="minorEastAsia" w:hAnsi="Times New Roman" w:cs="Times New Roman"/>
          <w:i/>
          <w:iCs/>
          <w:sz w:val="26"/>
          <w:szCs w:val="26"/>
        </w:rPr>
        <w:t>S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) must satisfy the condition of Sigma Algebra. </w:t>
      </w:r>
      <w:r w:rsidRPr="00CC4240">
        <w:rPr>
          <w:rFonts w:ascii="Times New Roman" w:eastAsiaTheme="minorEastAsia" w:hAnsi="Times New Roman" w:cs="Times New Roman"/>
          <w:position w:val="-10"/>
          <w:sz w:val="26"/>
          <w:szCs w:val="26"/>
        </w:rPr>
        <w:object w:dxaOrig="1840" w:dyaOrig="320" w14:anchorId="022BD38F">
          <v:shape id="_x0000_i1030" type="#_x0000_t75" style="width:92pt;height:15.85pt" o:ole="">
            <v:imagedata r:id="rId15" o:title=""/>
          </v:shape>
          <o:OLEObject Type="Embed" ProgID="Equation.DSMT4" ShapeID="_x0000_i1030" DrawAspect="Content" ObjectID="_1718177685" r:id="rId22"/>
        </w:objec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. Element of power is called an </w:t>
      </w:r>
      <w:r w:rsidRPr="00B35D2A">
        <w:rPr>
          <w:rFonts w:ascii="Times New Roman" w:eastAsiaTheme="minorEastAsia" w:hAnsi="Times New Roman" w:cs="Times New Roman"/>
          <w:color w:val="FF0000"/>
          <w:sz w:val="26"/>
          <w:szCs w:val="26"/>
        </w:rPr>
        <w:t>Event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</w:p>
    <w:p w14:paraId="07800871" w14:textId="77777777" w:rsidR="00B35D2A" w:rsidRPr="00CC4240" w:rsidRDefault="00B35D2A" w:rsidP="00B35D2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Then the probability </w:t>
      </w:r>
      <w:r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P </w:t>
      </w:r>
      <w:r>
        <w:rPr>
          <w:rFonts w:ascii="Times New Roman" w:eastAsiaTheme="minorEastAsia" w:hAnsi="Times New Roman" w:cs="Times New Roman"/>
          <w:sz w:val="26"/>
          <w:szCs w:val="26"/>
        </w:rPr>
        <w:t>is defined by</w:t>
      </w:r>
    </w:p>
    <w:p w14:paraId="268CC9F0" w14:textId="6E4F8BEB" w:rsidR="00B35D2A" w:rsidRPr="00CD0D4E" w:rsidRDefault="00B35D2A" w:rsidP="00B35D2A">
      <w:pPr>
        <w:pStyle w:val="ListParagraph"/>
        <w:spacing w:after="0" w:line="240" w:lineRule="auto"/>
        <w:ind w:left="1800"/>
        <w:rPr>
          <w:rFonts w:ascii="Times New Roman" w:eastAsiaTheme="minorEastAsia" w:hAnsi="Times New Roman" w:cstheme="minorBidi"/>
          <w:sz w:val="26"/>
          <w:szCs w:val="26"/>
        </w:rPr>
      </w:pPr>
      <w:r w:rsidRPr="00B35D2A">
        <w:rPr>
          <w:rFonts w:ascii="Times New Roman" w:eastAsiaTheme="minorEastAsia" w:hAnsi="Times New Roman" w:cs="Times New Roman"/>
          <w:position w:val="-28"/>
          <w:sz w:val="26"/>
          <w:szCs w:val="26"/>
        </w:rPr>
        <w:object w:dxaOrig="1840" w:dyaOrig="680" w14:anchorId="669544DF">
          <v:shape id="_x0000_i1031" type="#_x0000_t75" style="width:92pt;height:34.1pt" o:ole="">
            <v:imagedata r:id="rId23" o:title=""/>
          </v:shape>
          <o:OLEObject Type="Embed" ProgID="Equation.DSMT4" ShapeID="_x0000_i1031" DrawAspect="Content" ObjectID="_1718177686" r:id="rId24"/>
        </w:object>
      </w:r>
      <w:r w:rsidR="00CD0D4E">
        <w:rPr>
          <w:rFonts w:ascii="Times New Roman" w:eastAsiaTheme="minorEastAsia" w:hAnsi="Times New Roman" w:cstheme="minorBidi"/>
          <w:sz w:val="26"/>
          <w:szCs w:val="26"/>
        </w:rPr>
        <w:t xml:space="preserve">  </w:t>
      </w:r>
    </w:p>
    <w:p w14:paraId="72E9F3E5" w14:textId="6D67E1E7" w:rsidR="00B35D2A" w:rsidRDefault="00B35D2A" w:rsidP="00B35D2A">
      <w:pPr>
        <w:pStyle w:val="ListParagraph"/>
        <w:spacing w:after="0" w:line="240" w:lineRule="auto"/>
        <w:ind w:left="180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such that </w:t>
      </w:r>
    </w:p>
    <w:p w14:paraId="455240F8" w14:textId="5C4134E4" w:rsidR="00B35D2A" w:rsidRDefault="00FD5F5C" w:rsidP="00B35D2A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B35D2A">
        <w:rPr>
          <w:rFonts w:ascii="Times New Roman" w:eastAsiaTheme="minorEastAsia" w:hAnsi="Times New Roman" w:cs="Times New Roman"/>
          <w:position w:val="-10"/>
          <w:sz w:val="26"/>
          <w:szCs w:val="26"/>
        </w:rPr>
        <w:object w:dxaOrig="960" w:dyaOrig="320" w14:anchorId="63C2D7DB">
          <v:shape id="_x0000_i1032" type="#_x0000_t75" style="width:47.9pt;height:15.85pt" o:ole="">
            <v:imagedata r:id="rId25" o:title=""/>
          </v:shape>
          <o:OLEObject Type="Embed" ProgID="Equation.DSMT4" ShapeID="_x0000_i1032" DrawAspect="Content" ObjectID="_1718177687" r:id="rId26"/>
        </w:object>
      </w:r>
    </w:p>
    <w:p w14:paraId="4C96FACD" w14:textId="14BE191B" w:rsidR="00FD5F5C" w:rsidRDefault="00FD5F5C" w:rsidP="00B35D2A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lastRenderedPageBreak/>
        <w:t xml:space="preserve">There exists </w:t>
      </w:r>
      <w:r w:rsidRPr="00FD5F5C">
        <w:rPr>
          <w:rFonts w:ascii="Times New Roman" w:eastAsiaTheme="minorEastAsia" w:hAnsi="Times New Roman" w:cs="Times New Roman"/>
          <w:position w:val="-14"/>
          <w:sz w:val="26"/>
          <w:szCs w:val="26"/>
        </w:rPr>
        <w:object w:dxaOrig="1460" w:dyaOrig="400" w14:anchorId="043CE082">
          <v:shape id="_x0000_i1033" type="#_x0000_t75" style="width:72.9pt;height:20pt" o:ole="">
            <v:imagedata r:id="rId27" o:title=""/>
          </v:shape>
          <o:OLEObject Type="Embed" ProgID="Equation.DSMT4" ShapeID="_x0000_i1033" DrawAspect="Content" ObjectID="_1718177688" r:id="rId28"/>
        </w:objec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with the condition </w:t>
      </w:r>
      <w:r w:rsidRPr="00FD5F5C">
        <w:rPr>
          <w:rFonts w:ascii="Times New Roman" w:eastAsiaTheme="minorEastAsia" w:hAnsi="Times New Roman" w:cs="Times New Roman"/>
          <w:position w:val="-14"/>
          <w:sz w:val="26"/>
          <w:szCs w:val="26"/>
        </w:rPr>
        <w:object w:dxaOrig="1219" w:dyaOrig="380" w14:anchorId="394D736D">
          <v:shape id="_x0000_i1034" type="#_x0000_t75" style="width:61.15pt;height:19.1pt" o:ole="">
            <v:imagedata r:id="rId29" o:title=""/>
          </v:shape>
          <o:OLEObject Type="Embed" ProgID="Equation.DSMT4" ShapeID="_x0000_i1034" DrawAspect="Content" ObjectID="_1718177689" r:id="rId30"/>
        </w:objec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for </w:t>
      </w:r>
      <w:r w:rsidRPr="00FD5F5C">
        <w:rPr>
          <w:rFonts w:ascii="Times New Roman" w:eastAsiaTheme="minorEastAsia" w:hAnsi="Times New Roman" w:cs="Times New Roman"/>
          <w:position w:val="-10"/>
          <w:sz w:val="26"/>
          <w:szCs w:val="26"/>
        </w:rPr>
        <w:object w:dxaOrig="499" w:dyaOrig="300" w14:anchorId="03773E25">
          <v:shape id="_x0000_i1035" type="#_x0000_t75" style="width:25pt;height:15pt" o:ole="">
            <v:imagedata r:id="rId31" o:title=""/>
          </v:shape>
          <o:OLEObject Type="Embed" ProgID="Equation.DSMT4" ShapeID="_x0000_i1035" DrawAspect="Content" ObjectID="_1718177690" r:id="rId32"/>
        </w:object>
      </w:r>
      <w:r w:rsidR="005523F4">
        <w:rPr>
          <w:rFonts w:ascii="Times New Roman" w:eastAsiaTheme="minorEastAsia" w:hAnsi="Times New Roman" w:cs="Times New Roman"/>
          <w:sz w:val="26"/>
          <w:szCs w:val="26"/>
        </w:rPr>
        <w:t>(pairwise disjoint)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, then </w:t>
      </w:r>
      <w:r w:rsidRPr="00FD5F5C">
        <w:rPr>
          <w:rFonts w:ascii="Times New Roman" w:eastAsiaTheme="minorEastAsia" w:hAnsi="Times New Roman" w:cs="Times New Roman"/>
          <w:position w:val="-28"/>
          <w:sz w:val="26"/>
          <w:szCs w:val="26"/>
        </w:rPr>
        <w:object w:dxaOrig="1660" w:dyaOrig="680" w14:anchorId="6D1BA941">
          <v:shape id="_x0000_i1036" type="#_x0000_t75" style="width:82.85pt;height:34.1pt" o:ole="">
            <v:imagedata r:id="rId33" o:title=""/>
          </v:shape>
          <o:OLEObject Type="Embed" ProgID="Equation.DSMT4" ShapeID="_x0000_i1036" DrawAspect="Content" ObjectID="_1718177691" r:id="rId34"/>
        </w:object>
      </w:r>
    </w:p>
    <w:p w14:paraId="5BD5EB5C" w14:textId="6196A7CF" w:rsidR="005523F4" w:rsidRDefault="005523F4" w:rsidP="005523F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Examples</w:t>
      </w:r>
    </w:p>
    <w:p w14:paraId="6BB0A1DD" w14:textId="1F1E4CEA" w:rsidR="005523F4" w:rsidRDefault="005523F4" w:rsidP="005523F4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In a bag, there are 5 red balls which are numbered from 1 to 5 and 6 black balls which are numbered for 6 to 11. We select a ball by random. Find the probability that:</w:t>
      </w:r>
    </w:p>
    <w:p w14:paraId="43F1F5AD" w14:textId="3A1F5D7D" w:rsidR="005523F4" w:rsidRDefault="005523F4" w:rsidP="005523F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The selected ball is even.</w:t>
      </w:r>
    </w:p>
    <w:p w14:paraId="605266B7" w14:textId="2ABCD257" w:rsidR="005523F4" w:rsidRDefault="005523F4" w:rsidP="005523F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The selected ball is black.</w:t>
      </w:r>
    </w:p>
    <w:p w14:paraId="28DE2641" w14:textId="5AA19AA9" w:rsidR="005523F4" w:rsidRDefault="005523F4" w:rsidP="005523F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The selected ball is black and even.</w:t>
      </w:r>
    </w:p>
    <w:p w14:paraId="67FDD436" w14:textId="683A72F0" w:rsidR="005523F4" w:rsidRDefault="005523F4" w:rsidP="005523F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The selected ball is black or even.</w:t>
      </w:r>
    </w:p>
    <w:p w14:paraId="25585434" w14:textId="46536B82" w:rsidR="005523F4" w:rsidRDefault="005523F4" w:rsidP="005523F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The selected ball is even</w:t>
      </w:r>
      <w:r w:rsidR="005D4B45">
        <w:rPr>
          <w:rFonts w:ascii="Times New Roman" w:eastAsiaTheme="minorEastAsia" w:hAnsi="Times New Roman" w:cs="Times New Roman"/>
          <w:sz w:val="26"/>
          <w:szCs w:val="26"/>
        </w:rPr>
        <w:t xml:space="preserve"> given that it is black (</w:t>
      </w:r>
      <w:r w:rsidR="005D4B45" w:rsidRPr="005D4B45">
        <w:rPr>
          <w:rFonts w:ascii="Times New Roman" w:eastAsiaTheme="minorEastAsia" w:hAnsi="Times New Roman" w:cs="Times New Roman"/>
          <w:color w:val="FF0000"/>
          <w:sz w:val="26"/>
          <w:szCs w:val="26"/>
        </w:rPr>
        <w:t>conditional probability</w:t>
      </w:r>
      <w:r w:rsidR="005D4B45">
        <w:rPr>
          <w:rFonts w:ascii="Times New Roman" w:eastAsiaTheme="minorEastAsia" w:hAnsi="Times New Roman" w:cs="Times New Roman"/>
          <w:sz w:val="26"/>
          <w:szCs w:val="26"/>
        </w:rPr>
        <w:t>)</w:t>
      </w:r>
      <w:r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095046CD" w14:textId="292BD525" w:rsidR="005F3945" w:rsidRDefault="00D43B3F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119CA577" wp14:editId="6AE8ABDB">
                <wp:simplePos x="0" y="0"/>
                <wp:positionH relativeFrom="column">
                  <wp:posOffset>2886557</wp:posOffset>
                </wp:positionH>
                <wp:positionV relativeFrom="paragraph">
                  <wp:posOffset>34056</wp:posOffset>
                </wp:positionV>
                <wp:extent cx="280440" cy="239760"/>
                <wp:effectExtent l="38100" t="38100" r="43815" b="4635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28044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7BA88" id="Ink 436" o:spid="_x0000_s1026" type="#_x0000_t75" style="position:absolute;margin-left:226.95pt;margin-top:2.35pt;width:22.8pt;height:19.6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">
                <v:imagedata r:id="rId36" o:title=""/>
              </v:shape>
            </w:pict>
          </mc:Fallback>
        </mc:AlternateContent>
      </w:r>
      <w:r w:rsidR="00384936"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1CD1244D" wp14:editId="484E0745">
                <wp:simplePos x="0" y="0"/>
                <wp:positionH relativeFrom="column">
                  <wp:posOffset>3947837</wp:posOffset>
                </wp:positionH>
                <wp:positionV relativeFrom="paragraph">
                  <wp:posOffset>74264</wp:posOffset>
                </wp:positionV>
                <wp:extent cx="108000" cy="160920"/>
                <wp:effectExtent l="38100" t="38100" r="6350" b="4889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080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776CC" id="Ink 326" o:spid="_x0000_s1026" type="#_x0000_t75" style="position:absolute;margin-left:310.5pt;margin-top:5.5pt;width:9.2pt;height:13.3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">
                <v:imagedata r:id="rId38" o:title=""/>
              </v:shape>
            </w:pict>
          </mc:Fallback>
        </mc:AlternateContent>
      </w:r>
      <w:r w:rsidR="00384936"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46F76E8D" wp14:editId="76699303">
                <wp:simplePos x="0" y="0"/>
                <wp:positionH relativeFrom="column">
                  <wp:posOffset>2627717</wp:posOffset>
                </wp:positionH>
                <wp:positionV relativeFrom="paragraph">
                  <wp:posOffset>-256</wp:posOffset>
                </wp:positionV>
                <wp:extent cx="191160" cy="41760"/>
                <wp:effectExtent l="38100" t="38100" r="18415" b="3492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911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C16A0" id="Ink 325" o:spid="_x0000_s1026" type="#_x0000_t75" style="position:absolute;margin-left:206.55pt;margin-top:-.35pt;width:15.75pt;height:4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">
                <v:imagedata r:id="rId40" o:title=""/>
              </v:shape>
            </w:pict>
          </mc:Fallback>
        </mc:AlternateContent>
      </w:r>
      <w:r w:rsidR="00384936"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375BC161" wp14:editId="4ACD47B2">
                <wp:simplePos x="0" y="0"/>
                <wp:positionH relativeFrom="column">
                  <wp:posOffset>3646877</wp:posOffset>
                </wp:positionH>
                <wp:positionV relativeFrom="paragraph">
                  <wp:posOffset>8744</wp:posOffset>
                </wp:positionV>
                <wp:extent cx="564480" cy="48240"/>
                <wp:effectExtent l="38100" t="19050" r="45720" b="4762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5644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804D0" id="Ink 324" o:spid="_x0000_s1026" type="#_x0000_t75" style="position:absolute;margin-left:286.8pt;margin-top:.35pt;width:45.2pt;height:4.5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">
                <v:imagedata r:id="rId42" o:title=""/>
              </v:shape>
            </w:pict>
          </mc:Fallback>
        </mc:AlternateContent>
      </w:r>
      <w:r w:rsidR="00384936"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06A39AB8" wp14:editId="415ECCF4">
                <wp:simplePos x="0" y="0"/>
                <wp:positionH relativeFrom="column">
                  <wp:posOffset>2098040</wp:posOffset>
                </wp:positionH>
                <wp:positionV relativeFrom="paragraph">
                  <wp:posOffset>19050</wp:posOffset>
                </wp:positionV>
                <wp:extent cx="582200" cy="231005"/>
                <wp:effectExtent l="38100" t="38100" r="46990" b="3619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582200" cy="231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E979C" id="Ink 323" o:spid="_x0000_s1026" type="#_x0000_t75" style="position:absolute;margin-left:164.85pt;margin-top:1.15pt;width:46.55pt;height:18.9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">
                <v:imagedata r:id="rId44" o:title=""/>
              </v:shape>
            </w:pict>
          </mc:Fallback>
        </mc:AlternateContent>
      </w:r>
    </w:p>
    <w:p w14:paraId="3AB063E3" w14:textId="4066B084" w:rsidR="005F3945" w:rsidRDefault="005F3945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1B73F9D4" w14:textId="5D128B40" w:rsidR="005F3945" w:rsidRDefault="005F3945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0A0E9486" w14:textId="4BCCE802" w:rsidR="005F3945" w:rsidRDefault="00384936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19CB0147" wp14:editId="0D920F0A">
                <wp:simplePos x="0" y="0"/>
                <wp:positionH relativeFrom="column">
                  <wp:posOffset>1204595</wp:posOffset>
                </wp:positionH>
                <wp:positionV relativeFrom="paragraph">
                  <wp:posOffset>-161290</wp:posOffset>
                </wp:positionV>
                <wp:extent cx="3872425" cy="679525"/>
                <wp:effectExtent l="38100" t="38100" r="13970" b="44450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3872425" cy="679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D1121" id="Ink 368" o:spid="_x0000_s1026" type="#_x0000_t75" style="position:absolute;margin-left:94.5pt;margin-top:-13.05pt;width:305.6pt;height:54.2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">
                <v:imagedata r:id="rId46" o:title=""/>
              </v:shape>
            </w:pict>
          </mc:Fallback>
        </mc:AlternateContent>
      </w:r>
    </w:p>
    <w:p w14:paraId="690B4492" w14:textId="699940A5" w:rsidR="005F3945" w:rsidRDefault="00384936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08CF1D00" wp14:editId="565C74C8">
                <wp:simplePos x="0" y="0"/>
                <wp:positionH relativeFrom="column">
                  <wp:posOffset>-222250</wp:posOffset>
                </wp:positionH>
                <wp:positionV relativeFrom="paragraph">
                  <wp:posOffset>-217805</wp:posOffset>
                </wp:positionV>
                <wp:extent cx="1363705" cy="577725"/>
                <wp:effectExtent l="38100" t="38100" r="0" b="3238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363705" cy="577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5A6A7C" id="Ink 319" o:spid="_x0000_s1026" type="#_x0000_t75" style="position:absolute;margin-left:-17.85pt;margin-top:-17.5pt;width:108.1pt;height:46.2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">
                <v:imagedata r:id="rId48" o:title=""/>
              </v:shape>
            </w:pict>
          </mc:Fallback>
        </mc:AlternateContent>
      </w:r>
    </w:p>
    <w:p w14:paraId="29349438" w14:textId="5CE4E680" w:rsidR="005F3945" w:rsidRDefault="005F3945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2B6CD1B8" w14:textId="08B658A3" w:rsidR="005F3945" w:rsidRDefault="005F3945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5673220E" w14:textId="2ACBD340" w:rsidR="005F3945" w:rsidRDefault="00384936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73B06BAA" wp14:editId="24D3B2C6">
                <wp:simplePos x="0" y="0"/>
                <wp:positionH relativeFrom="column">
                  <wp:posOffset>5407025</wp:posOffset>
                </wp:positionH>
                <wp:positionV relativeFrom="paragraph">
                  <wp:posOffset>109220</wp:posOffset>
                </wp:positionV>
                <wp:extent cx="568665" cy="96520"/>
                <wp:effectExtent l="38100" t="38100" r="41275" b="3683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568665" cy="9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53B37" id="Ink 400" o:spid="_x0000_s1026" type="#_x0000_t75" style="position:absolute;margin-left:425.4pt;margin-top:8.25pt;width:45.5pt;height:8.3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">
                <v:imagedata r:id="rId50" o:title=""/>
              </v:shape>
            </w:pict>
          </mc:Fallback>
        </mc:AlternateContent>
      </w:r>
    </w:p>
    <w:p w14:paraId="68DE512D" w14:textId="68018735" w:rsidR="005F3945" w:rsidRDefault="00384936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3097876D" wp14:editId="687E17A4">
                <wp:simplePos x="0" y="0"/>
                <wp:positionH relativeFrom="column">
                  <wp:posOffset>4090670</wp:posOffset>
                </wp:positionH>
                <wp:positionV relativeFrom="paragraph">
                  <wp:posOffset>-325755</wp:posOffset>
                </wp:positionV>
                <wp:extent cx="1107220" cy="709520"/>
                <wp:effectExtent l="19050" t="38100" r="17145" b="3365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107220" cy="7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62B06" id="Ink 401" o:spid="_x0000_s1026" type="#_x0000_t75" style="position:absolute;margin-left:321.75pt;margin-top:-26pt;width:87.9pt;height:56.5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">
                <v:imagedata r:id="rId52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7796E58F" wp14:editId="485DD3E2">
                <wp:simplePos x="0" y="0"/>
                <wp:positionH relativeFrom="column">
                  <wp:posOffset>2698115</wp:posOffset>
                </wp:positionH>
                <wp:positionV relativeFrom="paragraph">
                  <wp:posOffset>-160020</wp:posOffset>
                </wp:positionV>
                <wp:extent cx="1147295" cy="356870"/>
                <wp:effectExtent l="0" t="38100" r="15240" b="4318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147295" cy="356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030D4" id="Ink 402" o:spid="_x0000_s1026" type="#_x0000_t75" style="position:absolute;margin-left:212.1pt;margin-top:-12.95pt;width:91.05pt;height:28.8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">
                <v:imagedata r:id="rId54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654145FE" wp14:editId="52964EC1">
                <wp:simplePos x="0" y="0"/>
                <wp:positionH relativeFrom="column">
                  <wp:posOffset>1449070</wp:posOffset>
                </wp:positionH>
                <wp:positionV relativeFrom="paragraph">
                  <wp:posOffset>-156845</wp:posOffset>
                </wp:positionV>
                <wp:extent cx="940095" cy="368280"/>
                <wp:effectExtent l="38100" t="38100" r="31750" b="3238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940095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CD557" id="Ink 403" o:spid="_x0000_s1026" type="#_x0000_t75" style="position:absolute;margin-left:113.75pt;margin-top:-12.7pt;width:74.7pt;height:29.7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">
                <v:imagedata r:id="rId56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37C946D8" wp14:editId="0EFC38B9">
                <wp:simplePos x="0" y="0"/>
                <wp:positionH relativeFrom="column">
                  <wp:posOffset>1033780</wp:posOffset>
                </wp:positionH>
                <wp:positionV relativeFrom="paragraph">
                  <wp:posOffset>-44915</wp:posOffset>
                </wp:positionV>
                <wp:extent cx="326520" cy="282960"/>
                <wp:effectExtent l="38100" t="38100" r="0" b="4127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326520" cy="2829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76BD09" id="Ink 371" o:spid="_x0000_s1026" type="#_x0000_t75" style="position:absolute;margin-left:81.05pt;margin-top:-3.9pt;width:26.4pt;height:23pt;z-index:25202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">
                <v:imagedata r:id="rId58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1F76DBCA" wp14:editId="55508884">
                <wp:simplePos x="0" y="0"/>
                <wp:positionH relativeFrom="column">
                  <wp:posOffset>447675</wp:posOffset>
                </wp:positionH>
                <wp:positionV relativeFrom="paragraph">
                  <wp:posOffset>18415</wp:posOffset>
                </wp:positionV>
                <wp:extent cx="226800" cy="283680"/>
                <wp:effectExtent l="38100" t="38100" r="20955" b="4064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22680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D0039" id="Ink 367" o:spid="_x0000_s1026" type="#_x0000_t75" style="position:absolute;margin-left:34.9pt;margin-top:1.1pt;width:18.55pt;height:23.0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">
                <v:imagedata r:id="rId60" o:title=""/>
              </v:shape>
            </w:pict>
          </mc:Fallback>
        </mc:AlternateContent>
      </w:r>
    </w:p>
    <w:p w14:paraId="4663D753" w14:textId="352192E0" w:rsidR="005F3945" w:rsidRDefault="005F3945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1A3714D7" w14:textId="4E274276" w:rsidR="005F3945" w:rsidRDefault="005F3945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532D9836" w14:textId="17352650" w:rsidR="005F3945" w:rsidRDefault="005F3945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6D0B849B" w14:textId="6DEB1B54" w:rsidR="005F3945" w:rsidRDefault="005F3945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6F844A71" w14:textId="6AFE62F8" w:rsidR="005F3945" w:rsidRDefault="005F3945" w:rsidP="005F3945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40EF9883" w14:textId="0CDE1926" w:rsidR="005F3945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6D062FE8" wp14:editId="2D77BA72">
                <wp:simplePos x="0" y="0"/>
                <wp:positionH relativeFrom="column">
                  <wp:posOffset>4879975</wp:posOffset>
                </wp:positionH>
                <wp:positionV relativeFrom="paragraph">
                  <wp:posOffset>-151765</wp:posOffset>
                </wp:positionV>
                <wp:extent cx="1661795" cy="676910"/>
                <wp:effectExtent l="38100" t="38100" r="14605" b="4699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661795" cy="676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8C528A" id="Ink 467" o:spid="_x0000_s1026" type="#_x0000_t75" style="position:absolute;margin-left:383.9pt;margin-top:-12.3pt;width:131.55pt;height:54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">
                <v:imagedata r:id="rId62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26756FC6" wp14:editId="3C9DB19B">
                <wp:simplePos x="0" y="0"/>
                <wp:positionH relativeFrom="column">
                  <wp:posOffset>4744157</wp:posOffset>
                </wp:positionH>
                <wp:positionV relativeFrom="paragraph">
                  <wp:posOffset>-543994</wp:posOffset>
                </wp:positionV>
                <wp:extent cx="1890000" cy="1242360"/>
                <wp:effectExtent l="38100" t="38100" r="34290" b="3429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890000" cy="124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EB956" id="Ink 447" o:spid="_x0000_s1026" type="#_x0000_t75" style="position:absolute;margin-left:373.2pt;margin-top:-43.2pt;width:149.5pt;height:98.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">
                <v:imagedata r:id="rId64" o:title=""/>
              </v:shape>
            </w:pict>
          </mc:Fallback>
        </mc:AlternateContent>
      </w:r>
      <w:r w:rsidR="00384936"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0D6F45D0" wp14:editId="1A8739DF">
                <wp:simplePos x="0" y="0"/>
                <wp:positionH relativeFrom="column">
                  <wp:posOffset>1816735</wp:posOffset>
                </wp:positionH>
                <wp:positionV relativeFrom="paragraph">
                  <wp:posOffset>-103505</wp:posOffset>
                </wp:positionV>
                <wp:extent cx="1517650" cy="410845"/>
                <wp:effectExtent l="38100" t="38100" r="25400" b="4635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517650" cy="410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E936A" id="Ink 419" o:spid="_x0000_s1026" type="#_x0000_t75" style="position:absolute;margin-left:142.7pt;margin-top:-8.5pt;width:120.2pt;height:33.0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">
                <v:imagedata r:id="rId66" o:title=""/>
              </v:shape>
            </w:pict>
          </mc:Fallback>
        </mc:AlternateContent>
      </w:r>
    </w:p>
    <w:p w14:paraId="7BBDA707" w14:textId="7E3D5109" w:rsidR="005F3945" w:rsidRDefault="00384936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3188B296" wp14:editId="4A794627">
                <wp:simplePos x="0" y="0"/>
                <wp:positionH relativeFrom="column">
                  <wp:posOffset>405437</wp:posOffset>
                </wp:positionH>
                <wp:positionV relativeFrom="paragraph">
                  <wp:posOffset>-189525</wp:posOffset>
                </wp:positionV>
                <wp:extent cx="624960" cy="513000"/>
                <wp:effectExtent l="38100" t="38100" r="3810" b="4000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624960" cy="51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C922E" id="Ink 404" o:spid="_x0000_s1026" type="#_x0000_t75" style="position:absolute;margin-left:31.55pt;margin-top:-15.25pt;width:49.9pt;height:41.1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">
                <v:imagedata r:id="rId68" o:title=""/>
              </v:shape>
            </w:pict>
          </mc:Fallback>
        </mc:AlternateContent>
      </w:r>
    </w:p>
    <w:p w14:paraId="48702108" w14:textId="1FAD3290" w:rsidR="005F3945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123D7229" wp14:editId="4923C7AE">
                <wp:simplePos x="0" y="0"/>
                <wp:positionH relativeFrom="column">
                  <wp:posOffset>3692525</wp:posOffset>
                </wp:positionH>
                <wp:positionV relativeFrom="paragraph">
                  <wp:posOffset>-193040</wp:posOffset>
                </wp:positionV>
                <wp:extent cx="879695" cy="500380"/>
                <wp:effectExtent l="38100" t="38100" r="15875" b="3302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879695" cy="500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629B7" id="Ink 445" o:spid="_x0000_s1026" type="#_x0000_t75" style="position:absolute;margin-left:290.4pt;margin-top:-15.55pt;width:69.95pt;height:40.1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">
                <v:imagedata r:id="rId70" o:title=""/>
              </v:shape>
            </w:pict>
          </mc:Fallback>
        </mc:AlternateContent>
      </w:r>
      <w:r w:rsidR="00384936"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692303F0" wp14:editId="507E065E">
                <wp:simplePos x="0" y="0"/>
                <wp:positionH relativeFrom="column">
                  <wp:posOffset>2315845</wp:posOffset>
                </wp:positionH>
                <wp:positionV relativeFrom="paragraph">
                  <wp:posOffset>-39370</wp:posOffset>
                </wp:positionV>
                <wp:extent cx="1328395" cy="391795"/>
                <wp:effectExtent l="38100" t="38100" r="24765" b="4635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328395" cy="391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481C1" id="Ink 435" o:spid="_x0000_s1026" type="#_x0000_t75" style="position:absolute;margin-left:182pt;margin-top:-3.45pt;width:105.35pt;height:31.5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">
                <v:imagedata r:id="rId72" o:title=""/>
              </v:shape>
            </w:pict>
          </mc:Fallback>
        </mc:AlternateContent>
      </w:r>
      <w:r w:rsidR="00384936"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4489FC2C" wp14:editId="5C2F7AAC">
                <wp:simplePos x="0" y="0"/>
                <wp:positionH relativeFrom="column">
                  <wp:posOffset>1636637</wp:posOffset>
                </wp:positionH>
                <wp:positionV relativeFrom="paragraph">
                  <wp:posOffset>-629636</wp:posOffset>
                </wp:positionV>
                <wp:extent cx="2054520" cy="1326600"/>
                <wp:effectExtent l="38100" t="38100" r="41275" b="4508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2054520" cy="132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C1A58" id="Ink 405" o:spid="_x0000_s1026" type="#_x0000_t75" style="position:absolute;margin-left:128.5pt;margin-top:-49.95pt;width:162.45pt;height:105.1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">
                <v:imagedata r:id="rId74" o:title=""/>
              </v:shape>
            </w:pict>
          </mc:Fallback>
        </mc:AlternateContent>
      </w:r>
    </w:p>
    <w:p w14:paraId="4A6A6D77" w14:textId="134FD4F2" w:rsidR="005F3945" w:rsidRDefault="00384936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69449F31" wp14:editId="5639FCC6">
                <wp:simplePos x="0" y="0"/>
                <wp:positionH relativeFrom="column">
                  <wp:posOffset>1917077</wp:posOffset>
                </wp:positionH>
                <wp:positionV relativeFrom="paragraph">
                  <wp:posOffset>30131</wp:posOffset>
                </wp:positionV>
                <wp:extent cx="97560" cy="173160"/>
                <wp:effectExtent l="19050" t="38100" r="36195" b="3683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9756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A4949" id="Ink 426" o:spid="_x0000_s1026" type="#_x0000_t75" style="position:absolute;margin-left:150.6pt;margin-top:2pt;width:8.4pt;height:14.3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">
                <v:imagedata r:id="rId76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19653B67" wp14:editId="003B60D2">
                <wp:simplePos x="0" y="0"/>
                <wp:positionH relativeFrom="column">
                  <wp:posOffset>1813397</wp:posOffset>
                </wp:positionH>
                <wp:positionV relativeFrom="paragraph">
                  <wp:posOffset>-44749</wp:posOffset>
                </wp:positionV>
                <wp:extent cx="275400" cy="316800"/>
                <wp:effectExtent l="38100" t="38100" r="48895" b="45720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27540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46DCD" id="Ink 420" o:spid="_x0000_s1026" type="#_x0000_t75" style="position:absolute;margin-left:142.45pt;margin-top:-3.85pt;width:22.4pt;height:25.7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">
                <v:imagedata r:id="rId78" o:title=""/>
              </v:shape>
            </w:pict>
          </mc:Fallback>
        </mc:AlternateContent>
      </w:r>
    </w:p>
    <w:p w14:paraId="58B2EFA1" w14:textId="4208C034" w:rsidR="005F3945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64C252BF" wp14:editId="5FA5DFCE">
                <wp:simplePos x="0" y="0"/>
                <wp:positionH relativeFrom="column">
                  <wp:posOffset>4380197</wp:posOffset>
                </wp:positionH>
                <wp:positionV relativeFrom="paragraph">
                  <wp:posOffset>-42807</wp:posOffset>
                </wp:positionV>
                <wp:extent cx="244800" cy="104760"/>
                <wp:effectExtent l="38100" t="38100" r="41275" b="48260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2448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37712" id="Ink 468" o:spid="_x0000_s1026" type="#_x0000_t75" style="position:absolute;margin-left:344.55pt;margin-top:-3.7pt;width:20pt;height:9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">
                <v:imagedata r:id="rId80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70803792" wp14:editId="1E071D1C">
                <wp:simplePos x="0" y="0"/>
                <wp:positionH relativeFrom="column">
                  <wp:posOffset>1006475</wp:posOffset>
                </wp:positionH>
                <wp:positionV relativeFrom="paragraph">
                  <wp:posOffset>-166370</wp:posOffset>
                </wp:positionV>
                <wp:extent cx="527895" cy="387000"/>
                <wp:effectExtent l="38100" t="38100" r="5715" b="32385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527895" cy="38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F64C5" id="Ink 440" o:spid="_x0000_s1026" type="#_x0000_t75" style="position:absolute;margin-left:78.9pt;margin-top:-13.45pt;width:42.25pt;height:31.1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">
                <v:imagedata r:id="rId82" o:title=""/>
              </v:shape>
            </w:pict>
          </mc:Fallback>
        </mc:AlternateContent>
      </w:r>
    </w:p>
    <w:p w14:paraId="0604D0A3" w14:textId="01C4B9D6" w:rsidR="005F3945" w:rsidRDefault="005F3945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7319F831" w14:textId="7987D094" w:rsidR="005F3945" w:rsidRDefault="005F3945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6A59A96F" w14:textId="205843C7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752CFB43" w14:textId="60D9C1ED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471FAE9F" wp14:editId="31F81E03">
                <wp:simplePos x="0" y="0"/>
                <wp:positionH relativeFrom="column">
                  <wp:posOffset>5568315</wp:posOffset>
                </wp:positionH>
                <wp:positionV relativeFrom="paragraph">
                  <wp:posOffset>-30480</wp:posOffset>
                </wp:positionV>
                <wp:extent cx="1253910" cy="292100"/>
                <wp:effectExtent l="38100" t="38100" r="41910" b="3175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253910" cy="292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3EA5A" id="Ink 505" o:spid="_x0000_s1026" type="#_x0000_t75" style="position:absolute;margin-left:438.1pt;margin-top:-2.75pt;width:99.45pt;height:23.7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">
                <v:imagedata r:id="rId84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5CE56757" wp14:editId="481E0890">
                <wp:simplePos x="0" y="0"/>
                <wp:positionH relativeFrom="column">
                  <wp:posOffset>4954397</wp:posOffset>
                </wp:positionH>
                <wp:positionV relativeFrom="paragraph">
                  <wp:posOffset>-48390</wp:posOffset>
                </wp:positionV>
                <wp:extent cx="422280" cy="365400"/>
                <wp:effectExtent l="38100" t="38100" r="34925" b="34925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422280" cy="36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57BEC" id="Ink 495" o:spid="_x0000_s1026" type="#_x0000_t75" style="position:absolute;margin-left:389.75pt;margin-top:-4.15pt;width:33.95pt;height:29.4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">
                <v:imagedata r:id="rId86" o:title=""/>
              </v:shape>
            </w:pict>
          </mc:Fallback>
        </mc:AlternateContent>
      </w:r>
    </w:p>
    <w:p w14:paraId="56F8AE20" w14:textId="54FCAA2C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0A569C7A" wp14:editId="69DC238D">
                <wp:simplePos x="0" y="0"/>
                <wp:positionH relativeFrom="column">
                  <wp:posOffset>3951605</wp:posOffset>
                </wp:positionH>
                <wp:positionV relativeFrom="paragraph">
                  <wp:posOffset>-191770</wp:posOffset>
                </wp:positionV>
                <wp:extent cx="735205" cy="436885"/>
                <wp:effectExtent l="38100" t="38100" r="46355" b="39370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735205" cy="436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BD837" id="Ink 502" o:spid="_x0000_s1026" type="#_x0000_t75" style="position:absolute;margin-left:310.8pt;margin-top:-15.45pt;width:58.6pt;height:35.1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">
                <v:imagedata r:id="rId88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18DF3B5F" wp14:editId="3D4CBC7A">
                <wp:simplePos x="0" y="0"/>
                <wp:positionH relativeFrom="column">
                  <wp:posOffset>2988945</wp:posOffset>
                </wp:positionH>
                <wp:positionV relativeFrom="paragraph">
                  <wp:posOffset>-114935</wp:posOffset>
                </wp:positionV>
                <wp:extent cx="736010" cy="342265"/>
                <wp:effectExtent l="38100" t="38100" r="0" b="38735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736010" cy="3422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F527A" id="Ink 503" o:spid="_x0000_s1026" type="#_x0000_t75" style="position:absolute;margin-left:235pt;margin-top:-9.4pt;width:58.65pt;height:27.6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">
                <v:imagedata r:id="rId90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687AF8F8" wp14:editId="15221C58">
                <wp:simplePos x="0" y="0"/>
                <wp:positionH relativeFrom="column">
                  <wp:posOffset>2094865</wp:posOffset>
                </wp:positionH>
                <wp:positionV relativeFrom="paragraph">
                  <wp:posOffset>-26035</wp:posOffset>
                </wp:positionV>
                <wp:extent cx="663050" cy="283845"/>
                <wp:effectExtent l="38100" t="38100" r="3810" b="40005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663050" cy="283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97CC8" id="Ink 481" o:spid="_x0000_s1026" type="#_x0000_t75" style="position:absolute;margin-left:164.6pt;margin-top:-2.4pt;width:52.9pt;height:23.0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">
                <v:imagedata r:id="rId92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76F48C63" wp14:editId="58A628D8">
                <wp:simplePos x="0" y="0"/>
                <wp:positionH relativeFrom="column">
                  <wp:posOffset>1734820</wp:posOffset>
                </wp:positionH>
                <wp:positionV relativeFrom="paragraph">
                  <wp:posOffset>-175260</wp:posOffset>
                </wp:positionV>
                <wp:extent cx="153670" cy="415925"/>
                <wp:effectExtent l="38100" t="38100" r="36830" b="4127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53670" cy="415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97785" id="Ink 482" o:spid="_x0000_s1026" type="#_x0000_t75" style="position:absolute;margin-left:136.25pt;margin-top:-14.15pt;width:12.8pt;height:33.4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">
                <v:imagedata r:id="rId94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6C59F057" wp14:editId="7979CE3E">
                <wp:simplePos x="0" y="0"/>
                <wp:positionH relativeFrom="column">
                  <wp:posOffset>978535</wp:posOffset>
                </wp:positionH>
                <wp:positionV relativeFrom="paragraph">
                  <wp:posOffset>-27305</wp:posOffset>
                </wp:positionV>
                <wp:extent cx="465470" cy="365400"/>
                <wp:effectExtent l="38100" t="38100" r="48895" b="34925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465470" cy="36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9F802" id="Ink 483" o:spid="_x0000_s1026" type="#_x0000_t75" style="position:absolute;margin-left:76.7pt;margin-top:-2.5pt;width:37.35pt;height:29.4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">
                <v:imagedata r:id="rId96" o:title=""/>
              </v:shape>
            </w:pict>
          </mc:Fallback>
        </mc:AlternateContent>
      </w:r>
    </w:p>
    <w:p w14:paraId="41E49F9A" w14:textId="526B2D97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738BFDB7" w14:textId="5C914340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4BCDCC22" w14:textId="311D250C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4622F807" w14:textId="4912C99B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2EA6DE13" wp14:editId="41B16C6E">
                <wp:simplePos x="0" y="0"/>
                <wp:positionH relativeFrom="column">
                  <wp:posOffset>1997710</wp:posOffset>
                </wp:positionH>
                <wp:positionV relativeFrom="paragraph">
                  <wp:posOffset>-204470</wp:posOffset>
                </wp:positionV>
                <wp:extent cx="1368990" cy="529590"/>
                <wp:effectExtent l="38100" t="38100" r="41275" b="41910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368990" cy="529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09D8C" id="Ink 517" o:spid="_x0000_s1026" type="#_x0000_t75" style="position:absolute;margin-left:156.95pt;margin-top:-16.45pt;width:108.5pt;height:42.4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">
                <v:imagedata r:id="rId98" o:title=""/>
              </v:shape>
            </w:pict>
          </mc:Fallback>
        </mc:AlternateContent>
      </w:r>
    </w:p>
    <w:p w14:paraId="6B235866" w14:textId="7455D8D3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1C6BFF41" wp14:editId="7AC1D2FF">
                <wp:simplePos x="0" y="0"/>
                <wp:positionH relativeFrom="column">
                  <wp:posOffset>823397</wp:posOffset>
                </wp:positionH>
                <wp:positionV relativeFrom="paragraph">
                  <wp:posOffset>41221</wp:posOffset>
                </wp:positionV>
                <wp:extent cx="403560" cy="172080"/>
                <wp:effectExtent l="38100" t="38100" r="15875" b="3810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4035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8884E" id="Ink 518" o:spid="_x0000_s1026" type="#_x0000_t75" style="position:absolute;margin-left:64.5pt;margin-top:2.9pt;width:32.5pt;height:14.3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">
                <v:imagedata r:id="rId100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44E78246" wp14:editId="000185CF">
                <wp:simplePos x="0" y="0"/>
                <wp:positionH relativeFrom="column">
                  <wp:posOffset>1651800</wp:posOffset>
                </wp:positionH>
                <wp:positionV relativeFrom="paragraph">
                  <wp:posOffset>-129540</wp:posOffset>
                </wp:positionV>
                <wp:extent cx="121680" cy="337320"/>
                <wp:effectExtent l="19050" t="38100" r="31115" b="4381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21680" cy="33718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2E9E958" id="Ink 511" o:spid="_x0000_s1026" type="#_x0000_t75" style="position:absolute;margin-left:129.7pt;margin-top:-10.55pt;width:10.3pt;height:27.25pt;z-index:252169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">
                <v:imagedata r:id="rId102" o:title=""/>
              </v:shape>
            </w:pict>
          </mc:Fallback>
        </mc:AlternateContent>
      </w:r>
    </w:p>
    <w:p w14:paraId="03D1CAD6" w14:textId="387A98EB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 wp14:anchorId="2A899300" wp14:editId="069C5095">
                <wp:simplePos x="0" y="0"/>
                <wp:positionH relativeFrom="column">
                  <wp:posOffset>5365750</wp:posOffset>
                </wp:positionH>
                <wp:positionV relativeFrom="paragraph">
                  <wp:posOffset>131445</wp:posOffset>
                </wp:positionV>
                <wp:extent cx="896675" cy="824435"/>
                <wp:effectExtent l="38100" t="38100" r="36830" b="3302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896675" cy="824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B3B97" id="Ink 544" o:spid="_x0000_s1026" type="#_x0000_t75" style="position:absolute;margin-left:422.15pt;margin-top:10pt;width:71.3pt;height:65.6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">
                <v:imagedata r:id="rId104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38CDF486" wp14:editId="35CC1668">
                <wp:simplePos x="0" y="0"/>
                <wp:positionH relativeFrom="column">
                  <wp:posOffset>4396105</wp:posOffset>
                </wp:positionH>
                <wp:positionV relativeFrom="paragraph">
                  <wp:posOffset>131445</wp:posOffset>
                </wp:positionV>
                <wp:extent cx="1866320" cy="824435"/>
                <wp:effectExtent l="38100" t="38100" r="38735" b="3302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1866320" cy="824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CF5CB" id="Ink 545" o:spid="_x0000_s1026" type="#_x0000_t75" style="position:absolute;margin-left:345.8pt;margin-top:10pt;width:147.65pt;height:65.6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">
                <v:imagedata r:id="rId106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4331339B" wp14:editId="7184690C">
                <wp:simplePos x="0" y="0"/>
                <wp:positionH relativeFrom="column">
                  <wp:posOffset>2947035</wp:posOffset>
                </wp:positionH>
                <wp:positionV relativeFrom="paragraph">
                  <wp:posOffset>551180</wp:posOffset>
                </wp:positionV>
                <wp:extent cx="1254975" cy="394335"/>
                <wp:effectExtent l="38100" t="38100" r="40640" b="43815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254975" cy="394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C1C58" id="Ink 546" o:spid="_x0000_s1026" type="#_x0000_t75" style="position:absolute;margin-left:231.7pt;margin-top:43.05pt;width:99.5pt;height:31.7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">
                <v:imagedata r:id="rId108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 wp14:anchorId="5E561EEC" wp14:editId="7FBEE652">
                <wp:simplePos x="0" y="0"/>
                <wp:positionH relativeFrom="column">
                  <wp:posOffset>2493010</wp:posOffset>
                </wp:positionH>
                <wp:positionV relativeFrom="paragraph">
                  <wp:posOffset>500380</wp:posOffset>
                </wp:positionV>
                <wp:extent cx="252000" cy="490220"/>
                <wp:effectExtent l="38100" t="38100" r="0" b="43180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252000" cy="490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28229" id="Ink 547" o:spid="_x0000_s1026" type="#_x0000_t75" style="position:absolute;margin-left:195.95pt;margin-top:39.05pt;width:20.55pt;height:39.3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">
                <v:imagedata r:id="rId110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4FB93B3D" wp14:editId="056B9DEB">
                <wp:simplePos x="0" y="0"/>
                <wp:positionH relativeFrom="column">
                  <wp:posOffset>1850390</wp:posOffset>
                </wp:positionH>
                <wp:positionV relativeFrom="paragraph">
                  <wp:posOffset>-151765</wp:posOffset>
                </wp:positionV>
                <wp:extent cx="1591310" cy="401275"/>
                <wp:effectExtent l="38100" t="38100" r="46990" b="3746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591310" cy="401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6C5F6" id="Ink 521" o:spid="_x0000_s1026" type="#_x0000_t75" style="position:absolute;margin-left:145.35pt;margin-top:-12.3pt;width:126pt;height:32.3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">
                <v:imagedata r:id="rId112" o:title=""/>
              </v:shape>
            </w:pict>
          </mc:Fallback>
        </mc:AlternateContent>
      </w:r>
    </w:p>
    <w:p w14:paraId="37E07BF9" w14:textId="40A8664B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w:lastRenderedPageBreak/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354BF891" wp14:editId="3556C6AE">
                <wp:simplePos x="0" y="0"/>
                <wp:positionH relativeFrom="column">
                  <wp:posOffset>430530</wp:posOffset>
                </wp:positionH>
                <wp:positionV relativeFrom="paragraph">
                  <wp:posOffset>-500380</wp:posOffset>
                </wp:positionV>
                <wp:extent cx="1518380" cy="573800"/>
                <wp:effectExtent l="38100" t="38100" r="5715" b="3619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1518380" cy="5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ED7C0" id="Ink 554" o:spid="_x0000_s1026" type="#_x0000_t75" style="position:absolute;margin-left:33.55pt;margin-top:-39.75pt;width:120.25pt;height:45.9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">
                <v:imagedata r:id="rId114" o:title=""/>
              </v:shape>
            </w:pict>
          </mc:Fallback>
        </mc:AlternateContent>
      </w:r>
    </w:p>
    <w:p w14:paraId="4C74F79A" w14:textId="2A7C95C9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7D3AD7C5" wp14:editId="32610DA4">
                <wp:simplePos x="0" y="0"/>
                <wp:positionH relativeFrom="column">
                  <wp:posOffset>2143760</wp:posOffset>
                </wp:positionH>
                <wp:positionV relativeFrom="paragraph">
                  <wp:posOffset>52070</wp:posOffset>
                </wp:positionV>
                <wp:extent cx="1213635" cy="282985"/>
                <wp:effectExtent l="38100" t="38100" r="24765" b="41275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1213635" cy="282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22C3A" id="Ink 582" o:spid="_x0000_s1026" type="#_x0000_t75" style="position:absolute;margin-left:168.45pt;margin-top:3.75pt;width:96.25pt;height:23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">
                <v:imagedata r:id="rId116" o:title=""/>
              </v:shape>
            </w:pict>
          </mc:Fallback>
        </mc:AlternateContent>
      </w:r>
    </w:p>
    <w:p w14:paraId="77E49532" w14:textId="14883B5D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0C3C0501" w14:textId="4A7EF787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23141D0E" wp14:editId="6D657563">
                <wp:simplePos x="0" y="0"/>
                <wp:positionH relativeFrom="column">
                  <wp:posOffset>2325370</wp:posOffset>
                </wp:positionH>
                <wp:positionV relativeFrom="paragraph">
                  <wp:posOffset>-561340</wp:posOffset>
                </wp:positionV>
                <wp:extent cx="4156250" cy="1163310"/>
                <wp:effectExtent l="38100" t="38100" r="34925" b="37465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4156250" cy="1163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04420" id="Ink 630" o:spid="_x0000_s1026" type="#_x0000_t75" style="position:absolute;margin-left:182.75pt;margin-top:-44.55pt;width:327.95pt;height:92.3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">
                <v:imagedata r:id="rId118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1D702A7D" wp14:editId="63950789">
                <wp:simplePos x="0" y="0"/>
                <wp:positionH relativeFrom="column">
                  <wp:posOffset>645160</wp:posOffset>
                </wp:positionH>
                <wp:positionV relativeFrom="paragraph">
                  <wp:posOffset>-128270</wp:posOffset>
                </wp:positionV>
                <wp:extent cx="899090" cy="289560"/>
                <wp:effectExtent l="38100" t="38100" r="0" b="3429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899090" cy="28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44206" id="Ink 574" o:spid="_x0000_s1026" type="#_x0000_t75" style="position:absolute;margin-left:50.45pt;margin-top:-10.45pt;width:71.5pt;height:23.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">
                <v:imagedata r:id="rId120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0906D379" wp14:editId="5D99E837">
                <wp:simplePos x="0" y="0"/>
                <wp:positionH relativeFrom="column">
                  <wp:posOffset>-26670</wp:posOffset>
                </wp:positionH>
                <wp:positionV relativeFrom="paragraph">
                  <wp:posOffset>-39370</wp:posOffset>
                </wp:positionV>
                <wp:extent cx="250610" cy="375120"/>
                <wp:effectExtent l="38100" t="38100" r="35560" b="4445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250610" cy="37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F9903" id="Ink 557" o:spid="_x0000_s1026" type="#_x0000_t75" style="position:absolute;margin-left:-2.45pt;margin-top:-3.45pt;width:20.45pt;height:30.2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">
                <v:imagedata r:id="rId122" o:title=""/>
              </v:shape>
            </w:pict>
          </mc:Fallback>
        </mc:AlternateContent>
      </w:r>
    </w:p>
    <w:p w14:paraId="08485B49" w14:textId="43EF2816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3A6C226A" w14:textId="5FA16B90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4BB7F764" w14:textId="6B9A8B65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22E29A41" w14:textId="391A6A55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2E8B98AF" wp14:editId="24007077">
                <wp:simplePos x="0" y="0"/>
                <wp:positionH relativeFrom="column">
                  <wp:posOffset>3083560</wp:posOffset>
                </wp:positionH>
                <wp:positionV relativeFrom="paragraph">
                  <wp:posOffset>-60325</wp:posOffset>
                </wp:positionV>
                <wp:extent cx="1283550" cy="499180"/>
                <wp:effectExtent l="38100" t="38100" r="31115" b="3429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1283550" cy="499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7A052" id="Ink 651" o:spid="_x0000_s1026" type="#_x0000_t75" style="position:absolute;margin-left:242.45pt;margin-top:-5.1pt;width:101.75pt;height:40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">
                <v:imagedata r:id="rId124" o:title=""/>
              </v:shape>
            </w:pict>
          </mc:Fallback>
        </mc:AlternateContent>
      </w:r>
    </w:p>
    <w:p w14:paraId="5E1B69B2" w14:textId="3B60CF91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2CC8303B" wp14:editId="3FE73B54">
                <wp:simplePos x="0" y="0"/>
                <wp:positionH relativeFrom="column">
                  <wp:posOffset>1355725</wp:posOffset>
                </wp:positionH>
                <wp:positionV relativeFrom="paragraph">
                  <wp:posOffset>-129540</wp:posOffset>
                </wp:positionV>
                <wp:extent cx="1574480" cy="498475"/>
                <wp:effectExtent l="38100" t="38100" r="26035" b="34925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1574480" cy="498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D047C" id="Ink 652" o:spid="_x0000_s1026" type="#_x0000_t75" style="position:absolute;margin-left:106.4pt;margin-top:-10.55pt;width:124.65pt;height:39.9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">
                <v:imagedata r:id="rId126" o:title=""/>
              </v:shape>
            </w:pict>
          </mc:Fallback>
        </mc:AlternateContent>
      </w:r>
    </w:p>
    <w:p w14:paraId="50D41E38" w14:textId="0C07BD8E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5FECC24E" wp14:editId="24DBE4E7">
                <wp:simplePos x="0" y="0"/>
                <wp:positionH relativeFrom="column">
                  <wp:posOffset>915670</wp:posOffset>
                </wp:positionH>
                <wp:positionV relativeFrom="paragraph">
                  <wp:posOffset>-219710</wp:posOffset>
                </wp:positionV>
                <wp:extent cx="201675" cy="519840"/>
                <wp:effectExtent l="38100" t="38100" r="46355" b="3302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201675" cy="51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62BB4F" id="Ink 653" o:spid="_x0000_s1026" type="#_x0000_t75" style="position:absolute;margin-left:71.75pt;margin-top:-17.65pt;width:16.6pt;height:41.6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">
                <v:imagedata r:id="rId128" o:title=""/>
              </v:shape>
            </w:pict>
          </mc:Fallback>
        </mc:AlternateContent>
      </w:r>
    </w:p>
    <w:p w14:paraId="0D999AC4" w14:textId="09E1C0D7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669CB63B" w14:textId="41792E86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 wp14:anchorId="0ABE3A16" wp14:editId="2A2A86FF">
                <wp:simplePos x="0" y="0"/>
                <wp:positionH relativeFrom="column">
                  <wp:posOffset>3900170</wp:posOffset>
                </wp:positionH>
                <wp:positionV relativeFrom="paragraph">
                  <wp:posOffset>-172720</wp:posOffset>
                </wp:positionV>
                <wp:extent cx="1492295" cy="435410"/>
                <wp:effectExtent l="38100" t="38100" r="31750" b="41275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1492295" cy="435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BC73A" id="Ink 672" o:spid="_x0000_s1026" type="#_x0000_t75" style="position:absolute;margin-left:306.75pt;margin-top:-13.95pt;width:118.2pt;height:3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">
                <v:imagedata r:id="rId130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 wp14:anchorId="24AD9142" wp14:editId="3C89A800">
                <wp:simplePos x="0" y="0"/>
                <wp:positionH relativeFrom="column">
                  <wp:posOffset>2524125</wp:posOffset>
                </wp:positionH>
                <wp:positionV relativeFrom="paragraph">
                  <wp:posOffset>-60325</wp:posOffset>
                </wp:positionV>
                <wp:extent cx="912620" cy="354845"/>
                <wp:effectExtent l="38100" t="38100" r="40005" b="45720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912620" cy="354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78D29" id="Ink 673" o:spid="_x0000_s1026" type="#_x0000_t75" style="position:absolute;margin-left:198.4pt;margin-top:-5.1pt;width:72.55pt;height:28.6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">
                <v:imagedata r:id="rId132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 wp14:anchorId="049C618C" wp14:editId="1C7AF27A">
                <wp:simplePos x="0" y="0"/>
                <wp:positionH relativeFrom="column">
                  <wp:posOffset>3613757</wp:posOffset>
                </wp:positionH>
                <wp:positionV relativeFrom="paragraph">
                  <wp:posOffset>59185</wp:posOffset>
                </wp:positionV>
                <wp:extent cx="129960" cy="158400"/>
                <wp:effectExtent l="38100" t="38100" r="3810" b="3238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1299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E6D82" id="Ink 661" o:spid="_x0000_s1026" type="#_x0000_t75" style="position:absolute;margin-left:284.2pt;margin-top:4.3pt;width:10.95pt;height:13.1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">
                <v:imagedata r:id="rId134" o:title=""/>
              </v:shape>
            </w:pict>
          </mc:Fallback>
        </mc:AlternateContent>
      </w:r>
    </w:p>
    <w:p w14:paraId="0D0C5391" w14:textId="2CEE912F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574471B1" w14:textId="77CA8749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2FB5029E" w14:textId="4E322E0E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761DB3F0" w14:textId="09CC5C0D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 wp14:anchorId="17EDD149" wp14:editId="633696F9">
                <wp:simplePos x="0" y="0"/>
                <wp:positionH relativeFrom="column">
                  <wp:posOffset>2867025</wp:posOffset>
                </wp:positionH>
                <wp:positionV relativeFrom="paragraph">
                  <wp:posOffset>-158750</wp:posOffset>
                </wp:positionV>
                <wp:extent cx="979255" cy="431170"/>
                <wp:effectExtent l="38100" t="38100" r="49530" b="45085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979255" cy="431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CC630" id="Ink 702" o:spid="_x0000_s1026" type="#_x0000_t75" style="position:absolute;margin-left:225.4pt;margin-top:-12.85pt;width:77.8pt;height:34.6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">
                <v:imagedata r:id="rId136" o:title=""/>
              </v:shape>
            </w:pict>
          </mc:Fallback>
        </mc:AlternateContent>
      </w:r>
    </w:p>
    <w:p w14:paraId="7516F5F5" w14:textId="7B8B9A68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2CE75AEE" wp14:editId="311087B7">
                <wp:simplePos x="0" y="0"/>
                <wp:positionH relativeFrom="column">
                  <wp:posOffset>2374900</wp:posOffset>
                </wp:positionH>
                <wp:positionV relativeFrom="paragraph">
                  <wp:posOffset>106045</wp:posOffset>
                </wp:positionV>
                <wp:extent cx="213840" cy="149220"/>
                <wp:effectExtent l="38100" t="38100" r="34290" b="41910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213840" cy="149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FEA4D" id="Ink 686" o:spid="_x0000_s1026" type="#_x0000_t75" style="position:absolute;margin-left:186.65pt;margin-top:8pt;width:17.55pt;height:12.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">
                <v:imagedata r:id="rId138" o:title=""/>
              </v:shape>
            </w:pict>
          </mc:Fallback>
        </mc:AlternateContent>
      </w:r>
    </w:p>
    <w:p w14:paraId="06478845" w14:textId="1F63813C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58FEFC0A" wp14:editId="62334315">
                <wp:simplePos x="0" y="0"/>
                <wp:positionH relativeFrom="column">
                  <wp:posOffset>855345</wp:posOffset>
                </wp:positionH>
                <wp:positionV relativeFrom="paragraph">
                  <wp:posOffset>-233045</wp:posOffset>
                </wp:positionV>
                <wp:extent cx="1275495" cy="505185"/>
                <wp:effectExtent l="38100" t="38100" r="39370" b="47625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1275495" cy="505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FF292" id="Ink 687" o:spid="_x0000_s1026" type="#_x0000_t75" style="position:absolute;margin-left:67pt;margin-top:-18.7pt;width:101.15pt;height:40.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">
                <v:imagedata r:id="rId140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389D7181" wp14:editId="2B598C48">
                <wp:simplePos x="0" y="0"/>
                <wp:positionH relativeFrom="column">
                  <wp:posOffset>50165</wp:posOffset>
                </wp:positionH>
                <wp:positionV relativeFrom="paragraph">
                  <wp:posOffset>-158750</wp:posOffset>
                </wp:positionV>
                <wp:extent cx="298235" cy="487080"/>
                <wp:effectExtent l="38100" t="38100" r="45085" b="46355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298235" cy="48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47ACE" id="Ink 676" o:spid="_x0000_s1026" type="#_x0000_t75" style="position:absolute;margin-left:3.6pt;margin-top:-12.85pt;width:24.2pt;height:39.0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">
                <v:imagedata r:id="rId142" o:title=""/>
              </v:shape>
            </w:pict>
          </mc:Fallback>
        </mc:AlternateContent>
      </w:r>
    </w:p>
    <w:p w14:paraId="1237FF90" w14:textId="081C6A29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5791A633" wp14:editId="6C891D51">
                <wp:simplePos x="0" y="0"/>
                <wp:positionH relativeFrom="column">
                  <wp:posOffset>2814955</wp:posOffset>
                </wp:positionH>
                <wp:positionV relativeFrom="paragraph">
                  <wp:posOffset>-189865</wp:posOffset>
                </wp:positionV>
                <wp:extent cx="995945" cy="545695"/>
                <wp:effectExtent l="38100" t="38100" r="33020" b="45085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995945" cy="545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A8713" id="Ink 701" o:spid="_x0000_s1026" type="#_x0000_t75" style="position:absolute;margin-left:221.3pt;margin-top:-15.3pt;width:79.1pt;height:43.6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">
                <v:imagedata r:id="rId144" o:title=""/>
              </v:shape>
            </w:pict>
          </mc:Fallback>
        </mc:AlternateContent>
      </w:r>
    </w:p>
    <w:p w14:paraId="7212D3AF" w14:textId="574FDE6A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2E147814" w14:textId="1AA41A95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199C6E0C" w14:textId="3592DB99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7E58E4A0" wp14:editId="5F9F3376">
                <wp:simplePos x="0" y="0"/>
                <wp:positionH relativeFrom="column">
                  <wp:posOffset>4711065</wp:posOffset>
                </wp:positionH>
                <wp:positionV relativeFrom="paragraph">
                  <wp:posOffset>-184150</wp:posOffset>
                </wp:positionV>
                <wp:extent cx="1779580" cy="480045"/>
                <wp:effectExtent l="38100" t="38100" r="30480" b="3492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1779580" cy="480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30807" id="Ink 739" o:spid="_x0000_s1026" type="#_x0000_t75" style="position:absolute;margin-left:370.6pt;margin-top:-14.85pt;width:140.8pt;height:38.5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">
                <v:imagedata r:id="rId146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23A6ED53" wp14:editId="798625BB">
                <wp:simplePos x="0" y="0"/>
                <wp:positionH relativeFrom="column">
                  <wp:posOffset>4419600</wp:posOffset>
                </wp:positionH>
                <wp:positionV relativeFrom="paragraph">
                  <wp:posOffset>-184150</wp:posOffset>
                </wp:positionV>
                <wp:extent cx="2071045" cy="480045"/>
                <wp:effectExtent l="38100" t="38100" r="24765" b="3492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2071045" cy="480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F0EE4" id="Ink 740" o:spid="_x0000_s1026" type="#_x0000_t75" style="position:absolute;margin-left:347.65pt;margin-top:-14.85pt;width:163.75pt;height:38.5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">
                <v:imagedata r:id="rId148" o:title=""/>
              </v:shape>
            </w:pict>
          </mc:Fallback>
        </mc:AlternateContent>
      </w:r>
    </w:p>
    <w:p w14:paraId="445E615E" w14:textId="67564B89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 wp14:anchorId="38BCC607" wp14:editId="2A627E68">
                <wp:simplePos x="0" y="0"/>
                <wp:positionH relativeFrom="column">
                  <wp:posOffset>3336925</wp:posOffset>
                </wp:positionH>
                <wp:positionV relativeFrom="paragraph">
                  <wp:posOffset>-147320</wp:posOffset>
                </wp:positionV>
                <wp:extent cx="928570" cy="361390"/>
                <wp:effectExtent l="38100" t="38100" r="5080" b="3873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928570" cy="361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70789" id="Ink 741" o:spid="_x0000_s1026" type="#_x0000_t75" style="position:absolute;margin-left:262.4pt;margin-top:-11.95pt;width:73.8pt;height:29.1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">
                <v:imagedata r:id="rId150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 wp14:anchorId="705FB07B" wp14:editId="1F981ED8">
                <wp:simplePos x="0" y="0"/>
                <wp:positionH relativeFrom="column">
                  <wp:posOffset>784860</wp:posOffset>
                </wp:positionH>
                <wp:positionV relativeFrom="paragraph">
                  <wp:posOffset>-132715</wp:posOffset>
                </wp:positionV>
                <wp:extent cx="2037925" cy="557910"/>
                <wp:effectExtent l="38100" t="38100" r="38735" b="3302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2037925" cy="557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A1CA5" id="Ink 742" o:spid="_x0000_s1026" type="#_x0000_t75" style="position:absolute;margin-left:61.45pt;margin-top:-10.8pt;width:161.15pt;height:44.6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">
                <v:imagedata r:id="rId152" o:title=""/>
              </v:shape>
            </w:pict>
          </mc:Fallback>
        </mc:AlternateContent>
      </w:r>
    </w:p>
    <w:p w14:paraId="2D779FBB" w14:textId="3293B367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2D07E7A4" w14:textId="234E3DE5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0BA94054" w14:textId="6A852F6B" w:rsidR="00D43B3F" w:rsidRDefault="008A3C48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 wp14:anchorId="35C3E21D" wp14:editId="4B369DAC">
                <wp:simplePos x="0" y="0"/>
                <wp:positionH relativeFrom="column">
                  <wp:posOffset>4932680</wp:posOffset>
                </wp:positionH>
                <wp:positionV relativeFrom="paragraph">
                  <wp:posOffset>-49530</wp:posOffset>
                </wp:positionV>
                <wp:extent cx="1687250" cy="450870"/>
                <wp:effectExtent l="38100" t="38100" r="46355" b="4445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1687250" cy="450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95FDA" id="Ink 773" o:spid="_x0000_s1026" type="#_x0000_t75" style="position:absolute;margin-left:388.05pt;margin-top:-4.25pt;width:133.55pt;height:36.2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">
                <v:imagedata r:id="rId154" o:title=""/>
              </v:shape>
            </w:pict>
          </mc:Fallback>
        </mc:AlternateContent>
      </w:r>
    </w:p>
    <w:p w14:paraId="1072A5EA" w14:textId="6E4D5934" w:rsidR="00D43B3F" w:rsidRDefault="008A3C48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 wp14:anchorId="49486CD1" wp14:editId="094BA85B">
                <wp:simplePos x="0" y="0"/>
                <wp:positionH relativeFrom="column">
                  <wp:posOffset>2469515</wp:posOffset>
                </wp:positionH>
                <wp:positionV relativeFrom="paragraph">
                  <wp:posOffset>-128270</wp:posOffset>
                </wp:positionV>
                <wp:extent cx="2251435" cy="540385"/>
                <wp:effectExtent l="38100" t="19050" r="34925" b="3111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2251435" cy="540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FBCCD" id="Ink 774" o:spid="_x0000_s1026" type="#_x0000_t75" style="position:absolute;margin-left:194.1pt;margin-top:-10.45pt;width:178pt;height:43.2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">
                <v:imagedata r:id="rId156" o:title=""/>
              </v:shape>
            </w:pict>
          </mc:Fallback>
        </mc:AlternateContent>
      </w:r>
    </w:p>
    <w:p w14:paraId="3C299EED" w14:textId="4D82D01F" w:rsidR="00D43B3F" w:rsidRDefault="008A3C48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 wp14:anchorId="243B89F3" wp14:editId="36865F82">
                <wp:simplePos x="0" y="0"/>
                <wp:positionH relativeFrom="column">
                  <wp:posOffset>1818005</wp:posOffset>
                </wp:positionH>
                <wp:positionV relativeFrom="paragraph">
                  <wp:posOffset>-16510</wp:posOffset>
                </wp:positionV>
                <wp:extent cx="404985" cy="298450"/>
                <wp:effectExtent l="38100" t="38100" r="0" b="44450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404985" cy="298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06A9C" id="Ink 775" o:spid="_x0000_s1026" type="#_x0000_t75" style="position:absolute;margin-left:142.8pt;margin-top:-1.65pt;width:32.6pt;height:24.2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">
                <v:imagedata r:id="rId158" o:title=""/>
              </v:shape>
            </w:pict>
          </mc:Fallback>
        </mc:AlternateContent>
      </w:r>
    </w:p>
    <w:p w14:paraId="0011F4D0" w14:textId="2E77232F" w:rsidR="00D43B3F" w:rsidRDefault="008A3C48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 wp14:anchorId="6B511402" wp14:editId="5C0ADDC2">
                <wp:simplePos x="0" y="0"/>
                <wp:positionH relativeFrom="column">
                  <wp:posOffset>1002665</wp:posOffset>
                </wp:positionH>
                <wp:positionV relativeFrom="paragraph">
                  <wp:posOffset>-146685</wp:posOffset>
                </wp:positionV>
                <wp:extent cx="185165" cy="419760"/>
                <wp:effectExtent l="38100" t="38100" r="43815" b="3746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185165" cy="41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AABFC" id="Ink 776" o:spid="_x0000_s1026" type="#_x0000_t75" style="position:absolute;margin-left:78.6pt;margin-top:-11.9pt;width:15.3pt;height:33.7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">
                <v:imagedata r:id="rId160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 wp14:anchorId="6EB31288" wp14:editId="5B1080DE">
                <wp:simplePos x="0" y="0"/>
                <wp:positionH relativeFrom="column">
                  <wp:posOffset>1442957</wp:posOffset>
                </wp:positionH>
                <wp:positionV relativeFrom="paragraph">
                  <wp:posOffset>-111369</wp:posOffset>
                </wp:positionV>
                <wp:extent cx="212760" cy="261000"/>
                <wp:effectExtent l="38100" t="38100" r="0" b="43815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21276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85704" id="Ink 746" o:spid="_x0000_s1026" type="#_x0000_t75" style="position:absolute;margin-left:113.25pt;margin-top:-9.1pt;width:17.45pt;height:21.2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">
                <v:imagedata r:id="rId162" o:title=""/>
              </v:shape>
            </w:pict>
          </mc:Fallback>
        </mc:AlternateContent>
      </w:r>
    </w:p>
    <w:p w14:paraId="5A93CE71" w14:textId="7363997E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4F046BD0" w14:textId="51D0C0BF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23BCA733" w14:textId="01A7B1D5" w:rsidR="00D43B3F" w:rsidRDefault="008A3C48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 wp14:anchorId="0E8996D5" wp14:editId="7ED5DF18">
                <wp:simplePos x="0" y="0"/>
                <wp:positionH relativeFrom="column">
                  <wp:posOffset>2577465</wp:posOffset>
                </wp:positionH>
                <wp:positionV relativeFrom="paragraph">
                  <wp:posOffset>-476885</wp:posOffset>
                </wp:positionV>
                <wp:extent cx="3515760" cy="968760"/>
                <wp:effectExtent l="38100" t="38100" r="46990" b="4127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3515760" cy="9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23678" id="Ink 794" o:spid="_x0000_s1026" type="#_x0000_t75" style="position:absolute;margin-left:202.6pt;margin-top:-37.9pt;width:277.55pt;height:77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">
                <v:imagedata r:id="rId164" o:title=""/>
              </v:shape>
            </w:pict>
          </mc:Fallback>
        </mc:AlternateContent>
      </w:r>
    </w:p>
    <w:p w14:paraId="66190CF7" w14:textId="6A1343E8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002115DE" w14:textId="10509F6C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0000A770" w14:textId="3424342F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6BF2B975" w14:textId="59C1BB28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7835DEE5" w14:textId="2ECE9575" w:rsidR="00D43B3F" w:rsidRDefault="008A3C48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 wp14:anchorId="30DF64CF" wp14:editId="5310A8F2">
                <wp:simplePos x="0" y="0"/>
                <wp:positionH relativeFrom="column">
                  <wp:posOffset>1091565</wp:posOffset>
                </wp:positionH>
                <wp:positionV relativeFrom="paragraph">
                  <wp:posOffset>-83820</wp:posOffset>
                </wp:positionV>
                <wp:extent cx="1523905" cy="481525"/>
                <wp:effectExtent l="38100" t="38100" r="38735" b="3302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1523905" cy="481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B5245" id="Ink 806" o:spid="_x0000_s1026" type="#_x0000_t75" style="position:absolute;margin-left:85.6pt;margin-top:-6.95pt;width:120.7pt;height:38.6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">
                <v:imagedata r:id="rId166" o:title=""/>
              </v:shape>
            </w:pict>
          </mc:Fallback>
        </mc:AlternateContent>
      </w:r>
    </w:p>
    <w:p w14:paraId="497E1B22" w14:textId="75921252" w:rsidR="00D43B3F" w:rsidRDefault="00303BB7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 wp14:anchorId="5870EEA4" wp14:editId="6E270EE9">
                <wp:simplePos x="0" y="0"/>
                <wp:positionH relativeFrom="column">
                  <wp:posOffset>5854065</wp:posOffset>
                </wp:positionH>
                <wp:positionV relativeFrom="paragraph">
                  <wp:posOffset>-123190</wp:posOffset>
                </wp:positionV>
                <wp:extent cx="705030" cy="310670"/>
                <wp:effectExtent l="38100" t="38100" r="0" b="32385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705030" cy="310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92650" id="Ink 832" o:spid="_x0000_s1026" type="#_x0000_t75" style="position:absolute;margin-left:460.6pt;margin-top:-10.05pt;width:56.2pt;height:25.1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">
                <v:imagedata r:id="rId168" o:title=""/>
              </v:shape>
            </w:pict>
          </mc:Fallback>
        </mc:AlternateContent>
      </w:r>
      <w:r w:rsidR="008A3C48"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 wp14:anchorId="7225E860" wp14:editId="412E23A8">
                <wp:simplePos x="0" y="0"/>
                <wp:positionH relativeFrom="column">
                  <wp:posOffset>386715</wp:posOffset>
                </wp:positionH>
                <wp:positionV relativeFrom="paragraph">
                  <wp:posOffset>-160655</wp:posOffset>
                </wp:positionV>
                <wp:extent cx="404175" cy="366120"/>
                <wp:effectExtent l="38100" t="38100" r="34290" b="34290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404175" cy="36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83910" id="Ink 807" o:spid="_x0000_s1026" type="#_x0000_t75" style="position:absolute;margin-left:30.1pt;margin-top:-13pt;width:32.5pt;height:29.5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">
                <v:imagedata r:id="rId170" o:title=""/>
              </v:shape>
            </w:pict>
          </mc:Fallback>
        </mc:AlternateContent>
      </w:r>
    </w:p>
    <w:p w14:paraId="0C1B7620" w14:textId="1F26B522" w:rsidR="00D43B3F" w:rsidRDefault="008A3C48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 wp14:anchorId="0EB702F7" wp14:editId="74B67303">
                <wp:simplePos x="0" y="0"/>
                <wp:positionH relativeFrom="column">
                  <wp:posOffset>3712210</wp:posOffset>
                </wp:positionH>
                <wp:positionV relativeFrom="paragraph">
                  <wp:posOffset>-220980</wp:posOffset>
                </wp:positionV>
                <wp:extent cx="1816220" cy="475345"/>
                <wp:effectExtent l="38100" t="38100" r="31750" b="39370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1816220" cy="475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04083" id="Ink 825" o:spid="_x0000_s1026" type="#_x0000_t75" style="position:absolute;margin-left:291.95pt;margin-top:-17.75pt;width:143.7pt;height:38.1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">
                <v:imagedata r:id="rId172" o:title=""/>
              </v:shape>
            </w:pict>
          </mc:Fallback>
        </mc:AlternateContent>
      </w:r>
    </w:p>
    <w:p w14:paraId="5ADF6105" w14:textId="416270EE" w:rsidR="00D43B3F" w:rsidRDefault="008A3C48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 wp14:anchorId="7845B3F6" wp14:editId="166740D0">
                <wp:simplePos x="0" y="0"/>
                <wp:positionH relativeFrom="column">
                  <wp:posOffset>2257425</wp:posOffset>
                </wp:positionH>
                <wp:positionV relativeFrom="paragraph">
                  <wp:posOffset>-138430</wp:posOffset>
                </wp:positionV>
                <wp:extent cx="1159040" cy="382270"/>
                <wp:effectExtent l="38100" t="38100" r="3175" b="36830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159040" cy="382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1ABD2" id="Ink 826" o:spid="_x0000_s1026" type="#_x0000_t75" style="position:absolute;margin-left:177.4pt;margin-top:-11.25pt;width:91.95pt;height:30.8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">
                <v:imagedata r:id="rId174" o:title=""/>
              </v:shape>
            </w:pict>
          </mc:Fallback>
        </mc:AlternateContent>
      </w:r>
    </w:p>
    <w:p w14:paraId="1B0E2BB1" w14:textId="09AEE358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155469BC" w14:textId="77D6E689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71001C13" w14:textId="71D83D44" w:rsidR="00D43B3F" w:rsidRDefault="00303BB7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 wp14:anchorId="7963C013" wp14:editId="31466A2E">
                <wp:simplePos x="0" y="0"/>
                <wp:positionH relativeFrom="column">
                  <wp:posOffset>2125980</wp:posOffset>
                </wp:positionH>
                <wp:positionV relativeFrom="paragraph">
                  <wp:posOffset>-90805</wp:posOffset>
                </wp:positionV>
                <wp:extent cx="1686560" cy="1048080"/>
                <wp:effectExtent l="38100" t="38100" r="27940" b="3810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1686560" cy="104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B2619" id="Ink 853" o:spid="_x0000_s1026" type="#_x0000_t75" style="position:absolute;margin-left:167.05pt;margin-top:-7.5pt;width:133.5pt;height:83.2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">
                <v:imagedata r:id="rId176" o:title=""/>
              </v:shape>
            </w:pict>
          </mc:Fallback>
        </mc:AlternateContent>
      </w:r>
    </w:p>
    <w:p w14:paraId="2BD1B8D4" w14:textId="1C0EACB3" w:rsidR="00D43B3F" w:rsidRDefault="00303BB7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sz w:val="26"/>
          <w:szCs w:val="26"/>
        </w:rPr>
        <w:lastRenderedPageBreak/>
        <mc:AlternateContent>
          <mc:Choice Requires="wpi">
            <w:drawing>
              <wp:anchor distT="0" distB="0" distL="114300" distR="114300" simplePos="0" relativeHeight="252528640" behindDoc="0" locked="0" layoutInCell="1" allowOverlap="1" wp14:anchorId="70E537D4" wp14:editId="588C5E68">
                <wp:simplePos x="0" y="0"/>
                <wp:positionH relativeFrom="column">
                  <wp:posOffset>2184400</wp:posOffset>
                </wp:positionH>
                <wp:positionV relativeFrom="paragraph">
                  <wp:posOffset>-799465</wp:posOffset>
                </wp:positionV>
                <wp:extent cx="3179520" cy="750960"/>
                <wp:effectExtent l="38100" t="38100" r="40005" b="49530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3179520" cy="75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1FFAF" id="Ink 873" o:spid="_x0000_s1026" type="#_x0000_t75" style="position:absolute;margin-left:171.65pt;margin-top:-63.3pt;width:251.05pt;height:59.8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">
                <v:imagedata r:id="rId178" o:title=""/>
              </v:shape>
            </w:pict>
          </mc:Fallback>
        </mc:AlternateContent>
      </w:r>
    </w:p>
    <w:p w14:paraId="1E21E3B1" w14:textId="1528B1E7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553DB206" w14:textId="3AE3787B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4391DA87" w14:textId="4D7950B2" w:rsidR="00D43B3F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4219ACD5" w14:textId="77777777" w:rsidR="00D43B3F" w:rsidRPr="005F3945" w:rsidRDefault="00D43B3F" w:rsidP="005F3945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14:paraId="1CE924B4" w14:textId="0C09A88E" w:rsidR="005D4B45" w:rsidRPr="002D408A" w:rsidRDefault="005D4B45" w:rsidP="002D408A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2D408A">
        <w:rPr>
          <w:rFonts w:ascii="Times New Roman" w:eastAsiaTheme="minorEastAsia" w:hAnsi="Times New Roman" w:cs="Times New Roman"/>
          <w:sz w:val="26"/>
          <w:szCs w:val="26"/>
        </w:rPr>
        <w:t xml:space="preserve">In a bag, there are 5 red balls and 6 black balls. We select 3 balls randomly. </w:t>
      </w:r>
      <w:r w:rsidR="002D408A" w:rsidRPr="002D408A">
        <w:rPr>
          <w:rFonts w:ascii="Times New Roman" w:eastAsiaTheme="minorEastAsia" w:hAnsi="Times New Roman" w:cs="Times New Roman"/>
          <w:sz w:val="26"/>
          <w:szCs w:val="26"/>
        </w:rPr>
        <w:t>Find the probability that:</w:t>
      </w:r>
    </w:p>
    <w:p w14:paraId="61E43D1F" w14:textId="421D1AAE" w:rsidR="002D408A" w:rsidRDefault="002D408A" w:rsidP="002D408A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All the balls selected are red.</w:t>
      </w:r>
    </w:p>
    <w:p w14:paraId="1CD2B4A5" w14:textId="03ED3BB9" w:rsidR="002D408A" w:rsidRDefault="002D408A" w:rsidP="002D408A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All the balls selected are black.</w:t>
      </w:r>
    </w:p>
    <w:p w14:paraId="173E32D0" w14:textId="46CBBC46" w:rsidR="002D408A" w:rsidRDefault="002D408A" w:rsidP="002D408A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One of the balls selected is red.</w:t>
      </w:r>
    </w:p>
    <w:p w14:paraId="2B72746F" w14:textId="3CB6BF52" w:rsidR="002D408A" w:rsidRDefault="002D408A" w:rsidP="002D408A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At least, one of the balls selected is red.</w:t>
      </w:r>
    </w:p>
    <w:p w14:paraId="49D69277" w14:textId="77777777" w:rsidR="002D408A" w:rsidRDefault="002D408A" w:rsidP="002D408A">
      <w:pPr>
        <w:pStyle w:val="ListParagraph"/>
        <w:spacing w:after="0" w:line="240" w:lineRule="auto"/>
        <w:ind w:left="1830"/>
        <w:rPr>
          <w:rFonts w:ascii="Times New Roman" w:eastAsiaTheme="minorEastAsia" w:hAnsi="Times New Roman" w:cs="Times New Roman"/>
          <w:sz w:val="26"/>
          <w:szCs w:val="26"/>
        </w:rPr>
      </w:pPr>
    </w:p>
    <w:p w14:paraId="6F730BF3" w14:textId="3AB8BED3" w:rsidR="002D408A" w:rsidRDefault="002D408A" w:rsidP="002D408A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In the following examples, we place ourself in the </w:t>
      </w:r>
      <w:r w:rsidRPr="002D408A">
        <w:rPr>
          <w:rFonts w:ascii="Times New Roman" w:eastAsiaTheme="minorEastAsia" w:hAnsi="Times New Roman" w:cs="Times New Roman"/>
          <w:color w:val="FF0000"/>
          <w:sz w:val="26"/>
          <w:szCs w:val="26"/>
        </w:rPr>
        <w:t xml:space="preserve">Random Variable 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case. </w:t>
      </w:r>
    </w:p>
    <w:p w14:paraId="5C7D79D8" w14:textId="3BB43E95" w:rsidR="002D408A" w:rsidRDefault="002D408A" w:rsidP="002D408A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ab/>
      </w:r>
    </w:p>
    <w:p w14:paraId="7D7BAAEE" w14:textId="77777777" w:rsidR="0061020F" w:rsidRDefault="002D408A" w:rsidP="002D408A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ab/>
        <w:t>2.3</w:t>
      </w:r>
      <w:r w:rsidR="004777BD">
        <w:rPr>
          <w:rFonts w:ascii="Times New Roman" w:eastAsiaTheme="minorEastAsia" w:hAnsi="Times New Roman" w:cstheme="minorBidi" w:hint="cs"/>
          <w:sz w:val="26"/>
          <w:szCs w:val="26"/>
          <w:cs/>
        </w:rPr>
        <w:t xml:space="preserve">​ </w:t>
      </w:r>
      <w:r w:rsidR="004777BD">
        <w:rPr>
          <w:rFonts w:ascii="Times New Roman" w:eastAsiaTheme="minorEastAsia" w:hAnsi="Times New Roman" w:cstheme="minorBidi"/>
          <w:sz w:val="26"/>
          <w:szCs w:val="26"/>
        </w:rPr>
        <w:t>Suppose that we toss a coin 3 times (fair coin).</w:t>
      </w:r>
    </w:p>
    <w:p w14:paraId="0CD1B77E" w14:textId="42FC71E1" w:rsidR="002D408A" w:rsidRDefault="0061020F" w:rsidP="0061020F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 xml:space="preserve">Write down the sample space. </w:t>
      </w:r>
    </w:p>
    <w:p w14:paraId="69A99E20" w14:textId="37326656" w:rsidR="0061020F" w:rsidRDefault="0061020F" w:rsidP="0061020F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>Find the probability that Head occur one time.</w:t>
      </w:r>
    </w:p>
    <w:p w14:paraId="428BCAB0" w14:textId="447F10ED" w:rsidR="0061020F" w:rsidRDefault="0061020F" w:rsidP="0061020F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>Find the probability that Head occur at least one time.</w:t>
      </w:r>
    </w:p>
    <w:p w14:paraId="238CC610" w14:textId="6E10047E" w:rsidR="0061020F" w:rsidRDefault="0061020F" w:rsidP="0061020F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 xml:space="preserve">Suppose that X is the number of Head appears in this experiment. Write down </w:t>
      </w:r>
      <w:r w:rsidR="00530ABC">
        <w:rPr>
          <w:rFonts w:ascii="Times New Roman" w:eastAsiaTheme="minorEastAsia" w:hAnsi="Times New Roman" w:cstheme="minorBidi"/>
          <w:sz w:val="26"/>
          <w:szCs w:val="26"/>
        </w:rPr>
        <w:t>all</w:t>
      </w:r>
      <w:r>
        <w:rPr>
          <w:rFonts w:ascii="Times New Roman" w:eastAsiaTheme="minorEastAsia" w:hAnsi="Times New Roman" w:cstheme="minorBidi"/>
          <w:sz w:val="26"/>
          <w:szCs w:val="26"/>
        </w:rPr>
        <w:t xml:space="preserve"> values of X. </w:t>
      </w:r>
    </w:p>
    <w:p w14:paraId="44F88560" w14:textId="77777777" w:rsidR="00530ABC" w:rsidRDefault="00530ABC" w:rsidP="0061020F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 xml:space="preserve">Calculate the probability of each value of X above and then construct the probability distribution. </w:t>
      </w:r>
    </w:p>
    <w:p w14:paraId="165EB42A" w14:textId="77777777" w:rsidR="00530ABC" w:rsidRDefault="00530ABC" w:rsidP="0061020F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>Calculate the Expected Value of X (mean value of X).</w:t>
      </w:r>
    </w:p>
    <w:p w14:paraId="0D233AF7" w14:textId="271E2648" w:rsidR="00530ABC" w:rsidRDefault="00530ABC" w:rsidP="0061020F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>Calculate the Variance of X.</w:t>
      </w:r>
    </w:p>
    <w:p w14:paraId="4AAF548C" w14:textId="7E345D71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39F1C18B" w14:textId="4C59C8FD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 wp14:anchorId="2B8081A1" wp14:editId="36FF0E11">
                <wp:simplePos x="0" y="0"/>
                <wp:positionH relativeFrom="column">
                  <wp:posOffset>-213043</wp:posOffset>
                </wp:positionH>
                <wp:positionV relativeFrom="paragraph">
                  <wp:posOffset>3718</wp:posOffset>
                </wp:positionV>
                <wp:extent cx="5737680" cy="182160"/>
                <wp:effectExtent l="38100" t="38100" r="0" b="46990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573768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4F83C" id="Ink 874" o:spid="_x0000_s1026" type="#_x0000_t75" style="position:absolute;margin-left:-17.15pt;margin-top:-.05pt;width:452.5pt;height:15.0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">
                <v:imagedata r:id="rId180" o:title=""/>
              </v:shape>
            </w:pict>
          </mc:Fallback>
        </mc:AlternateContent>
      </w:r>
    </w:p>
    <w:p w14:paraId="71435F38" w14:textId="505B472E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29A284CD" w14:textId="15BEB016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 wp14:anchorId="46A1A87F" wp14:editId="1F1D09D4">
                <wp:simplePos x="0" y="0"/>
                <wp:positionH relativeFrom="column">
                  <wp:posOffset>5095875</wp:posOffset>
                </wp:positionH>
                <wp:positionV relativeFrom="paragraph">
                  <wp:posOffset>-228600</wp:posOffset>
                </wp:positionV>
                <wp:extent cx="1090410" cy="716435"/>
                <wp:effectExtent l="38100" t="38100" r="33655" b="45720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1090410" cy="716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E4007" id="Ink 915" o:spid="_x0000_s1026" type="#_x0000_t75" style="position:absolute;margin-left:400.9pt;margin-top:-18.35pt;width:86.55pt;height:57.1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">
                <v:imagedata r:id="rId182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 wp14:anchorId="33D23E09" wp14:editId="180A8A52">
                <wp:simplePos x="0" y="0"/>
                <wp:positionH relativeFrom="column">
                  <wp:posOffset>4210050</wp:posOffset>
                </wp:positionH>
                <wp:positionV relativeFrom="paragraph">
                  <wp:posOffset>-43815</wp:posOffset>
                </wp:positionV>
                <wp:extent cx="636905" cy="425050"/>
                <wp:effectExtent l="38100" t="19050" r="48895" b="32385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636905" cy="425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96650" id="Ink 899" o:spid="_x0000_s1026" type="#_x0000_t75" style="position:absolute;margin-left:331.15pt;margin-top:-3.8pt;width:50.85pt;height:34.15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">
                <v:imagedata r:id="rId184" o:title=""/>
              </v:shape>
            </w:pict>
          </mc:Fallback>
        </mc:AlternateContent>
      </w:r>
    </w:p>
    <w:p w14:paraId="14A1968C" w14:textId="5E76A8A3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 wp14:anchorId="09304B9C" wp14:editId="186CC828">
                <wp:simplePos x="0" y="0"/>
                <wp:positionH relativeFrom="column">
                  <wp:posOffset>3983477</wp:posOffset>
                </wp:positionH>
                <wp:positionV relativeFrom="paragraph">
                  <wp:posOffset>172094</wp:posOffset>
                </wp:positionV>
                <wp:extent cx="27360" cy="20880"/>
                <wp:effectExtent l="38100" t="38100" r="48895" b="36830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273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9D889E" id="Ink 954" o:spid="_x0000_s1026" type="#_x0000_t75" style="position:absolute;margin-left:313.3pt;margin-top:13.2pt;width:2.85pt;height:2.3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">
                <v:imagedata r:id="rId186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 wp14:anchorId="6DC5843F" wp14:editId="27898ECB">
                <wp:simplePos x="0" y="0"/>
                <wp:positionH relativeFrom="column">
                  <wp:posOffset>5845757</wp:posOffset>
                </wp:positionH>
                <wp:positionV relativeFrom="paragraph">
                  <wp:posOffset>83203</wp:posOffset>
                </wp:positionV>
                <wp:extent cx="11880" cy="29520"/>
                <wp:effectExtent l="38100" t="38100" r="45720" b="46990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118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EF5A0" id="Ink 917" o:spid="_x0000_s1026" type="#_x0000_t75" style="position:absolute;margin-left:459.95pt;margin-top:6.2pt;width:1.65pt;height:3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">
                <v:imagedata r:id="rId188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 wp14:anchorId="4350FDAF" wp14:editId="2B69FC16">
                <wp:simplePos x="0" y="0"/>
                <wp:positionH relativeFrom="column">
                  <wp:posOffset>4390277</wp:posOffset>
                </wp:positionH>
                <wp:positionV relativeFrom="paragraph">
                  <wp:posOffset>2203</wp:posOffset>
                </wp:positionV>
                <wp:extent cx="27360" cy="40680"/>
                <wp:effectExtent l="38100" t="38100" r="48895" b="35560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273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0B6A6" id="Ink 916" o:spid="_x0000_s1026" type="#_x0000_t75" style="position:absolute;margin-left:345.35pt;margin-top:-.2pt;width:2.85pt;height:3.9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">
                <v:imagedata r:id="rId190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 wp14:anchorId="786CE9E3" wp14:editId="50062A6B">
                <wp:simplePos x="0" y="0"/>
                <wp:positionH relativeFrom="column">
                  <wp:posOffset>798830</wp:posOffset>
                </wp:positionH>
                <wp:positionV relativeFrom="paragraph">
                  <wp:posOffset>-335280</wp:posOffset>
                </wp:positionV>
                <wp:extent cx="2696755" cy="728345"/>
                <wp:effectExtent l="38100" t="38100" r="27940" b="33655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2696755" cy="728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D8D84" id="Ink 894" o:spid="_x0000_s1026" type="#_x0000_t75" style="position:absolute;margin-left:62.55pt;margin-top:-26.75pt;width:213.05pt;height:58.05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">
                <v:imagedata r:id="rId192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 wp14:anchorId="763353B3" wp14:editId="4FD1CEBA">
                <wp:simplePos x="0" y="0"/>
                <wp:positionH relativeFrom="column">
                  <wp:posOffset>382270</wp:posOffset>
                </wp:positionH>
                <wp:positionV relativeFrom="paragraph">
                  <wp:posOffset>-116840</wp:posOffset>
                </wp:positionV>
                <wp:extent cx="285750" cy="360045"/>
                <wp:effectExtent l="38100" t="38100" r="38100" b="40005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285750" cy="360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EA958" id="Ink 877" o:spid="_x0000_s1026" type="#_x0000_t75" style="position:absolute;margin-left:29.75pt;margin-top:-9.55pt;width:23.2pt;height:29.0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">
                <v:imagedata r:id="rId194" o:title=""/>
              </v:shape>
            </w:pict>
          </mc:Fallback>
        </mc:AlternateContent>
      </w:r>
    </w:p>
    <w:p w14:paraId="5ECF5086" w14:textId="2174C733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0C1539E4" w14:textId="1577F5B4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20DFF158" w14:textId="0684731D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 wp14:anchorId="62440456" wp14:editId="5BBB5FAC">
                <wp:simplePos x="0" y="0"/>
                <wp:positionH relativeFrom="column">
                  <wp:posOffset>4929505</wp:posOffset>
                </wp:positionH>
                <wp:positionV relativeFrom="paragraph">
                  <wp:posOffset>-200025</wp:posOffset>
                </wp:positionV>
                <wp:extent cx="1841105" cy="478300"/>
                <wp:effectExtent l="38100" t="38100" r="26035" b="36195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1841105" cy="478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39A11" id="Ink 938" o:spid="_x0000_s1026" type="#_x0000_t75" style="position:absolute;margin-left:387.8pt;margin-top:-16.1pt;width:145.65pt;height:38.3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">
                <v:imagedata r:id="rId196" o:title=""/>
              </v:shape>
            </w:pict>
          </mc:Fallback>
        </mc:AlternateContent>
      </w:r>
    </w:p>
    <w:p w14:paraId="40DE613B" w14:textId="341C1BFE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 wp14:anchorId="78124EE8" wp14:editId="156E9AA6">
                <wp:simplePos x="0" y="0"/>
                <wp:positionH relativeFrom="column">
                  <wp:posOffset>450215</wp:posOffset>
                </wp:positionH>
                <wp:positionV relativeFrom="paragraph">
                  <wp:posOffset>-175895</wp:posOffset>
                </wp:positionV>
                <wp:extent cx="1403045" cy="623570"/>
                <wp:effectExtent l="38100" t="38100" r="26035" b="43180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1403045" cy="623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BF1A2" id="Ink 974" o:spid="_x0000_s1026" type="#_x0000_t75" style="position:absolute;margin-left:35.1pt;margin-top:-14.2pt;width:111.2pt;height:49.8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">
                <v:imagedata r:id="rId198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 wp14:anchorId="7C5E962A" wp14:editId="4F2F9836">
                <wp:simplePos x="0" y="0"/>
                <wp:positionH relativeFrom="column">
                  <wp:posOffset>-230505</wp:posOffset>
                </wp:positionH>
                <wp:positionV relativeFrom="paragraph">
                  <wp:posOffset>-59055</wp:posOffset>
                </wp:positionV>
                <wp:extent cx="502285" cy="374015"/>
                <wp:effectExtent l="38100" t="38100" r="31115" b="45085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502285" cy="374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E3956" id="Ink 975" o:spid="_x0000_s1026" type="#_x0000_t75" style="position:absolute;margin-left:-18.5pt;margin-top:-5pt;width:40.25pt;height:30.1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">
                <v:imagedata r:id="rId200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 wp14:anchorId="39C152FC" wp14:editId="3EB05E23">
                <wp:simplePos x="0" y="0"/>
                <wp:positionH relativeFrom="column">
                  <wp:posOffset>4198037</wp:posOffset>
                </wp:positionH>
                <wp:positionV relativeFrom="paragraph">
                  <wp:posOffset>106629</wp:posOffset>
                </wp:positionV>
                <wp:extent cx="14040" cy="29880"/>
                <wp:effectExtent l="38100" t="38100" r="43180" b="46355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140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D5C57" id="Ink 955" o:spid="_x0000_s1026" type="#_x0000_t75" style="position:absolute;margin-left:330.2pt;margin-top:8.05pt;width:1.8pt;height:3.0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">
                <v:imagedata r:id="rId202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 wp14:anchorId="3D2931FB" wp14:editId="3E521F47">
                <wp:simplePos x="0" y="0"/>
                <wp:positionH relativeFrom="column">
                  <wp:posOffset>4354830</wp:posOffset>
                </wp:positionH>
                <wp:positionV relativeFrom="paragraph">
                  <wp:posOffset>-194310</wp:posOffset>
                </wp:positionV>
                <wp:extent cx="433575" cy="439420"/>
                <wp:effectExtent l="38100" t="38100" r="24130" b="36830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433575" cy="439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6F929" id="Ink 939" o:spid="_x0000_s1026" type="#_x0000_t75" style="position:absolute;margin-left:342.55pt;margin-top:-15.65pt;width:34.85pt;height:35.3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">
                <v:imagedata r:id="rId204" o:title=""/>
              </v:shape>
            </w:pict>
          </mc:Fallback>
        </mc:AlternateContent>
      </w:r>
    </w:p>
    <w:p w14:paraId="24817019" w14:textId="0A2B67F9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2B07F1BC" w14:textId="1E452160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 wp14:anchorId="315575F7" wp14:editId="4F681E82">
                <wp:simplePos x="0" y="0"/>
                <wp:positionH relativeFrom="column">
                  <wp:posOffset>4798060</wp:posOffset>
                </wp:positionH>
                <wp:positionV relativeFrom="paragraph">
                  <wp:posOffset>-148590</wp:posOffset>
                </wp:positionV>
                <wp:extent cx="1658040" cy="467995"/>
                <wp:effectExtent l="38100" t="38100" r="37465" b="46355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1658040" cy="467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325AC" id="Ink 953" o:spid="_x0000_s1026" type="#_x0000_t75" style="position:absolute;margin-left:377.45pt;margin-top:-12.05pt;width:131.25pt;height:37.55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">
                <v:imagedata r:id="rId206" o:title=""/>
              </v:shape>
            </w:pict>
          </mc:Fallback>
        </mc:AlternateContent>
      </w:r>
    </w:p>
    <w:p w14:paraId="01C7BCC4" w14:textId="4194C289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57EDC88E" w14:textId="03BC02EA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 wp14:anchorId="51CBC2EC" wp14:editId="115F8007">
                <wp:simplePos x="0" y="0"/>
                <wp:positionH relativeFrom="column">
                  <wp:posOffset>2998470</wp:posOffset>
                </wp:positionH>
                <wp:positionV relativeFrom="paragraph">
                  <wp:posOffset>-345440</wp:posOffset>
                </wp:positionV>
                <wp:extent cx="1721950" cy="783615"/>
                <wp:effectExtent l="38100" t="38100" r="31115" b="35560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1721950" cy="783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B0FF28" id="Ink 1010" o:spid="_x0000_s1026" type="#_x0000_t75" style="position:absolute;margin-left:235.75pt;margin-top:-27.55pt;width:136.3pt;height:62.4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">
                <v:imagedata r:id="rId208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 wp14:anchorId="6CCF5F74" wp14:editId="4E4CD639">
                <wp:simplePos x="0" y="0"/>
                <wp:positionH relativeFrom="column">
                  <wp:posOffset>410210</wp:posOffset>
                </wp:positionH>
                <wp:positionV relativeFrom="paragraph">
                  <wp:posOffset>-241935</wp:posOffset>
                </wp:positionV>
                <wp:extent cx="2345475" cy="510810"/>
                <wp:effectExtent l="38100" t="38100" r="17145" b="41910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2345475" cy="510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B8314" id="Ink 1006" o:spid="_x0000_s1026" type="#_x0000_t75" style="position:absolute;margin-left:31.95pt;margin-top:-19.4pt;width:185.4pt;height:40.9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">
                <v:imagedata r:id="rId210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 wp14:anchorId="2E472072" wp14:editId="74C327B7">
                <wp:simplePos x="0" y="0"/>
                <wp:positionH relativeFrom="column">
                  <wp:posOffset>-251460</wp:posOffset>
                </wp:positionH>
                <wp:positionV relativeFrom="paragraph">
                  <wp:posOffset>1270</wp:posOffset>
                </wp:positionV>
                <wp:extent cx="451870" cy="383290"/>
                <wp:effectExtent l="38100" t="38100" r="43815" b="36195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451870" cy="383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CDDDF0" id="Ink 1007" o:spid="_x0000_s1026" type="#_x0000_t75" style="position:absolute;margin-left:-20.15pt;margin-top:-.25pt;width:36.3pt;height:30.9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">
                <v:imagedata r:id="rId212" o:title=""/>
              </v:shape>
            </w:pict>
          </mc:Fallback>
        </mc:AlternateContent>
      </w:r>
    </w:p>
    <w:p w14:paraId="598620F2" w14:textId="2094D202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 wp14:anchorId="047C3A13" wp14:editId="292F3C12">
                <wp:simplePos x="0" y="0"/>
                <wp:positionH relativeFrom="column">
                  <wp:posOffset>4874260</wp:posOffset>
                </wp:positionH>
                <wp:positionV relativeFrom="paragraph">
                  <wp:posOffset>-177165</wp:posOffset>
                </wp:positionV>
                <wp:extent cx="1816605" cy="378255"/>
                <wp:effectExtent l="38100" t="38100" r="31750" b="41275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1816605" cy="378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6325F" id="Ink 1130" o:spid="_x0000_s1026" type="#_x0000_t75" style="position:absolute;margin-left:383.45pt;margin-top:-14.3pt;width:143.75pt;height:30.5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">
                <v:imagedata r:id="rId214" o:title=""/>
              </v:shape>
            </w:pict>
          </mc:Fallback>
        </mc:AlternateContent>
      </w:r>
    </w:p>
    <w:p w14:paraId="764146A7" w14:textId="4140704D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602108B8" w14:textId="2400FA1B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 wp14:anchorId="410FF3BA" wp14:editId="67756A8A">
                <wp:simplePos x="0" y="0"/>
                <wp:positionH relativeFrom="column">
                  <wp:posOffset>3894455</wp:posOffset>
                </wp:positionH>
                <wp:positionV relativeFrom="paragraph">
                  <wp:posOffset>-231775</wp:posOffset>
                </wp:positionV>
                <wp:extent cx="1549180" cy="563880"/>
                <wp:effectExtent l="38100" t="38100" r="32385" b="45720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1549180" cy="5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79CF3" id="Ink 1048" o:spid="_x0000_s1026" type="#_x0000_t75" style="position:absolute;margin-left:306.3pt;margin-top:-18.6pt;width:122.7pt;height:45.1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">
                <v:imagedata r:id="rId216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 wp14:anchorId="455D5974" wp14:editId="23EA0F86">
                <wp:simplePos x="0" y="0"/>
                <wp:positionH relativeFrom="column">
                  <wp:posOffset>3012440</wp:posOffset>
                </wp:positionH>
                <wp:positionV relativeFrom="paragraph">
                  <wp:posOffset>35560</wp:posOffset>
                </wp:positionV>
                <wp:extent cx="259170" cy="315535"/>
                <wp:effectExtent l="38100" t="38100" r="26670" b="46990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259170" cy="315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F9E62" id="Ink 1030" o:spid="_x0000_s1026" type="#_x0000_t75" style="position:absolute;margin-left:236.85pt;margin-top:2.45pt;width:21.1pt;height:25.6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">
                <v:imagedata r:id="rId218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 wp14:anchorId="307F0F52" wp14:editId="209D6FCE">
                <wp:simplePos x="0" y="0"/>
                <wp:positionH relativeFrom="column">
                  <wp:posOffset>3548597</wp:posOffset>
                </wp:positionH>
                <wp:positionV relativeFrom="paragraph">
                  <wp:posOffset>-35344</wp:posOffset>
                </wp:positionV>
                <wp:extent cx="54720" cy="328320"/>
                <wp:effectExtent l="19050" t="38100" r="40640" b="33655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5472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2919C" id="Ink 1029" o:spid="_x0000_s1026" type="#_x0000_t75" style="position:absolute;margin-left:279.05pt;margin-top:-3.15pt;width:5pt;height:26.55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">
                <v:imagedata r:id="rId220" o:title=""/>
              </v:shape>
            </w:pict>
          </mc:Fallback>
        </mc:AlternateContent>
      </w:r>
    </w:p>
    <w:p w14:paraId="52E8735E" w14:textId="600F7547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 wp14:anchorId="6CDD490C" wp14:editId="56123687">
                <wp:simplePos x="0" y="0"/>
                <wp:positionH relativeFrom="column">
                  <wp:posOffset>2278157</wp:posOffset>
                </wp:positionH>
                <wp:positionV relativeFrom="paragraph">
                  <wp:posOffset>89071</wp:posOffset>
                </wp:positionV>
                <wp:extent cx="481680" cy="139680"/>
                <wp:effectExtent l="38100" t="38100" r="33020" b="32385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48168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44056" id="Ink 1024" o:spid="_x0000_s1026" type="#_x0000_t75" style="position:absolute;margin-left:179.05pt;margin-top:6.65pt;width:38.65pt;height:11.75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">
                <v:imagedata r:id="rId222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 wp14:anchorId="319BF4F0" wp14:editId="53845C24">
                <wp:simplePos x="0" y="0"/>
                <wp:positionH relativeFrom="column">
                  <wp:posOffset>1172845</wp:posOffset>
                </wp:positionH>
                <wp:positionV relativeFrom="paragraph">
                  <wp:posOffset>93980</wp:posOffset>
                </wp:positionV>
                <wp:extent cx="33090" cy="107595"/>
                <wp:effectExtent l="38100" t="38100" r="43180" b="4508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33090" cy="107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EB04B" id="Ink 1022" o:spid="_x0000_s1026" type="#_x0000_t75" style="position:absolute;margin-left:92pt;margin-top:7.05pt;width:3.3pt;height:9.15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">
                <v:imagedata r:id="rId224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 wp14:anchorId="750C9824" wp14:editId="17CFC226">
                <wp:simplePos x="0" y="0"/>
                <wp:positionH relativeFrom="column">
                  <wp:posOffset>777240</wp:posOffset>
                </wp:positionH>
                <wp:positionV relativeFrom="paragraph">
                  <wp:posOffset>-55245</wp:posOffset>
                </wp:positionV>
                <wp:extent cx="238760" cy="275590"/>
                <wp:effectExtent l="38100" t="19050" r="46990" b="48260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238760" cy="275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434C4" id="Ink 1023" o:spid="_x0000_s1026" type="#_x0000_t75" style="position:absolute;margin-left:60.85pt;margin-top:-4.7pt;width:19.5pt;height:22.4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">
                <v:imagedata r:id="rId226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 wp14:anchorId="711FD858" wp14:editId="38FB1A7D">
                <wp:simplePos x="0" y="0"/>
                <wp:positionH relativeFrom="column">
                  <wp:posOffset>1612517</wp:posOffset>
                </wp:positionH>
                <wp:positionV relativeFrom="paragraph">
                  <wp:posOffset>-133409</wp:posOffset>
                </wp:positionV>
                <wp:extent cx="305640" cy="376200"/>
                <wp:effectExtent l="38100" t="38100" r="37465" b="43180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305640" cy="37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679E8" id="Ink 1021" o:spid="_x0000_s1026" type="#_x0000_t75" style="position:absolute;margin-left:126.6pt;margin-top:-10.85pt;width:24.75pt;height:30.3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">
                <v:imagedata r:id="rId228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 wp14:anchorId="5E047FBF" wp14:editId="4AADA05D">
                <wp:simplePos x="0" y="0"/>
                <wp:positionH relativeFrom="column">
                  <wp:posOffset>-273050</wp:posOffset>
                </wp:positionH>
                <wp:positionV relativeFrom="paragraph">
                  <wp:posOffset>-113665</wp:posOffset>
                </wp:positionV>
                <wp:extent cx="582505" cy="621360"/>
                <wp:effectExtent l="38100" t="38100" r="0" b="45720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582505" cy="62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B3385" id="Ink 1014" o:spid="_x0000_s1026" type="#_x0000_t75" style="position:absolute;margin-left:-21.85pt;margin-top:-9.3pt;width:46.55pt;height:49.6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">
                <v:imagedata r:id="rId230" o:title=""/>
              </v:shape>
            </w:pict>
          </mc:Fallback>
        </mc:AlternateContent>
      </w:r>
    </w:p>
    <w:p w14:paraId="775488C4" w14:textId="7A58B06F" w:rsidR="00374B54" w:rsidRDefault="0029302C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 wp14:anchorId="18ED4DC9" wp14:editId="6CB18028">
                <wp:simplePos x="0" y="0"/>
                <wp:positionH relativeFrom="column">
                  <wp:posOffset>3094990</wp:posOffset>
                </wp:positionH>
                <wp:positionV relativeFrom="paragraph">
                  <wp:posOffset>296545</wp:posOffset>
                </wp:positionV>
                <wp:extent cx="1116605" cy="288950"/>
                <wp:effectExtent l="38100" t="38100" r="0" b="34925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116605" cy="288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0D5C1" id="Ink 1058" o:spid="_x0000_s1026" type="#_x0000_t75" style="position:absolute;margin-left:243.35pt;margin-top:23pt;width:88.6pt;height:23.4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">
                <v:imagedata r:id="rId232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 wp14:anchorId="1ED56439" wp14:editId="708E743E">
                <wp:simplePos x="0" y="0"/>
                <wp:positionH relativeFrom="column">
                  <wp:posOffset>2370455</wp:posOffset>
                </wp:positionH>
                <wp:positionV relativeFrom="paragraph">
                  <wp:posOffset>461010</wp:posOffset>
                </wp:positionV>
                <wp:extent cx="503555" cy="230000"/>
                <wp:effectExtent l="38100" t="38100" r="48895" b="36830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503555" cy="23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5B2D5" id="Ink 1059" o:spid="_x0000_s1026" type="#_x0000_t75" style="position:absolute;margin-left:186.3pt;margin-top:35.95pt;width:40.35pt;height:18.8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">
                <v:imagedata r:id="rId234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 wp14:anchorId="0B36291B" wp14:editId="37571230">
                <wp:simplePos x="0" y="0"/>
                <wp:positionH relativeFrom="column">
                  <wp:posOffset>4420877</wp:posOffset>
                </wp:positionH>
                <wp:positionV relativeFrom="paragraph">
                  <wp:posOffset>304171</wp:posOffset>
                </wp:positionV>
                <wp:extent cx="240480" cy="73080"/>
                <wp:effectExtent l="38100" t="38100" r="45720" b="41275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2404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5EE3E" id="Ink 1057" o:spid="_x0000_s1026" type="#_x0000_t75" style="position:absolute;margin-left:347.75pt;margin-top:23.6pt;width:19.65pt;height:6.4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">
                <v:imagedata r:id="rId236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 wp14:anchorId="638B3AF3" wp14:editId="22D7D3D0">
                <wp:simplePos x="0" y="0"/>
                <wp:positionH relativeFrom="column">
                  <wp:posOffset>1769837</wp:posOffset>
                </wp:positionH>
                <wp:positionV relativeFrom="paragraph">
                  <wp:posOffset>473011</wp:posOffset>
                </wp:positionV>
                <wp:extent cx="260280" cy="157680"/>
                <wp:effectExtent l="38100" t="38100" r="6985" b="33020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2602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CC792" id="Ink 1049" o:spid="_x0000_s1026" type="#_x0000_t75" style="position:absolute;margin-left:139pt;margin-top:36.9pt;width:21.2pt;height:13.1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">
                <v:imagedata r:id="rId238" o:title=""/>
              </v:shape>
            </w:pict>
          </mc:Fallback>
        </mc:AlternateContent>
      </w:r>
    </w:p>
    <w:p w14:paraId="558430FA" w14:textId="3F555726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w:lastRenderedPageBreak/>
        <mc:AlternateContent>
          <mc:Choice Requires="wpi">
            <w:drawing>
              <wp:anchor distT="0" distB="0" distL="114300" distR="114300" simplePos="0" relativeHeight="253002752" behindDoc="0" locked="0" layoutInCell="1" allowOverlap="1" wp14:anchorId="57911543" wp14:editId="4722B0BE">
                <wp:simplePos x="0" y="0"/>
                <wp:positionH relativeFrom="column">
                  <wp:posOffset>-370840</wp:posOffset>
                </wp:positionH>
                <wp:positionV relativeFrom="paragraph">
                  <wp:posOffset>-859155</wp:posOffset>
                </wp:positionV>
                <wp:extent cx="6191885" cy="1851660"/>
                <wp:effectExtent l="38100" t="38100" r="37465" b="34290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6191885" cy="1851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5C44F" id="Ink 1351" o:spid="_x0000_s1026" type="#_x0000_t75" style="position:absolute;margin-left:-29.55pt;margin-top:-68pt;width:488.25pt;height:146.5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">
                <v:imagedata r:id="rId240" o:title=""/>
              </v:shape>
            </w:pict>
          </mc:Fallback>
        </mc:AlternateContent>
      </w:r>
      <w:r w:rsidR="0029302C"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 wp14:anchorId="3FFF5528" wp14:editId="63A8708A">
                <wp:simplePos x="0" y="0"/>
                <wp:positionH relativeFrom="column">
                  <wp:posOffset>1380677</wp:posOffset>
                </wp:positionH>
                <wp:positionV relativeFrom="paragraph">
                  <wp:posOffset>6072</wp:posOffset>
                </wp:positionV>
                <wp:extent cx="16200" cy="136800"/>
                <wp:effectExtent l="38100" t="38100" r="41275" b="34925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62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E2CDB" id="Ink 1094" o:spid="_x0000_s1026" type="#_x0000_t75" style="position:absolute;margin-left:108.35pt;margin-top:.15pt;width:2pt;height:11.45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">
                <v:imagedata r:id="rId242" o:title=""/>
              </v:shape>
            </w:pict>
          </mc:Fallback>
        </mc:AlternateContent>
      </w:r>
    </w:p>
    <w:p w14:paraId="7FD7986A" w14:textId="5ACDBE61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339933E1" w14:textId="3A727AFC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0EFC9D85" w14:textId="07F8A9B7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35629CF6" w14:textId="367F4895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78991D6A" w14:textId="250A6771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1B2F1E50" w14:textId="79AAA8BE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23187E61" w14:textId="4B49F132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294EFD71" w14:textId="6EB6F57C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 wp14:anchorId="2D9679E2" wp14:editId="6131746B">
                <wp:simplePos x="0" y="0"/>
                <wp:positionH relativeFrom="column">
                  <wp:posOffset>-367665</wp:posOffset>
                </wp:positionH>
                <wp:positionV relativeFrom="paragraph">
                  <wp:posOffset>-187960</wp:posOffset>
                </wp:positionV>
                <wp:extent cx="2333005" cy="749255"/>
                <wp:effectExtent l="38100" t="38100" r="29210" b="32385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2333005" cy="749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53151" id="Ink 1168" o:spid="_x0000_s1026" type="#_x0000_t75" style="position:absolute;margin-left:-29.3pt;margin-top:-15.15pt;width:184.4pt;height:59.7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">
                <v:imagedata r:id="rId244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 wp14:anchorId="46DD6483" wp14:editId="0949986C">
                <wp:simplePos x="0" y="0"/>
                <wp:positionH relativeFrom="column">
                  <wp:posOffset>2188157</wp:posOffset>
                </wp:positionH>
                <wp:positionV relativeFrom="paragraph">
                  <wp:posOffset>76856</wp:posOffset>
                </wp:positionV>
                <wp:extent cx="9000" cy="2160"/>
                <wp:effectExtent l="38100" t="38100" r="48260" b="36195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90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FF554" id="Ink 1167" o:spid="_x0000_s1026" type="#_x0000_t75" style="position:absolute;margin-left:171.95pt;margin-top:5.7pt;width:1.4pt;height:.8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">
                <v:imagedata r:id="rId246" o:title=""/>
              </v:shape>
            </w:pict>
          </mc:Fallback>
        </mc:AlternateContent>
      </w:r>
    </w:p>
    <w:p w14:paraId="5F007D3B" w14:textId="7BF48C95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60AA83F2" w14:textId="76D93D8C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4DEC8A82" w14:textId="5D190FDB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0706EFDF" w14:textId="428ECF07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 wp14:anchorId="7BA90A65" wp14:editId="43CDB209">
                <wp:simplePos x="0" y="0"/>
                <wp:positionH relativeFrom="column">
                  <wp:posOffset>-713105</wp:posOffset>
                </wp:positionH>
                <wp:positionV relativeFrom="paragraph">
                  <wp:posOffset>-365125</wp:posOffset>
                </wp:positionV>
                <wp:extent cx="6837680" cy="1261645"/>
                <wp:effectExtent l="38100" t="38100" r="1270" b="34290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6837680" cy="1261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AFECD" id="Ink 1209" o:spid="_x0000_s1026" type="#_x0000_t75" style="position:absolute;margin-left:-56.5pt;margin-top:-29.1pt;width:539.1pt;height:100.0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">
                <v:imagedata r:id="rId248" o:title=""/>
              </v:shape>
            </w:pict>
          </mc:Fallback>
        </mc:AlternateContent>
      </w:r>
    </w:p>
    <w:p w14:paraId="47DA12D7" w14:textId="20E28798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02702667" w14:textId="7EB00B5E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2EA3F47E" w14:textId="3C3A7F2D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5E85DBA6" w14:textId="3718A851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032A5F96" w14:textId="00A4AD77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 wp14:anchorId="0D2C4011" wp14:editId="421E4C67">
                <wp:simplePos x="0" y="0"/>
                <wp:positionH relativeFrom="column">
                  <wp:posOffset>3635375</wp:posOffset>
                </wp:positionH>
                <wp:positionV relativeFrom="paragraph">
                  <wp:posOffset>-34925</wp:posOffset>
                </wp:positionV>
                <wp:extent cx="927170" cy="318770"/>
                <wp:effectExtent l="38100" t="38100" r="25400" b="4318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927170" cy="318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59E8D" id="Ink 1285" o:spid="_x0000_s1026" type="#_x0000_t75" style="position:absolute;margin-left:285.9pt;margin-top:-3.1pt;width:73.7pt;height:25.8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">
                <v:imagedata r:id="rId250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 wp14:anchorId="46A69868" wp14:editId="514BF5E3">
                <wp:simplePos x="0" y="0"/>
                <wp:positionH relativeFrom="column">
                  <wp:posOffset>-115570</wp:posOffset>
                </wp:positionH>
                <wp:positionV relativeFrom="paragraph">
                  <wp:posOffset>-72390</wp:posOffset>
                </wp:positionV>
                <wp:extent cx="132715" cy="354330"/>
                <wp:effectExtent l="38100" t="38100" r="38735" b="45720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32715" cy="354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40ED1" id="Ink 1212" o:spid="_x0000_s1026" type="#_x0000_t75" style="position:absolute;margin-left:-9.45pt;margin-top:-6.05pt;width:11.15pt;height:28.6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">
                <v:imagedata r:id="rId252" o:title=""/>
              </v:shape>
            </w:pict>
          </mc:Fallback>
        </mc:AlternateContent>
      </w:r>
    </w:p>
    <w:p w14:paraId="56D23776" w14:textId="7E30C974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 wp14:anchorId="34A2F71F" wp14:editId="2D161B7E">
                <wp:simplePos x="0" y="0"/>
                <wp:positionH relativeFrom="column">
                  <wp:posOffset>-123190</wp:posOffset>
                </wp:positionH>
                <wp:positionV relativeFrom="paragraph">
                  <wp:posOffset>-151130</wp:posOffset>
                </wp:positionV>
                <wp:extent cx="3287735" cy="715010"/>
                <wp:effectExtent l="38100" t="38100" r="46355" b="46990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3287735" cy="715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83661" id="Ink 1236" o:spid="_x0000_s1026" type="#_x0000_t75" style="position:absolute;margin-left:-10.05pt;margin-top:-12.25pt;width:259.6pt;height:57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">
                <v:imagedata r:id="rId254" o:title=""/>
              </v:shape>
            </w:pict>
          </mc:Fallback>
        </mc:AlternateContent>
      </w:r>
    </w:p>
    <w:p w14:paraId="683EBC90" w14:textId="54D96536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020A2F6E" w14:textId="0BA1B87F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778669D4" w14:textId="755FB1C9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 wp14:anchorId="2EB5D903" wp14:editId="7FDD3B57">
                <wp:simplePos x="0" y="0"/>
                <wp:positionH relativeFrom="column">
                  <wp:posOffset>5719445</wp:posOffset>
                </wp:positionH>
                <wp:positionV relativeFrom="paragraph">
                  <wp:posOffset>-64135</wp:posOffset>
                </wp:positionV>
                <wp:extent cx="336835" cy="394295"/>
                <wp:effectExtent l="38100" t="38100" r="44450" b="44450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336835" cy="394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7F971" id="Ink 1266" o:spid="_x0000_s1026" type="#_x0000_t75" style="position:absolute;margin-left:450pt;margin-top:-5.4pt;width:27.2pt;height:31.8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">
                <v:imagedata r:id="rId256" o:title=""/>
              </v:shape>
            </w:pict>
          </mc:Fallback>
        </mc:AlternateContent>
      </w:r>
    </w:p>
    <w:p w14:paraId="074E7E94" w14:textId="4BBFF213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 wp14:anchorId="6EB23FEA" wp14:editId="653A86E4">
                <wp:simplePos x="0" y="0"/>
                <wp:positionH relativeFrom="column">
                  <wp:posOffset>3584575</wp:posOffset>
                </wp:positionH>
                <wp:positionV relativeFrom="paragraph">
                  <wp:posOffset>-170180</wp:posOffset>
                </wp:positionV>
                <wp:extent cx="1873040" cy="394970"/>
                <wp:effectExtent l="38100" t="38100" r="32385" b="43180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873040" cy="394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AE639" id="Ink 1267" o:spid="_x0000_s1026" type="#_x0000_t75" style="position:absolute;margin-left:281.9pt;margin-top:-13.75pt;width:148.2pt;height:31.8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">
                <v:imagedata r:id="rId258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 wp14:anchorId="392C264A" wp14:editId="1155D6A3">
                <wp:simplePos x="0" y="0"/>
                <wp:positionH relativeFrom="column">
                  <wp:posOffset>3117215</wp:posOffset>
                </wp:positionH>
                <wp:positionV relativeFrom="paragraph">
                  <wp:posOffset>-170180</wp:posOffset>
                </wp:positionV>
                <wp:extent cx="2340400" cy="403225"/>
                <wp:effectExtent l="38100" t="38100" r="41275" b="34925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2340400" cy="403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DF03C" id="Ink 1268" o:spid="_x0000_s1026" type="#_x0000_t75" style="position:absolute;margin-left:245.1pt;margin-top:-13.75pt;width:185pt;height:32.45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">
                <v:imagedata r:id="rId260" o:title=""/>
              </v:shape>
            </w:pict>
          </mc:Fallback>
        </mc:AlternateContent>
      </w:r>
    </w:p>
    <w:p w14:paraId="574A3620" w14:textId="7654B0FB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 wp14:anchorId="00143027" wp14:editId="2517DDB8">
                <wp:simplePos x="0" y="0"/>
                <wp:positionH relativeFrom="column">
                  <wp:posOffset>370840</wp:posOffset>
                </wp:positionH>
                <wp:positionV relativeFrom="paragraph">
                  <wp:posOffset>-196215</wp:posOffset>
                </wp:positionV>
                <wp:extent cx="2510730" cy="521225"/>
                <wp:effectExtent l="38100" t="38100" r="23495" b="31750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2510730" cy="521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30E04" id="Ink 1269" o:spid="_x0000_s1026" type="#_x0000_t75" style="position:absolute;margin-left:28.85pt;margin-top:-15.8pt;width:198.45pt;height:41.75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">
                <v:imagedata r:id="rId262" o:title=""/>
              </v:shape>
            </w:pict>
          </mc:Fallback>
        </mc:AlternateContent>
      </w:r>
    </w:p>
    <w:p w14:paraId="2B0E4A94" w14:textId="25C1E3CA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 wp14:anchorId="7CB31360" wp14:editId="4640C89C">
                <wp:simplePos x="0" y="0"/>
                <wp:positionH relativeFrom="column">
                  <wp:posOffset>-29083</wp:posOffset>
                </wp:positionH>
                <wp:positionV relativeFrom="paragraph">
                  <wp:posOffset>45014</wp:posOffset>
                </wp:positionV>
                <wp:extent cx="115920" cy="106920"/>
                <wp:effectExtent l="38100" t="38100" r="36830" b="45720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159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23EB5" id="Ink 1237" o:spid="_x0000_s1026" type="#_x0000_t75" style="position:absolute;margin-left:-2.65pt;margin-top:3.2pt;width:9.85pt;height:9.1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">
                <v:imagedata r:id="rId264" o:title=""/>
              </v:shape>
            </w:pict>
          </mc:Fallback>
        </mc:AlternateContent>
      </w:r>
    </w:p>
    <w:p w14:paraId="37F8D10E" w14:textId="6547E7CE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 wp14:anchorId="779DCF10" wp14:editId="5D6150D2">
                <wp:simplePos x="0" y="0"/>
                <wp:positionH relativeFrom="column">
                  <wp:posOffset>1788160</wp:posOffset>
                </wp:positionH>
                <wp:positionV relativeFrom="paragraph">
                  <wp:posOffset>-21590</wp:posOffset>
                </wp:positionV>
                <wp:extent cx="775665" cy="315025"/>
                <wp:effectExtent l="38100" t="38100" r="5715" b="46990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775665" cy="315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D87CA" id="Ink 1292" o:spid="_x0000_s1026" type="#_x0000_t75" style="position:absolute;margin-left:140.45pt;margin-top:-2.05pt;width:61.8pt;height:25.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">
                <v:imagedata r:id="rId266" o:title=""/>
              </v:shape>
            </w:pict>
          </mc:Fallback>
        </mc:AlternateContent>
      </w:r>
    </w:p>
    <w:p w14:paraId="39113158" w14:textId="4AE56176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 wp14:anchorId="5B34057D" wp14:editId="2F118DD3">
                <wp:simplePos x="0" y="0"/>
                <wp:positionH relativeFrom="column">
                  <wp:posOffset>581025</wp:posOffset>
                </wp:positionH>
                <wp:positionV relativeFrom="paragraph">
                  <wp:posOffset>-114935</wp:posOffset>
                </wp:positionV>
                <wp:extent cx="967970" cy="368155"/>
                <wp:effectExtent l="38100" t="38100" r="22860" b="32385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967970" cy="368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6624D" id="Ink 1278" o:spid="_x0000_s1026" type="#_x0000_t75" style="position:absolute;margin-left:45.4pt;margin-top:-9.4pt;width:76.9pt;height:29.7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">
                <v:imagedata r:id="rId268" o:title=""/>
              </v:shape>
            </w:pict>
          </mc:Fallback>
        </mc:AlternateContent>
      </w:r>
    </w:p>
    <w:p w14:paraId="5C2E3CB4" w14:textId="7EC79DA6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 wp14:anchorId="0F78844D" wp14:editId="7D0DE9ED">
                <wp:simplePos x="0" y="0"/>
                <wp:positionH relativeFrom="column">
                  <wp:posOffset>4289425</wp:posOffset>
                </wp:positionH>
                <wp:positionV relativeFrom="paragraph">
                  <wp:posOffset>-84455</wp:posOffset>
                </wp:positionV>
                <wp:extent cx="176360" cy="542160"/>
                <wp:effectExtent l="38100" t="19050" r="33655" b="48895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176360" cy="54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1EADF" id="Ink 1311" o:spid="_x0000_s1026" type="#_x0000_t75" style="position:absolute;margin-left:337.4pt;margin-top:-7pt;width:14.6pt;height:43.4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">
                <v:imagedata r:id="rId270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 wp14:anchorId="4C2E5C4E" wp14:editId="1860161D">
                <wp:simplePos x="0" y="0"/>
                <wp:positionH relativeFrom="column">
                  <wp:posOffset>4713917</wp:posOffset>
                </wp:positionH>
                <wp:positionV relativeFrom="paragraph">
                  <wp:posOffset>165812</wp:posOffset>
                </wp:positionV>
                <wp:extent cx="9000" cy="2880"/>
                <wp:effectExtent l="38100" t="38100" r="48260" b="35560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90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03C31" id="Ink 1310" o:spid="_x0000_s1026" type="#_x0000_t75" style="position:absolute;margin-left:370.8pt;margin-top:12.7pt;width:1.4pt;height:.95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">
                <v:imagedata r:id="rId272" o:title=""/>
              </v:shape>
            </w:pict>
          </mc:Fallback>
        </mc:AlternateContent>
      </w:r>
    </w:p>
    <w:p w14:paraId="28E5A731" w14:textId="6336CE13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 wp14:anchorId="5C17C6D1" wp14:editId="19D41A2B">
                <wp:simplePos x="0" y="0"/>
                <wp:positionH relativeFrom="column">
                  <wp:posOffset>3463925</wp:posOffset>
                </wp:positionH>
                <wp:positionV relativeFrom="paragraph">
                  <wp:posOffset>-160020</wp:posOffset>
                </wp:positionV>
                <wp:extent cx="605370" cy="394970"/>
                <wp:effectExtent l="38100" t="38100" r="23495" b="43180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605370" cy="394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8DD4E" id="Ink 1312" o:spid="_x0000_s1026" type="#_x0000_t75" style="position:absolute;margin-left:272.4pt;margin-top:-12.95pt;width:48.35pt;height:31.8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">
                <v:imagedata r:id="rId274" o:title=""/>
              </v:shape>
            </w:pict>
          </mc:Fallback>
        </mc:AlternateContent>
      </w:r>
    </w:p>
    <w:p w14:paraId="31D25775" w14:textId="645D1D38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 wp14:anchorId="7EB3210A" wp14:editId="78FC9AD7">
                <wp:simplePos x="0" y="0"/>
                <wp:positionH relativeFrom="column">
                  <wp:posOffset>492760</wp:posOffset>
                </wp:positionH>
                <wp:positionV relativeFrom="paragraph">
                  <wp:posOffset>-269240</wp:posOffset>
                </wp:positionV>
                <wp:extent cx="2639765" cy="681595"/>
                <wp:effectExtent l="38100" t="38100" r="0" b="42545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2639765" cy="681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E7EE8" id="Ink 1313" o:spid="_x0000_s1026" type="#_x0000_t75" style="position:absolute;margin-left:38.45pt;margin-top:-21.55pt;width:208.55pt;height:54.35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">
                <v:imagedata r:id="rId276" o:title=""/>
              </v:shape>
            </w:pict>
          </mc:Fallback>
        </mc:AlternateContent>
      </w:r>
    </w:p>
    <w:p w14:paraId="49E5A112" w14:textId="26A2E7E2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 wp14:anchorId="507BB96F" wp14:editId="285C1744">
                <wp:simplePos x="0" y="0"/>
                <wp:positionH relativeFrom="column">
                  <wp:posOffset>-44203</wp:posOffset>
                </wp:positionH>
                <wp:positionV relativeFrom="paragraph">
                  <wp:posOffset>139817</wp:posOffset>
                </wp:positionV>
                <wp:extent cx="37440" cy="65880"/>
                <wp:effectExtent l="38100" t="38100" r="39370" b="48895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374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DE54A" id="Ink 1293" o:spid="_x0000_s1026" type="#_x0000_t75" style="position:absolute;margin-left:-3.85pt;margin-top:10.65pt;width:3.7pt;height:5.9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">
                <v:imagedata r:id="rId278" o:title=""/>
              </v:shape>
            </w:pict>
          </mc:Fallback>
        </mc:AlternateContent>
      </w:r>
    </w:p>
    <w:p w14:paraId="6AEB1D52" w14:textId="7C5E3D73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5D4F76A0" w14:textId="10336F98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664683D3" w14:textId="6F3DC9F2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2E253B32" w14:textId="02E7FC18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 wp14:anchorId="207CBAEB" wp14:editId="19A00871">
                <wp:simplePos x="0" y="0"/>
                <wp:positionH relativeFrom="column">
                  <wp:posOffset>2752090</wp:posOffset>
                </wp:positionH>
                <wp:positionV relativeFrom="paragraph">
                  <wp:posOffset>-654050</wp:posOffset>
                </wp:positionV>
                <wp:extent cx="2673915" cy="1502410"/>
                <wp:effectExtent l="38100" t="38100" r="31750" b="40640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2673915" cy="1502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86A9C" id="Ink 1348" o:spid="_x0000_s1026" type="#_x0000_t75" style="position:absolute;margin-left:216.35pt;margin-top:-51.85pt;width:211.25pt;height:119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">
                <v:imagedata r:id="rId280" o:title=""/>
              </v:shape>
            </w:pict>
          </mc:Fallback>
        </mc:AlternateContent>
      </w:r>
    </w:p>
    <w:p w14:paraId="313D3AB4" w14:textId="61688CA2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02BB9184" w14:textId="3079472B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18F9190F" w14:textId="79F09F04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50B3AADB" w14:textId="1FF44B11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1BC41B6A" w14:textId="4D5C8367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7129F4B6" w14:textId="53BB6E4C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4E9B46EB" w14:textId="5883444E" w:rsid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35CDE814" w14:textId="418C86E9" w:rsidR="00374B54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 wp14:anchorId="5D11F288" wp14:editId="7D06A740">
                <wp:simplePos x="0" y="0"/>
                <wp:positionH relativeFrom="column">
                  <wp:posOffset>3219450</wp:posOffset>
                </wp:positionH>
                <wp:positionV relativeFrom="paragraph">
                  <wp:posOffset>-358775</wp:posOffset>
                </wp:positionV>
                <wp:extent cx="3352625" cy="1195705"/>
                <wp:effectExtent l="38100" t="38100" r="38735" b="42545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3352625" cy="1195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77D8C" id="Ink 1423" o:spid="_x0000_s1026" type="#_x0000_t75" style="position:absolute;margin-left:253.15pt;margin-top:-28.6pt;width:264.7pt;height:94.85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">
                <v:imagedata r:id="rId282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 wp14:anchorId="4276608A" wp14:editId="58B3F1A6">
                <wp:simplePos x="0" y="0"/>
                <wp:positionH relativeFrom="column">
                  <wp:posOffset>2404745</wp:posOffset>
                </wp:positionH>
                <wp:positionV relativeFrom="paragraph">
                  <wp:posOffset>-64770</wp:posOffset>
                </wp:positionV>
                <wp:extent cx="729285" cy="358135"/>
                <wp:effectExtent l="38100" t="38100" r="33020" b="42545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729285" cy="358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92DA3" id="Ink 1369" o:spid="_x0000_s1026" type="#_x0000_t75" style="position:absolute;margin-left:189pt;margin-top:-5.45pt;width:58.1pt;height:28.95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">
                <v:imagedata r:id="rId284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 wp14:anchorId="42ECAB5B" wp14:editId="0A4A6378">
                <wp:simplePos x="0" y="0"/>
                <wp:positionH relativeFrom="column">
                  <wp:posOffset>1311910</wp:posOffset>
                </wp:positionH>
                <wp:positionV relativeFrom="paragraph">
                  <wp:posOffset>10160</wp:posOffset>
                </wp:positionV>
                <wp:extent cx="803625" cy="382905"/>
                <wp:effectExtent l="38100" t="38100" r="0" b="3619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803625" cy="382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1ADD7" id="Ink 1370" o:spid="_x0000_s1026" type="#_x0000_t75" style="position:absolute;margin-left:102.95pt;margin-top:.45pt;width:64pt;height:30.85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">
                <v:imagedata r:id="rId286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 wp14:anchorId="364ED3B5" wp14:editId="62D6B73A">
                <wp:simplePos x="0" y="0"/>
                <wp:positionH relativeFrom="column">
                  <wp:posOffset>-59055</wp:posOffset>
                </wp:positionH>
                <wp:positionV relativeFrom="paragraph">
                  <wp:posOffset>128905</wp:posOffset>
                </wp:positionV>
                <wp:extent cx="1187730" cy="504825"/>
                <wp:effectExtent l="38100" t="38100" r="12700" b="47625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187730" cy="504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88841" id="Ink 1371" o:spid="_x0000_s1026" type="#_x0000_t75" style="position:absolute;margin-left:-5pt;margin-top:9.8pt;width:94.2pt;height:40.45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">
                <v:imagedata r:id="rId288" o:title=""/>
              </v:shape>
            </w:pict>
          </mc:Fallback>
        </mc:AlternateContent>
      </w:r>
    </w:p>
    <w:p w14:paraId="2477A06E" w14:textId="14589AF3" w:rsidR="00374B54" w:rsidRDefault="00E522F7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w:lastRenderedPageBreak/>
        <mc:AlternateContent>
          <mc:Choice Requires="wpi">
            <w:drawing>
              <wp:anchor distT="0" distB="0" distL="114300" distR="114300" simplePos="0" relativeHeight="253131776" behindDoc="0" locked="0" layoutInCell="1" allowOverlap="1" wp14:anchorId="5E42709F" wp14:editId="6C118FF3">
                <wp:simplePos x="0" y="0"/>
                <wp:positionH relativeFrom="column">
                  <wp:posOffset>4923790</wp:posOffset>
                </wp:positionH>
                <wp:positionV relativeFrom="paragraph">
                  <wp:posOffset>-784860</wp:posOffset>
                </wp:positionV>
                <wp:extent cx="1774120" cy="454570"/>
                <wp:effectExtent l="38100" t="38100" r="0" b="41275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774120" cy="454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31447" id="Ink 1478" o:spid="_x0000_s1026" type="#_x0000_t75" style="position:absolute;margin-left:387.35pt;margin-top:-62.15pt;width:140.4pt;height:36.5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">
                <v:imagedata r:id="rId290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 wp14:anchorId="152B8B96" wp14:editId="3CCF8568">
                <wp:simplePos x="0" y="0"/>
                <wp:positionH relativeFrom="column">
                  <wp:posOffset>2957830</wp:posOffset>
                </wp:positionH>
                <wp:positionV relativeFrom="paragraph">
                  <wp:posOffset>-844550</wp:posOffset>
                </wp:positionV>
                <wp:extent cx="1852680" cy="615315"/>
                <wp:effectExtent l="38100" t="38100" r="33655" b="32385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1852680" cy="615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D1A05" id="Ink 1461" o:spid="_x0000_s1026" type="#_x0000_t75" style="position:absolute;margin-left:232.55pt;margin-top:-66.85pt;width:146.6pt;height:49.15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">
                <v:imagedata r:id="rId292" o:title=""/>
              </v:shape>
            </w:pict>
          </mc:Fallback>
        </mc:AlternateContent>
      </w:r>
      <w:r w:rsidR="00EC2E11"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 wp14:anchorId="49DC2596" wp14:editId="0C7AD926">
                <wp:simplePos x="0" y="0"/>
                <wp:positionH relativeFrom="column">
                  <wp:posOffset>1332230</wp:posOffset>
                </wp:positionH>
                <wp:positionV relativeFrom="paragraph">
                  <wp:posOffset>-722630</wp:posOffset>
                </wp:positionV>
                <wp:extent cx="1408560" cy="402935"/>
                <wp:effectExtent l="38100" t="38100" r="0" b="35560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1408560" cy="402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B616C" id="Ink 1439" o:spid="_x0000_s1026" type="#_x0000_t75" style="position:absolute;margin-left:104.55pt;margin-top:-57.25pt;width:111.6pt;height:32.45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">
                <v:imagedata r:id="rId294" o:title=""/>
              </v:shape>
            </w:pict>
          </mc:Fallback>
        </mc:AlternateContent>
      </w:r>
      <w:r w:rsidR="00EC2E11"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 wp14:anchorId="312BC328" wp14:editId="378338D7">
                <wp:simplePos x="0" y="0"/>
                <wp:positionH relativeFrom="column">
                  <wp:posOffset>-96520</wp:posOffset>
                </wp:positionH>
                <wp:positionV relativeFrom="paragraph">
                  <wp:posOffset>-665480</wp:posOffset>
                </wp:positionV>
                <wp:extent cx="1016990" cy="397800"/>
                <wp:effectExtent l="38100" t="38100" r="31115" b="40640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1016990" cy="39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AC193" id="Ink 1430" o:spid="_x0000_s1026" type="#_x0000_t75" style="position:absolute;margin-left:-7.95pt;margin-top:-52.75pt;width:80.8pt;height:32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">
                <v:imagedata r:id="rId296" o:title=""/>
              </v:shape>
            </w:pict>
          </mc:Fallback>
        </mc:AlternateContent>
      </w:r>
    </w:p>
    <w:p w14:paraId="6B1C91DA" w14:textId="612788EF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 wp14:anchorId="28A206D7" wp14:editId="30A47189">
                <wp:simplePos x="0" y="0"/>
                <wp:positionH relativeFrom="column">
                  <wp:posOffset>-66675</wp:posOffset>
                </wp:positionH>
                <wp:positionV relativeFrom="paragraph">
                  <wp:posOffset>-173355</wp:posOffset>
                </wp:positionV>
                <wp:extent cx="1479980" cy="614875"/>
                <wp:effectExtent l="38100" t="38100" r="25400" b="33020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1479980" cy="614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68DD5" id="Ink 1506" o:spid="_x0000_s1026" type="#_x0000_t75" style="position:absolute;margin-left:-5.6pt;margin-top:-14pt;width:117.25pt;height:49.1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">
                <v:imagedata r:id="rId298" o:title=""/>
              </v:shape>
            </w:pict>
          </mc:Fallback>
        </mc:AlternateContent>
      </w:r>
    </w:p>
    <w:p w14:paraId="0F0CC81D" w14:textId="2896D2D2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 wp14:anchorId="5AAD3B1B" wp14:editId="1C584371">
                <wp:simplePos x="0" y="0"/>
                <wp:positionH relativeFrom="column">
                  <wp:posOffset>5641340</wp:posOffset>
                </wp:positionH>
                <wp:positionV relativeFrom="paragraph">
                  <wp:posOffset>-229870</wp:posOffset>
                </wp:positionV>
                <wp:extent cx="1157300" cy="611830"/>
                <wp:effectExtent l="38100" t="38100" r="24130" b="36195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1157300" cy="611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02E4C" id="Ink 1549" o:spid="_x0000_s1026" type="#_x0000_t75" style="position:absolute;margin-left:443.85pt;margin-top:-18.45pt;width:91.85pt;height:48.9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">
                <v:imagedata r:id="rId300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 wp14:anchorId="105E479B" wp14:editId="012018DA">
                <wp:simplePos x="0" y="0"/>
                <wp:positionH relativeFrom="column">
                  <wp:posOffset>4390390</wp:posOffset>
                </wp:positionH>
                <wp:positionV relativeFrom="paragraph">
                  <wp:posOffset>27305</wp:posOffset>
                </wp:positionV>
                <wp:extent cx="1028930" cy="325025"/>
                <wp:effectExtent l="38100" t="38100" r="38100" b="37465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1028930" cy="325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E5952" id="Ink 1550" o:spid="_x0000_s1026" type="#_x0000_t75" style="position:absolute;margin-left:345.35pt;margin-top:1.8pt;width:81.7pt;height:26.3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">
                <v:imagedata r:id="rId302" o:title=""/>
              </v:shape>
            </w:pict>
          </mc:Fallback>
        </mc:AlternateContent>
      </w:r>
    </w:p>
    <w:p w14:paraId="70758BBC" w14:textId="70EAAC1C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 wp14:anchorId="75D9AB13" wp14:editId="362200EE">
                <wp:simplePos x="0" y="0"/>
                <wp:positionH relativeFrom="column">
                  <wp:posOffset>3574877</wp:posOffset>
                </wp:positionH>
                <wp:positionV relativeFrom="paragraph">
                  <wp:posOffset>-102729</wp:posOffset>
                </wp:positionV>
                <wp:extent cx="2903760" cy="466560"/>
                <wp:effectExtent l="57150" t="38100" r="49530" b="48260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2903760" cy="46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7AC84" id="Ink 1587" o:spid="_x0000_s1026" type="#_x0000_t75" style="position:absolute;margin-left:280.8pt;margin-top:-8.8pt;width:230.1pt;height:38.2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">
                <v:imagedata r:id="rId304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 wp14:anchorId="72DAFA85" wp14:editId="47660BA8">
                <wp:simplePos x="0" y="0"/>
                <wp:positionH relativeFrom="column">
                  <wp:posOffset>3634105</wp:posOffset>
                </wp:positionH>
                <wp:positionV relativeFrom="paragraph">
                  <wp:posOffset>-74930</wp:posOffset>
                </wp:positionV>
                <wp:extent cx="602345" cy="276475"/>
                <wp:effectExtent l="38100" t="19050" r="45720" b="47625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602345" cy="276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63DCA" id="Ink 1551" o:spid="_x0000_s1026" type="#_x0000_t75" style="position:absolute;margin-left:285.8pt;margin-top:-6.25pt;width:48.15pt;height:22.45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">
                <v:imagedata r:id="rId306" o:title=""/>
              </v:shape>
            </w:pict>
          </mc:Fallback>
        </mc:AlternateContent>
      </w:r>
    </w:p>
    <w:p w14:paraId="5B6CC2F0" w14:textId="767F6A6B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11228708" w14:textId="47C9085F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29F64F91" w14:textId="66B01594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 wp14:anchorId="3A787C76" wp14:editId="7DE5E6C4">
                <wp:simplePos x="0" y="0"/>
                <wp:positionH relativeFrom="column">
                  <wp:posOffset>3738245</wp:posOffset>
                </wp:positionH>
                <wp:positionV relativeFrom="paragraph">
                  <wp:posOffset>-32385</wp:posOffset>
                </wp:positionV>
                <wp:extent cx="1189315" cy="300695"/>
                <wp:effectExtent l="38100" t="38100" r="30480" b="42545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189315" cy="300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81ABD" id="Ink 1586" o:spid="_x0000_s1026" type="#_x0000_t75" style="position:absolute;margin-left:294pt;margin-top:-2.9pt;width:94.4pt;height:24.4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">
                <v:imagedata r:id="rId308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 wp14:anchorId="6E2D0953" wp14:editId="7BEEABEB">
                <wp:simplePos x="0" y="0"/>
                <wp:positionH relativeFrom="column">
                  <wp:posOffset>3440430</wp:posOffset>
                </wp:positionH>
                <wp:positionV relativeFrom="paragraph">
                  <wp:posOffset>-738505</wp:posOffset>
                </wp:positionV>
                <wp:extent cx="97200" cy="1595160"/>
                <wp:effectExtent l="38100" t="38100" r="36195" b="43180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97200" cy="15951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DADC4DC" id="Ink 1527" o:spid="_x0000_s1026" type="#_x0000_t75" style="position:absolute;margin-left:270.55pt;margin-top:-58.5pt;width:8.35pt;height:126.3pt;z-index:2531819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">
                <v:imagedata r:id="rId310" o:title=""/>
              </v:shape>
            </w:pict>
          </mc:Fallback>
        </mc:AlternateContent>
      </w:r>
    </w:p>
    <w:p w14:paraId="54BB607C" w14:textId="05FD6FA1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 wp14:anchorId="14952AD1" wp14:editId="5807E149">
                <wp:simplePos x="0" y="0"/>
                <wp:positionH relativeFrom="column">
                  <wp:posOffset>-104140</wp:posOffset>
                </wp:positionH>
                <wp:positionV relativeFrom="paragraph">
                  <wp:posOffset>-490855</wp:posOffset>
                </wp:positionV>
                <wp:extent cx="2871715" cy="1385385"/>
                <wp:effectExtent l="38100" t="38100" r="43180" b="4381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2871715" cy="1385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706D5" id="Ink 1523" o:spid="_x0000_s1026" type="#_x0000_t75" style="position:absolute;margin-left:-8.55pt;margin-top:-39pt;width:226.8pt;height:109.8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">
                <v:imagedata r:id="rId312" o:title=""/>
              </v:shape>
            </w:pict>
          </mc:Fallback>
        </mc:AlternateContent>
      </w:r>
    </w:p>
    <w:p w14:paraId="2016C7AB" w14:textId="30C5F27A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 wp14:anchorId="7EACDCCD" wp14:editId="5CFF11B8">
                <wp:simplePos x="0" y="0"/>
                <wp:positionH relativeFrom="column">
                  <wp:posOffset>5008880</wp:posOffset>
                </wp:positionH>
                <wp:positionV relativeFrom="paragraph">
                  <wp:posOffset>-160020</wp:posOffset>
                </wp:positionV>
                <wp:extent cx="1110210" cy="383340"/>
                <wp:effectExtent l="38100" t="38100" r="33020" b="36195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110210" cy="383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BEF08" id="Ink 1584" o:spid="_x0000_s1026" type="#_x0000_t75" style="position:absolute;margin-left:394.05pt;margin-top:-12.95pt;width:88.1pt;height:30.9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">
                <v:imagedata r:id="rId314" o:title=""/>
              </v:shape>
            </w:pict>
          </mc:Fallback>
        </mc:AlternateContent>
      </w:r>
    </w:p>
    <w:p w14:paraId="282E7737" w14:textId="387D9967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 wp14:anchorId="118ED20D" wp14:editId="4057A872">
                <wp:simplePos x="0" y="0"/>
                <wp:positionH relativeFrom="column">
                  <wp:posOffset>3698875</wp:posOffset>
                </wp:positionH>
                <wp:positionV relativeFrom="paragraph">
                  <wp:posOffset>-128270</wp:posOffset>
                </wp:positionV>
                <wp:extent cx="1141215" cy="325120"/>
                <wp:effectExtent l="38100" t="38100" r="20955" b="36830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141215" cy="32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20A6B" id="Ink 1585" o:spid="_x0000_s1026" type="#_x0000_t75" style="position:absolute;margin-left:290.9pt;margin-top:-10.45pt;width:90.55pt;height:26.3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">
                <v:imagedata r:id="rId316" o:title=""/>
              </v:shape>
            </w:pict>
          </mc:Fallback>
        </mc:AlternateContent>
      </w:r>
    </w:p>
    <w:p w14:paraId="352064C6" w14:textId="3F6B7FA8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05582F59" w14:textId="38856A1C" w:rsidR="007A4D83" w:rsidRDefault="007A4D83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 wp14:anchorId="49740103" wp14:editId="4EEFB4FC">
                <wp:simplePos x="0" y="0"/>
                <wp:positionH relativeFrom="column">
                  <wp:posOffset>3830320</wp:posOffset>
                </wp:positionH>
                <wp:positionV relativeFrom="paragraph">
                  <wp:posOffset>-72390</wp:posOffset>
                </wp:positionV>
                <wp:extent cx="2629110" cy="467360"/>
                <wp:effectExtent l="38100" t="19050" r="38100" b="46990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2629110" cy="46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F1385" id="Ink 1583" o:spid="_x0000_s1026" type="#_x0000_t75" style="position:absolute;margin-left:301.25pt;margin-top:-6.05pt;width:207.7pt;height:37.5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">
                <v:imagedata r:id="rId318" o:title=""/>
              </v:shape>
            </w:pict>
          </mc:Fallback>
        </mc:AlternateContent>
      </w:r>
      <w:r>
        <w:rPr>
          <w:rFonts w:ascii="Times New Roman" w:eastAsiaTheme="minorEastAsia" w:hAnsi="Times New Roman" w:cstheme="minorBidi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 wp14:anchorId="24C3AD1A" wp14:editId="5BF32B83">
                <wp:simplePos x="0" y="0"/>
                <wp:positionH relativeFrom="column">
                  <wp:posOffset>3533477</wp:posOffset>
                </wp:positionH>
                <wp:positionV relativeFrom="paragraph">
                  <wp:posOffset>-29431</wp:posOffset>
                </wp:positionV>
                <wp:extent cx="63000" cy="414360"/>
                <wp:effectExtent l="38100" t="38100" r="32385" b="43180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63000" cy="41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B6287" id="Ink 1570" o:spid="_x0000_s1026" type="#_x0000_t75" style="position:absolute;margin-left:277.9pt;margin-top:-2.65pt;width:5.65pt;height:33.35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">
                <v:imagedata r:id="rId320" o:title=""/>
              </v:shape>
            </w:pict>
          </mc:Fallback>
        </mc:AlternateContent>
      </w:r>
    </w:p>
    <w:p w14:paraId="7974EB8E" w14:textId="68CE5847" w:rsidR="00EC2E11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18369C68" w14:textId="021B09CB" w:rsidR="00EC2E11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62535336" w14:textId="31AC2DBD" w:rsidR="00EC2E11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35638473" w14:textId="45DD12FB" w:rsidR="00EC2E11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4D2E13E7" w14:textId="77777777" w:rsidR="00EC2E11" w:rsidRDefault="00EC2E11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22168FCD" w14:textId="77777777" w:rsidR="00374B54" w:rsidRPr="00374B54" w:rsidRDefault="00374B54" w:rsidP="00374B54">
      <w:p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</w:p>
    <w:p w14:paraId="415AD3A6" w14:textId="4FC50A06" w:rsidR="00530ABC" w:rsidRPr="00843488" w:rsidRDefault="00530ABC" w:rsidP="00843488">
      <w:pPr>
        <w:pStyle w:val="ListParagraph"/>
        <w:numPr>
          <w:ilvl w:val="1"/>
          <w:numId w:val="12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843488">
        <w:rPr>
          <w:rFonts w:ascii="Times New Roman" w:eastAsiaTheme="minorEastAsia" w:hAnsi="Times New Roman" w:cs="Times New Roman"/>
          <w:sz w:val="26"/>
          <w:szCs w:val="26"/>
        </w:rPr>
        <w:t xml:space="preserve">In a bag, there are 3 red balls and </w:t>
      </w:r>
      <w:r w:rsidR="00843488" w:rsidRPr="00843488">
        <w:rPr>
          <w:rFonts w:ascii="Times New Roman" w:eastAsiaTheme="minorEastAsia" w:hAnsi="Times New Roman" w:cs="Times New Roman"/>
          <w:sz w:val="26"/>
          <w:szCs w:val="26"/>
        </w:rPr>
        <w:t>2</w:t>
      </w:r>
      <w:r w:rsidRPr="00843488">
        <w:rPr>
          <w:rFonts w:ascii="Times New Roman" w:eastAsiaTheme="minorEastAsia" w:hAnsi="Times New Roman" w:cs="Times New Roman"/>
          <w:sz w:val="26"/>
          <w:szCs w:val="26"/>
        </w:rPr>
        <w:t xml:space="preserve"> black balls. We select </w:t>
      </w:r>
      <w:r w:rsidR="00843488" w:rsidRPr="00843488">
        <w:rPr>
          <w:rFonts w:ascii="Times New Roman" w:eastAsiaTheme="minorEastAsia" w:hAnsi="Times New Roman" w:cs="Times New Roman"/>
          <w:sz w:val="26"/>
          <w:szCs w:val="26"/>
        </w:rPr>
        <w:t>2</w:t>
      </w:r>
      <w:r w:rsidRPr="00843488">
        <w:rPr>
          <w:rFonts w:ascii="Times New Roman" w:eastAsiaTheme="minorEastAsia" w:hAnsi="Times New Roman" w:cs="Times New Roman"/>
          <w:sz w:val="26"/>
          <w:szCs w:val="26"/>
        </w:rPr>
        <w:t xml:space="preserve"> balls randomly. </w:t>
      </w:r>
    </w:p>
    <w:p w14:paraId="3166764C" w14:textId="4DBB5E39" w:rsidR="0061020F" w:rsidRDefault="00843488" w:rsidP="00843488">
      <w:pPr>
        <w:spacing w:after="0" w:line="240" w:lineRule="auto"/>
        <w:ind w:left="720" w:firstLine="390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 xml:space="preserve">Suppose that X is the number of black balls selected in this experiment. </w:t>
      </w:r>
    </w:p>
    <w:p w14:paraId="12B11E8F" w14:textId="77777777" w:rsidR="00843488" w:rsidRDefault="00843488" w:rsidP="00843488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 xml:space="preserve">Write down all values of X. </w:t>
      </w:r>
    </w:p>
    <w:p w14:paraId="777326F8" w14:textId="77777777" w:rsidR="00843488" w:rsidRDefault="00843488" w:rsidP="00843488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 xml:space="preserve">construct the probability distribution. </w:t>
      </w:r>
    </w:p>
    <w:p w14:paraId="17AAE591" w14:textId="77777777" w:rsidR="00843488" w:rsidRDefault="00843488" w:rsidP="00843488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>Calculate the Expected Value of X (mean value of X).</w:t>
      </w:r>
    </w:p>
    <w:p w14:paraId="1235ADB1" w14:textId="28F49D2A" w:rsidR="00843488" w:rsidRDefault="00843488" w:rsidP="00843488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>Calculate the Variance of X.</w:t>
      </w:r>
    </w:p>
    <w:p w14:paraId="71D56E7C" w14:textId="3E815E89" w:rsidR="00843488" w:rsidRDefault="00843488" w:rsidP="005507F7">
      <w:pPr>
        <w:pStyle w:val="ListParagraph"/>
        <w:spacing w:after="0" w:line="240" w:lineRule="auto"/>
        <w:ind w:left="1470"/>
        <w:rPr>
          <w:rFonts w:ascii="Times New Roman" w:eastAsiaTheme="minorEastAsia" w:hAnsi="Times New Roman" w:cstheme="minorBidi"/>
          <w:sz w:val="26"/>
          <w:szCs w:val="26"/>
        </w:rPr>
      </w:pPr>
    </w:p>
    <w:p w14:paraId="26FD23AD" w14:textId="584E730C" w:rsidR="005507F7" w:rsidRPr="005507F7" w:rsidRDefault="005507F7" w:rsidP="005507F7">
      <w:pPr>
        <w:pStyle w:val="ListParagraph"/>
        <w:numPr>
          <w:ilvl w:val="1"/>
          <w:numId w:val="12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5507F7">
        <w:rPr>
          <w:rFonts w:ascii="Times New Roman" w:eastAsiaTheme="minorEastAsia" w:hAnsi="Times New Roman" w:cs="Times New Roman"/>
          <w:sz w:val="26"/>
          <w:szCs w:val="26"/>
        </w:rPr>
        <w:t xml:space="preserve">Three balls are randomly chosen from an urn containing 3 white, 3 red, and 5 </w:t>
      </w:r>
    </w:p>
    <w:p w14:paraId="552C989C" w14:textId="4FAE67E9" w:rsidR="005507F7" w:rsidRPr="005507F7" w:rsidRDefault="005507F7" w:rsidP="005507F7">
      <w:pPr>
        <w:pStyle w:val="ListParagraph"/>
        <w:spacing w:after="0" w:line="240" w:lineRule="auto"/>
        <w:ind w:left="108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b</w:t>
      </w:r>
      <w:r w:rsidRPr="005507F7">
        <w:rPr>
          <w:rFonts w:ascii="Times New Roman" w:eastAsiaTheme="minorEastAsia" w:hAnsi="Times New Roman" w:cs="Times New Roman"/>
          <w:sz w:val="26"/>
          <w:szCs w:val="26"/>
        </w:rPr>
        <w:t>lack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5507F7">
        <w:rPr>
          <w:rFonts w:ascii="Times New Roman" w:eastAsiaTheme="minorEastAsia" w:hAnsi="Times New Roman" w:cs="Times New Roman"/>
          <w:sz w:val="26"/>
          <w:szCs w:val="26"/>
        </w:rPr>
        <w:t>balls. Suppose that we win $1 for each white ball selected and lose $1 for each red ball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5507F7">
        <w:rPr>
          <w:rFonts w:ascii="Times New Roman" w:eastAsiaTheme="minorEastAsia" w:hAnsi="Times New Roman" w:cs="Times New Roman"/>
          <w:sz w:val="26"/>
          <w:szCs w:val="26"/>
        </w:rPr>
        <w:t xml:space="preserve">selected. We let </w:t>
      </w:r>
      <w:r w:rsidRPr="005507F7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X </w:t>
      </w:r>
      <w:r w:rsidRPr="005507F7">
        <w:rPr>
          <w:rFonts w:ascii="Times New Roman" w:eastAsiaTheme="minorEastAsia" w:hAnsi="Times New Roman" w:cs="Times New Roman"/>
          <w:sz w:val="26"/>
          <w:szCs w:val="26"/>
        </w:rPr>
        <w:t>denote our total winnings</w:t>
      </w:r>
      <w:r>
        <w:rPr>
          <w:rFonts w:ascii="Times New Roman" w:eastAsiaTheme="minorEastAsia" w:hAnsi="Times New Roman" w:cs="Times New Roman"/>
          <w:sz w:val="26"/>
          <w:szCs w:val="26"/>
        </w:rPr>
        <w:t>/losings</w:t>
      </w:r>
      <w:r w:rsidRPr="005507F7">
        <w:rPr>
          <w:rFonts w:ascii="Times New Roman" w:eastAsiaTheme="minorEastAsia" w:hAnsi="Times New Roman" w:cs="Times New Roman"/>
          <w:sz w:val="26"/>
          <w:szCs w:val="26"/>
        </w:rPr>
        <w:t xml:space="preserve"> from the experiment. </w:t>
      </w:r>
    </w:p>
    <w:p w14:paraId="66709320" w14:textId="77777777" w:rsidR="005507F7" w:rsidRDefault="005507F7" w:rsidP="005507F7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 xml:space="preserve">Write down all values of X. </w:t>
      </w:r>
    </w:p>
    <w:p w14:paraId="07C91CF4" w14:textId="77777777" w:rsidR="005507F7" w:rsidRDefault="005507F7" w:rsidP="005507F7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 xml:space="preserve">construct the probability distribution. </w:t>
      </w:r>
    </w:p>
    <w:p w14:paraId="49686673" w14:textId="77777777" w:rsidR="005507F7" w:rsidRDefault="005507F7" w:rsidP="005507F7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>Calculate the Expected Value of X (mean value of X).</w:t>
      </w:r>
    </w:p>
    <w:p w14:paraId="452F3141" w14:textId="52B060AB" w:rsidR="005507F7" w:rsidRDefault="005507F7" w:rsidP="005507F7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>
        <w:rPr>
          <w:rFonts w:ascii="Times New Roman" w:eastAsiaTheme="minorEastAsia" w:hAnsi="Times New Roman" w:cstheme="minorBidi"/>
          <w:sz w:val="26"/>
          <w:szCs w:val="26"/>
        </w:rPr>
        <w:t>Calculate the Variance of X.</w:t>
      </w:r>
    </w:p>
    <w:p w14:paraId="537950E5" w14:textId="77777777" w:rsidR="009B740E" w:rsidRDefault="009B740E" w:rsidP="009B740E">
      <w:pPr>
        <w:pStyle w:val="ListParagraph"/>
        <w:spacing w:after="0" w:line="240" w:lineRule="auto"/>
        <w:ind w:left="1470"/>
        <w:rPr>
          <w:rFonts w:ascii="Times New Roman" w:eastAsiaTheme="minorEastAsia" w:hAnsi="Times New Roman" w:cstheme="minorBidi"/>
          <w:sz w:val="26"/>
          <w:szCs w:val="26"/>
        </w:rPr>
      </w:pPr>
    </w:p>
    <w:p w14:paraId="7273FAFC" w14:textId="08B98D07" w:rsidR="005507F7" w:rsidRPr="000A4C2D" w:rsidRDefault="009B740E" w:rsidP="000A4C2D">
      <w:pPr>
        <w:pStyle w:val="ListParagraph"/>
        <w:numPr>
          <w:ilvl w:val="1"/>
          <w:numId w:val="12"/>
        </w:num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0A4C2D">
        <w:rPr>
          <w:rFonts w:ascii="Times New Roman" w:eastAsiaTheme="minorEastAsia" w:hAnsi="Times New Roman" w:cs="Times New Roman"/>
          <w:sz w:val="26"/>
          <w:szCs w:val="26"/>
        </w:rPr>
        <w:t xml:space="preserve">CADT organize the entrance exam for the new academic year. The exam is of the multiple-choice question form. For each question, there exists 4 choices and among which one is correct. </w:t>
      </w:r>
      <w:r w:rsidR="000A4C2D" w:rsidRPr="000A4C2D">
        <w:rPr>
          <w:rFonts w:ascii="Times New Roman" w:eastAsiaTheme="minorEastAsia" w:hAnsi="Times New Roman" w:cs="Times New Roman"/>
          <w:color w:val="FF0000"/>
          <w:sz w:val="26"/>
          <w:szCs w:val="26"/>
        </w:rPr>
        <w:t>Condition</w:t>
      </w:r>
      <w:r w:rsidR="00E36B88">
        <w:rPr>
          <w:rFonts w:ascii="Times New Roman" w:eastAsiaTheme="minorEastAsia" w:hAnsi="Times New Roman" w:cs="Times New Roman"/>
          <w:color w:val="FF0000"/>
          <w:sz w:val="26"/>
          <w:szCs w:val="26"/>
        </w:rPr>
        <w:t xml:space="preserve"> of the exam is</w:t>
      </w:r>
      <w:r w:rsidR="000A4C2D" w:rsidRPr="000A4C2D">
        <w:rPr>
          <w:rFonts w:ascii="Times New Roman" w:eastAsiaTheme="minorEastAsia" w:hAnsi="Times New Roman" w:cs="Times New Roman"/>
          <w:sz w:val="26"/>
          <w:szCs w:val="26"/>
        </w:rPr>
        <w:t xml:space="preserve">: if a student chooses the right answer, he will get 3 points, otherwise he will lose 1 point.  </w:t>
      </w:r>
    </w:p>
    <w:p w14:paraId="5589B5A6" w14:textId="4EF0D002" w:rsidR="000A4C2D" w:rsidRPr="000A4C2D" w:rsidRDefault="000A4C2D" w:rsidP="000A4C2D">
      <w:pPr>
        <w:spacing w:after="0" w:line="240" w:lineRule="auto"/>
        <w:ind w:left="1080"/>
        <w:rPr>
          <w:rFonts w:ascii="Times New Roman" w:eastAsiaTheme="minorEastAsia" w:hAnsi="Times New Roman" w:cs="Times New Roman"/>
          <w:sz w:val="26"/>
          <w:szCs w:val="26"/>
        </w:rPr>
      </w:pPr>
      <w:r w:rsidRPr="000A4C2D">
        <w:rPr>
          <w:rFonts w:ascii="Times New Roman" w:eastAsiaTheme="minorEastAsia" w:hAnsi="Times New Roman" w:cs="Times New Roman"/>
          <w:color w:val="FF0000"/>
          <w:sz w:val="26"/>
          <w:szCs w:val="26"/>
        </w:rPr>
        <w:t>Question: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if a student decides to answer a question, how many points does he expect to gain/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</w:rPr>
        <w:t>lose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</w:rPr>
        <w:t>?</w:t>
      </w:r>
    </w:p>
    <w:p w14:paraId="56369599" w14:textId="0715F53D" w:rsidR="000A4C2D" w:rsidRDefault="000A4C2D" w:rsidP="00843488">
      <w:pPr>
        <w:spacing w:after="0" w:line="240" w:lineRule="auto"/>
        <w:ind w:left="1110"/>
        <w:rPr>
          <w:rFonts w:ascii="Times New Roman" w:eastAsiaTheme="minorEastAsia" w:hAnsi="Times New Roman" w:cstheme="minorBidi"/>
          <w:sz w:val="26"/>
          <w:szCs w:val="26"/>
        </w:rPr>
      </w:pPr>
    </w:p>
    <w:p w14:paraId="38EF47EA" w14:textId="4EA6A776" w:rsidR="006C38CA" w:rsidRPr="006C38CA" w:rsidRDefault="000A4C2D" w:rsidP="006C38CA">
      <w:pPr>
        <w:pStyle w:val="ListParagraph"/>
        <w:numPr>
          <w:ilvl w:val="1"/>
          <w:numId w:val="12"/>
        </w:numPr>
        <w:spacing w:after="0" w:line="240" w:lineRule="auto"/>
        <w:rPr>
          <w:rFonts w:ascii="Times New Roman" w:eastAsiaTheme="minorEastAsia" w:hAnsi="Times New Roman" w:cstheme="minorBidi"/>
          <w:sz w:val="26"/>
          <w:szCs w:val="26"/>
        </w:rPr>
      </w:pPr>
      <w:r w:rsidRPr="006C38CA">
        <w:rPr>
          <w:rFonts w:ascii="Times New Roman" w:eastAsiaTheme="minorEastAsia" w:hAnsi="Times New Roman" w:cstheme="minorBidi"/>
          <w:sz w:val="26"/>
          <w:szCs w:val="26"/>
        </w:rPr>
        <w:t xml:space="preserve">We </w:t>
      </w:r>
      <w:r w:rsidR="00E36B88" w:rsidRPr="006C38CA">
        <w:rPr>
          <w:rFonts w:ascii="Times New Roman" w:eastAsiaTheme="minorEastAsia" w:hAnsi="Times New Roman" w:cstheme="minorBidi"/>
          <w:sz w:val="26"/>
          <w:szCs w:val="26"/>
        </w:rPr>
        <w:t xml:space="preserve">place ourself now in the two-digit lottery. </w:t>
      </w:r>
      <w:r w:rsidR="00E36B88" w:rsidRPr="006C38CA">
        <w:rPr>
          <w:rFonts w:ascii="Times New Roman" w:eastAsiaTheme="minorEastAsia" w:hAnsi="Times New Roman" w:cstheme="minorBidi"/>
          <w:color w:val="FF0000"/>
          <w:sz w:val="26"/>
          <w:szCs w:val="26"/>
        </w:rPr>
        <w:t>Condition of the game</w:t>
      </w:r>
      <w:r w:rsidR="00E36B88" w:rsidRPr="006C38CA">
        <w:rPr>
          <w:rFonts w:ascii="Times New Roman" w:eastAsiaTheme="minorEastAsia" w:hAnsi="Times New Roman" w:cstheme="minorBidi"/>
          <w:sz w:val="26"/>
          <w:szCs w:val="26"/>
        </w:rPr>
        <w:t xml:space="preserve"> is as the </w:t>
      </w:r>
    </w:p>
    <w:p w14:paraId="76112BAA" w14:textId="77777777" w:rsidR="00071460" w:rsidRDefault="00071460" w:rsidP="006C38CA">
      <w:pPr>
        <w:pStyle w:val="ListParagraph"/>
        <w:spacing w:after="0" w:line="240" w:lineRule="auto"/>
        <w:ind w:left="1080"/>
        <w:rPr>
          <w:rFonts w:ascii="Times New Roman" w:eastAsiaTheme="minorEastAsia" w:hAnsi="Times New Roman" w:cstheme="minorBidi"/>
          <w:sz w:val="26"/>
          <w:szCs w:val="26"/>
        </w:rPr>
      </w:pPr>
    </w:p>
    <w:p w14:paraId="23EB20A6" w14:textId="0E50526E" w:rsidR="00071460" w:rsidRDefault="00071460" w:rsidP="006C38CA">
      <w:pPr>
        <w:pStyle w:val="ListParagraph"/>
        <w:spacing w:after="0" w:line="240" w:lineRule="auto"/>
        <w:ind w:left="1080"/>
        <w:rPr>
          <w:rFonts w:ascii="Times New Roman" w:eastAsiaTheme="minorEastAsia" w:hAnsi="Times New Roman" w:cstheme="minorBidi"/>
          <w:sz w:val="26"/>
          <w:szCs w:val="26"/>
        </w:rPr>
      </w:pPr>
    </w:p>
    <w:p w14:paraId="3A76FC6F" w14:textId="489C22E7" w:rsidR="00071460" w:rsidRDefault="00071460" w:rsidP="006C38CA">
      <w:pPr>
        <w:pStyle w:val="ListParagraph"/>
        <w:spacing w:after="0" w:line="240" w:lineRule="auto"/>
        <w:ind w:left="1080"/>
        <w:rPr>
          <w:rFonts w:ascii="Times New Roman" w:eastAsiaTheme="minorEastAsia" w:hAnsi="Times New Roman" w:cstheme="minorBidi"/>
          <w:sz w:val="26"/>
          <w:szCs w:val="26"/>
        </w:rPr>
      </w:pPr>
    </w:p>
    <w:p w14:paraId="28F3C0E6" w14:textId="77777777" w:rsidR="00071460" w:rsidRDefault="00071460" w:rsidP="006C38CA">
      <w:pPr>
        <w:pStyle w:val="ListParagraph"/>
        <w:spacing w:after="0" w:line="240" w:lineRule="auto"/>
        <w:ind w:left="1080"/>
        <w:rPr>
          <w:rFonts w:ascii="Times New Roman" w:eastAsiaTheme="minorEastAsia" w:hAnsi="Times New Roman" w:cstheme="minorBidi"/>
          <w:sz w:val="26"/>
          <w:szCs w:val="26"/>
        </w:rPr>
      </w:pPr>
    </w:p>
    <w:p w14:paraId="706DD2CA" w14:textId="3CCAD591" w:rsidR="000A4C2D" w:rsidRPr="00071460" w:rsidRDefault="00071460" w:rsidP="00071460">
      <w:pPr>
        <w:pStyle w:val="ListParagraph"/>
        <w:spacing w:after="0" w:line="240" w:lineRule="auto"/>
        <w:ind w:left="1080"/>
        <w:rPr>
          <w:rFonts w:ascii="Times New Roman" w:eastAsiaTheme="minorEastAsia" w:hAnsi="Times New Roman" w:cstheme="minorBidi"/>
          <w:sz w:val="26"/>
          <w:szCs w:val="26"/>
        </w:rPr>
      </w:pPr>
      <w:r w:rsidRPr="006C38CA">
        <w:rPr>
          <w:rFonts w:ascii="Times New Roman" w:eastAsiaTheme="minorEastAsia" w:hAnsi="Times New Roman" w:cstheme="minorBidi"/>
          <w:sz w:val="26"/>
          <w:szCs w:val="26"/>
        </w:rPr>
        <w:t>F</w:t>
      </w:r>
      <w:r w:rsidR="00E36B88" w:rsidRPr="00071460">
        <w:rPr>
          <w:rFonts w:ascii="Times New Roman" w:eastAsiaTheme="minorEastAsia" w:hAnsi="Times New Roman" w:cstheme="minorBidi"/>
          <w:sz w:val="26"/>
          <w:szCs w:val="26"/>
        </w:rPr>
        <w:t>ollowing. Suppose that a man bets one dollar</w:t>
      </w:r>
      <w:r w:rsidR="006C38CA" w:rsidRPr="00071460">
        <w:rPr>
          <w:rFonts w:ascii="Times New Roman" w:eastAsiaTheme="minorEastAsia" w:hAnsi="Times New Roman" w:cstheme="minorBidi"/>
          <w:sz w:val="26"/>
          <w:szCs w:val="26"/>
        </w:rPr>
        <w:t>.</w:t>
      </w:r>
      <w:r w:rsidR="00E36B88" w:rsidRPr="00071460">
        <w:rPr>
          <w:rFonts w:ascii="Times New Roman" w:eastAsiaTheme="minorEastAsia" w:hAnsi="Times New Roman" w:cstheme="minorBidi"/>
          <w:sz w:val="26"/>
          <w:szCs w:val="26"/>
        </w:rPr>
        <w:t xml:space="preserve"> </w:t>
      </w:r>
      <w:r w:rsidR="006C38CA" w:rsidRPr="00071460">
        <w:rPr>
          <w:rFonts w:ascii="Times New Roman" w:eastAsiaTheme="minorEastAsia" w:hAnsi="Times New Roman" w:cstheme="minorBidi"/>
          <w:sz w:val="26"/>
          <w:szCs w:val="26"/>
        </w:rPr>
        <w:t>I</w:t>
      </w:r>
      <w:r w:rsidR="00E36B88" w:rsidRPr="00071460">
        <w:rPr>
          <w:rFonts w:ascii="Times New Roman" w:eastAsiaTheme="minorEastAsia" w:hAnsi="Times New Roman" w:cstheme="minorBidi"/>
          <w:sz w:val="26"/>
          <w:szCs w:val="26"/>
        </w:rPr>
        <w:t>f he choose</w:t>
      </w:r>
      <w:r w:rsidR="006C38CA" w:rsidRPr="00071460">
        <w:rPr>
          <w:rFonts w:ascii="Times New Roman" w:eastAsiaTheme="minorEastAsia" w:hAnsi="Times New Roman" w:cstheme="minorBidi"/>
          <w:sz w:val="26"/>
          <w:szCs w:val="26"/>
        </w:rPr>
        <w:t>s</w:t>
      </w:r>
      <w:r w:rsidR="00E36B88" w:rsidRPr="00071460">
        <w:rPr>
          <w:rFonts w:ascii="Times New Roman" w:eastAsiaTheme="minorEastAsia" w:hAnsi="Times New Roman" w:cstheme="minorBidi"/>
          <w:sz w:val="26"/>
          <w:szCs w:val="26"/>
        </w:rPr>
        <w:t xml:space="preserve"> the </w:t>
      </w:r>
      <w:r w:rsidR="006C38CA" w:rsidRPr="00071460">
        <w:rPr>
          <w:rFonts w:ascii="Times New Roman" w:eastAsiaTheme="minorEastAsia" w:hAnsi="Times New Roman" w:cstheme="minorBidi"/>
          <w:sz w:val="26"/>
          <w:szCs w:val="26"/>
        </w:rPr>
        <w:t xml:space="preserve">right number he will get 70 dollars, otherwise he will lose one dollar. </w:t>
      </w:r>
    </w:p>
    <w:p w14:paraId="29523784" w14:textId="42370A42" w:rsidR="00286B51" w:rsidRPr="00286B51" w:rsidRDefault="00400375" w:rsidP="006C38CA">
      <w:pPr>
        <w:spacing w:after="0" w:line="240" w:lineRule="auto"/>
        <w:ind w:left="108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608F7B7E" wp14:editId="2FC3541D">
                <wp:simplePos x="0" y="0"/>
                <wp:positionH relativeFrom="column">
                  <wp:posOffset>5342255</wp:posOffset>
                </wp:positionH>
                <wp:positionV relativeFrom="paragraph">
                  <wp:posOffset>3097530</wp:posOffset>
                </wp:positionV>
                <wp:extent cx="1328120" cy="269240"/>
                <wp:effectExtent l="38100" t="38100" r="5715" b="3556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1328120" cy="26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69E6E" id="Ink 311" o:spid="_x0000_s1026" type="#_x0000_t75" style="position:absolute;margin-left:420.3pt;margin-top:243.55pt;width:105.3pt;height:21.9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">
                <v:imagedata r:id="rId322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186E6E72" wp14:editId="5AE9939A">
                <wp:simplePos x="0" y="0"/>
                <wp:positionH relativeFrom="column">
                  <wp:posOffset>6433997</wp:posOffset>
                </wp:positionH>
                <wp:positionV relativeFrom="paragraph">
                  <wp:posOffset>2706516</wp:posOffset>
                </wp:positionV>
                <wp:extent cx="252000" cy="103320"/>
                <wp:effectExtent l="38100" t="38100" r="34290" b="4953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2520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945EB" id="Ink 309" o:spid="_x0000_s1026" type="#_x0000_t75" style="position:absolute;margin-left:506.25pt;margin-top:212.75pt;width:20.55pt;height:8.8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">
                <v:imagedata r:id="rId324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7CAE3435" wp14:editId="44903A7D">
                <wp:simplePos x="0" y="0"/>
                <wp:positionH relativeFrom="column">
                  <wp:posOffset>5131435</wp:posOffset>
                </wp:positionH>
                <wp:positionV relativeFrom="paragraph">
                  <wp:posOffset>3472815</wp:posOffset>
                </wp:positionV>
                <wp:extent cx="1423670" cy="556925"/>
                <wp:effectExtent l="38100" t="38100" r="43180" b="3365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1423670" cy="556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FF224" id="Ink 308" o:spid="_x0000_s1026" type="#_x0000_t75" style="position:absolute;margin-left:403.7pt;margin-top:273.1pt;width:112.8pt;height:44.5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">
                <v:imagedata r:id="rId326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7286E500" wp14:editId="595F3CBC">
                <wp:simplePos x="0" y="0"/>
                <wp:positionH relativeFrom="column">
                  <wp:posOffset>6185535</wp:posOffset>
                </wp:positionH>
                <wp:positionV relativeFrom="paragraph">
                  <wp:posOffset>2756535</wp:posOffset>
                </wp:positionV>
                <wp:extent cx="75565" cy="86425"/>
                <wp:effectExtent l="38100" t="38100" r="38735" b="4699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75565" cy="86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2D1BC" id="Ink 288" o:spid="_x0000_s1026" type="#_x0000_t75" style="position:absolute;margin-left:486.7pt;margin-top:216.7pt;width:6.65pt;height:7.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">
                <v:imagedata r:id="rId328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0F77FE69" wp14:editId="35A9D4D6">
                <wp:simplePos x="0" y="0"/>
                <wp:positionH relativeFrom="column">
                  <wp:posOffset>5608320</wp:posOffset>
                </wp:positionH>
                <wp:positionV relativeFrom="paragraph">
                  <wp:posOffset>2640330</wp:posOffset>
                </wp:positionV>
                <wp:extent cx="375415" cy="307080"/>
                <wp:effectExtent l="38100" t="38100" r="43815" b="3619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375415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37FFF" id="Ink 289" o:spid="_x0000_s1026" type="#_x0000_t75" style="position:absolute;margin-left:441.25pt;margin-top:207.55pt;width:30.25pt;height:24.9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">
                <v:imagedata r:id="rId330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2193B5E8" wp14:editId="5205F7AF">
                <wp:simplePos x="0" y="0"/>
                <wp:positionH relativeFrom="column">
                  <wp:posOffset>5287757</wp:posOffset>
                </wp:positionH>
                <wp:positionV relativeFrom="paragraph">
                  <wp:posOffset>2755782</wp:posOffset>
                </wp:positionV>
                <wp:extent cx="172800" cy="164160"/>
                <wp:effectExtent l="38100" t="38100" r="36830" b="4572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1728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E3003" id="Ink 275" o:spid="_x0000_s1026" type="#_x0000_t75" style="position:absolute;margin-left:416pt;margin-top:216.65pt;width:14.3pt;height:13.6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">
                <v:imagedata r:id="rId332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71F8A9F0" wp14:editId="598CC740">
                <wp:simplePos x="0" y="0"/>
                <wp:positionH relativeFrom="column">
                  <wp:posOffset>5027117</wp:posOffset>
                </wp:positionH>
                <wp:positionV relativeFrom="paragraph">
                  <wp:posOffset>2940822</wp:posOffset>
                </wp:positionV>
                <wp:extent cx="36360" cy="145080"/>
                <wp:effectExtent l="38100" t="38100" r="40005" b="4572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363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5F7AD" id="Ink 274" o:spid="_x0000_s1026" type="#_x0000_t75" style="position:absolute;margin-left:395.5pt;margin-top:231.2pt;width:3.55pt;height:12.1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">
                <v:imagedata r:id="rId334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2FDB683B" wp14:editId="0F6ECCD3">
                <wp:simplePos x="0" y="0"/>
                <wp:positionH relativeFrom="column">
                  <wp:posOffset>939165</wp:posOffset>
                </wp:positionH>
                <wp:positionV relativeFrom="paragraph">
                  <wp:posOffset>2840990</wp:posOffset>
                </wp:positionV>
                <wp:extent cx="3018790" cy="853885"/>
                <wp:effectExtent l="38100" t="38100" r="29210" b="4191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3018790" cy="853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93849" id="Ink 273" o:spid="_x0000_s1026" type="#_x0000_t75" style="position:absolute;margin-left:73.6pt;margin-top:223.35pt;width:238.4pt;height:67.9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">
                <v:imagedata r:id="rId336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3BCE99C4" wp14:editId="18982B95">
                <wp:simplePos x="0" y="0"/>
                <wp:positionH relativeFrom="column">
                  <wp:posOffset>6181090</wp:posOffset>
                </wp:positionH>
                <wp:positionV relativeFrom="paragraph">
                  <wp:posOffset>4335780</wp:posOffset>
                </wp:positionV>
                <wp:extent cx="332740" cy="396240"/>
                <wp:effectExtent l="38100" t="38100" r="48260" b="4191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332740" cy="39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D0C5E" id="Ink 144" o:spid="_x0000_s1026" type="#_x0000_t75" style="position:absolute;margin-left:486.35pt;margin-top:341.05pt;width:26.9pt;height:31.9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">
                <v:imagedata r:id="rId338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22895630" wp14:editId="20CCB033">
                <wp:simplePos x="0" y="0"/>
                <wp:positionH relativeFrom="column">
                  <wp:posOffset>5386070</wp:posOffset>
                </wp:positionH>
                <wp:positionV relativeFrom="paragraph">
                  <wp:posOffset>4487545</wp:posOffset>
                </wp:positionV>
                <wp:extent cx="502840" cy="195580"/>
                <wp:effectExtent l="38100" t="38100" r="31115" b="3302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502840" cy="195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AED88" id="Ink 145" o:spid="_x0000_s1026" type="#_x0000_t75" style="position:absolute;margin-left:423.75pt;margin-top:353pt;width:40.3pt;height:16.1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">
                <v:imagedata r:id="rId340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6F63156D" wp14:editId="6790496D">
                <wp:simplePos x="0" y="0"/>
                <wp:positionH relativeFrom="column">
                  <wp:posOffset>455295</wp:posOffset>
                </wp:positionH>
                <wp:positionV relativeFrom="paragraph">
                  <wp:posOffset>4429760</wp:posOffset>
                </wp:positionV>
                <wp:extent cx="4620260" cy="702945"/>
                <wp:effectExtent l="19050" t="38100" r="46990" b="4000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4620260" cy="702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8A691" id="Ink 146" o:spid="_x0000_s1026" type="#_x0000_t75" style="position:absolute;margin-left:35.5pt;margin-top:348.45pt;width:364.5pt;height:56.0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">
                <v:imagedata r:id="rId342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57F32A07" wp14:editId="793D6BF8">
                <wp:simplePos x="0" y="0"/>
                <wp:positionH relativeFrom="column">
                  <wp:posOffset>5261610</wp:posOffset>
                </wp:positionH>
                <wp:positionV relativeFrom="paragraph">
                  <wp:posOffset>4394835</wp:posOffset>
                </wp:positionV>
                <wp:extent cx="698520" cy="361315"/>
                <wp:effectExtent l="38100" t="38100" r="25400" b="3873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698520" cy="361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0BEB7" id="Ink 132" o:spid="_x0000_s1026" type="#_x0000_t75" style="position:absolute;margin-left:413.95pt;margin-top:345.7pt;width:55.7pt;height:29.1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">
                <v:imagedata r:id="rId344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22494EAE" wp14:editId="4C2819D9">
                <wp:simplePos x="0" y="0"/>
                <wp:positionH relativeFrom="column">
                  <wp:posOffset>462280</wp:posOffset>
                </wp:positionH>
                <wp:positionV relativeFrom="paragraph">
                  <wp:posOffset>3578860</wp:posOffset>
                </wp:positionV>
                <wp:extent cx="4420825" cy="837565"/>
                <wp:effectExtent l="38100" t="38100" r="37465" b="38735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4420825" cy="837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33E15" id="Ink 113" o:spid="_x0000_s1026" type="#_x0000_t75" style="position:absolute;margin-left:36.05pt;margin-top:281.45pt;width:348.85pt;height:66.6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">
                <v:imagedata r:id="rId346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6D1684BB" wp14:editId="34E5A54C">
                <wp:simplePos x="0" y="0"/>
                <wp:positionH relativeFrom="column">
                  <wp:posOffset>400685</wp:posOffset>
                </wp:positionH>
                <wp:positionV relativeFrom="paragraph">
                  <wp:posOffset>3954780</wp:posOffset>
                </wp:positionV>
                <wp:extent cx="1191200" cy="461740"/>
                <wp:effectExtent l="38100" t="38100" r="9525" b="33655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1191200" cy="461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A1057" id="Ink 80" o:spid="_x0000_s1026" type="#_x0000_t75" style="position:absolute;margin-left:31.2pt;margin-top:311.05pt;width:94.55pt;height:37.0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">
                <v:imagedata r:id="rId348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67485F1D" wp14:editId="45FDE540">
                <wp:simplePos x="0" y="0"/>
                <wp:positionH relativeFrom="column">
                  <wp:posOffset>4913630</wp:posOffset>
                </wp:positionH>
                <wp:positionV relativeFrom="paragraph">
                  <wp:posOffset>1103630</wp:posOffset>
                </wp:positionV>
                <wp:extent cx="1454695" cy="414655"/>
                <wp:effectExtent l="38100" t="38100" r="31750" b="42545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1454695" cy="414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4B591" id="Ink 72" o:spid="_x0000_s1026" type="#_x0000_t75" style="position:absolute;margin-left:386.55pt;margin-top:86.55pt;width:115.25pt;height:33.3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">
                <v:imagedata r:id="rId350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38BCA0E6" wp14:editId="76A4FBCE">
                <wp:simplePos x="0" y="0"/>
                <wp:positionH relativeFrom="column">
                  <wp:posOffset>4619597</wp:posOffset>
                </wp:positionH>
                <wp:positionV relativeFrom="paragraph">
                  <wp:posOffset>2561182</wp:posOffset>
                </wp:positionV>
                <wp:extent cx="150480" cy="607680"/>
                <wp:effectExtent l="38100" t="38100" r="21590" b="40640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150480" cy="60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E5AF1" id="Ink 62" o:spid="_x0000_s1026" type="#_x0000_t75" style="position:absolute;margin-left:363.4pt;margin-top:201.3pt;width:12.6pt;height:48.6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">
                <v:imagedata r:id="rId352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471058F4" wp14:editId="099F5F4C">
                <wp:simplePos x="0" y="0"/>
                <wp:positionH relativeFrom="column">
                  <wp:posOffset>4124237</wp:posOffset>
                </wp:positionH>
                <wp:positionV relativeFrom="paragraph">
                  <wp:posOffset>2911102</wp:posOffset>
                </wp:positionV>
                <wp:extent cx="160920" cy="32760"/>
                <wp:effectExtent l="19050" t="38100" r="48895" b="43815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1609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2DEAE5" id="Ink 61" o:spid="_x0000_s1026" type="#_x0000_t75" style="position:absolute;margin-left:324.4pt;margin-top:228.85pt;width:13.35pt;height:3.3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">
                <v:imagedata r:id="rId354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762E25CB" wp14:editId="64CDF2D8">
                <wp:simplePos x="0" y="0"/>
                <wp:positionH relativeFrom="column">
                  <wp:posOffset>4275455</wp:posOffset>
                </wp:positionH>
                <wp:positionV relativeFrom="paragraph">
                  <wp:posOffset>1017905</wp:posOffset>
                </wp:positionV>
                <wp:extent cx="494625" cy="473040"/>
                <wp:effectExtent l="38100" t="38100" r="39370" b="41910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494625" cy="47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8A9A2" id="Ink 47" o:spid="_x0000_s1026" type="#_x0000_t75" style="position:absolute;margin-left:336.3pt;margin-top:79.8pt;width:39.7pt;height:38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">
                <v:imagedata r:id="rId356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39ED0570" wp14:editId="4BEA3DF5">
                <wp:simplePos x="0" y="0"/>
                <wp:positionH relativeFrom="column">
                  <wp:posOffset>2112645</wp:posOffset>
                </wp:positionH>
                <wp:positionV relativeFrom="paragraph">
                  <wp:posOffset>1174115</wp:posOffset>
                </wp:positionV>
                <wp:extent cx="2004575" cy="391160"/>
                <wp:effectExtent l="38100" t="38100" r="0" b="46990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2004575" cy="3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8F9F3" id="Ink 48" o:spid="_x0000_s1026" type="#_x0000_t75" style="position:absolute;margin-left:166pt;margin-top:92.1pt;width:158.55pt;height:31.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">
                <v:imagedata r:id="rId358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6879674B" wp14:editId="66B99B3A">
                <wp:simplePos x="0" y="0"/>
                <wp:positionH relativeFrom="column">
                  <wp:posOffset>619125</wp:posOffset>
                </wp:positionH>
                <wp:positionV relativeFrom="paragraph">
                  <wp:posOffset>2104390</wp:posOffset>
                </wp:positionV>
                <wp:extent cx="1870605" cy="642935"/>
                <wp:effectExtent l="38100" t="38100" r="15875" b="4318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870605" cy="642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DA6BA" id="Ink 30" o:spid="_x0000_s1026" type="#_x0000_t75" style="position:absolute;margin-left:48.4pt;margin-top:165.35pt;width:148pt;height:51.3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">
                <v:imagedata r:id="rId360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29D5E867" wp14:editId="7984F03C">
                <wp:simplePos x="0" y="0"/>
                <wp:positionH relativeFrom="column">
                  <wp:posOffset>1925320</wp:posOffset>
                </wp:positionH>
                <wp:positionV relativeFrom="paragraph">
                  <wp:posOffset>1355090</wp:posOffset>
                </wp:positionV>
                <wp:extent cx="81020" cy="164765"/>
                <wp:effectExtent l="38100" t="38100" r="33655" b="4508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81020" cy="164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F5CC3" id="Ink 31" o:spid="_x0000_s1026" type="#_x0000_t75" style="position:absolute;margin-left:151.25pt;margin-top:106.35pt;width:7.1pt;height:13.6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">
                <v:imagedata r:id="rId362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0B1F23DE" wp14:editId="562AD331">
                <wp:simplePos x="0" y="0"/>
                <wp:positionH relativeFrom="column">
                  <wp:posOffset>919480</wp:posOffset>
                </wp:positionH>
                <wp:positionV relativeFrom="paragraph">
                  <wp:posOffset>1127125</wp:posOffset>
                </wp:positionV>
                <wp:extent cx="830180" cy="627380"/>
                <wp:effectExtent l="38100" t="38100" r="46355" b="3937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830180" cy="627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68BE6" id="Ink 15" o:spid="_x0000_s1026" type="#_x0000_t75" style="position:absolute;margin-left:72.05pt;margin-top:88.4pt;width:66.05pt;height:50.1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">
                <v:imagedata r:id="rId364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noProof/>
          <w:color w:val="FF0000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013D62C2" wp14:editId="11F21488">
                <wp:simplePos x="0" y="0"/>
                <wp:positionH relativeFrom="column">
                  <wp:posOffset>137160</wp:posOffset>
                </wp:positionH>
                <wp:positionV relativeFrom="paragraph">
                  <wp:posOffset>1001395</wp:posOffset>
                </wp:positionV>
                <wp:extent cx="690940" cy="1578960"/>
                <wp:effectExtent l="38100" t="38100" r="13970" b="4064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690940" cy="157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591BC" id="Ink 7" o:spid="_x0000_s1026" type="#_x0000_t75" style="position:absolute;margin-left:10.45pt;margin-top:78.5pt;width:55.1pt;height:125.0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">
                <v:imagedata r:id="rId366" o:title=""/>
              </v:shape>
            </w:pict>
          </mc:Fallback>
        </mc:AlternateContent>
      </w:r>
      <w:r w:rsidR="006C38CA" w:rsidRPr="000A4C2D">
        <w:rPr>
          <w:rFonts w:ascii="Times New Roman" w:eastAsiaTheme="minorEastAsia" w:hAnsi="Times New Roman" w:cs="Times New Roman"/>
          <w:color w:val="FF0000"/>
          <w:sz w:val="26"/>
          <w:szCs w:val="26"/>
        </w:rPr>
        <w:t>Question:</w:t>
      </w:r>
      <w:r w:rsidR="006C38CA">
        <w:rPr>
          <w:rFonts w:ascii="Times New Roman" w:eastAsiaTheme="minorEastAsia" w:hAnsi="Times New Roman" w:cs="Times New Roman"/>
          <w:sz w:val="26"/>
          <w:szCs w:val="26"/>
        </w:rPr>
        <w:t xml:space="preserve"> if a man decides to play this game, how much does he expect to gain/</w:t>
      </w:r>
      <w:proofErr w:type="spellStart"/>
      <w:r w:rsidR="006C38CA">
        <w:rPr>
          <w:rFonts w:ascii="Times New Roman" w:eastAsiaTheme="minorEastAsia" w:hAnsi="Times New Roman" w:cs="Times New Roman"/>
          <w:sz w:val="26"/>
          <w:szCs w:val="26"/>
        </w:rPr>
        <w:t>lose</w:t>
      </w:r>
      <w:proofErr w:type="spellEnd"/>
      <w:r w:rsidR="006C38CA">
        <w:rPr>
          <w:rFonts w:ascii="Times New Roman" w:eastAsiaTheme="minorEastAsia" w:hAnsi="Times New Roman" w:cs="Times New Roman"/>
          <w:sz w:val="26"/>
          <w:szCs w:val="26"/>
        </w:rPr>
        <w:t>?</w:t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1F11A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640BC26A" wp14:editId="62968E5C">
                <wp:simplePos x="0" y="0"/>
                <wp:positionH relativeFrom="column">
                  <wp:posOffset>4606290</wp:posOffset>
                </wp:positionH>
                <wp:positionV relativeFrom="paragraph">
                  <wp:posOffset>1007180</wp:posOffset>
                </wp:positionV>
                <wp:extent cx="1378440" cy="185760"/>
                <wp:effectExtent l="38100" t="38100" r="31750" b="4318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1378440" cy="18576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622FBF" id="Ink 263" o:spid="_x0000_s1026" type="#_x0000_t75" style="position:absolute;margin-left:362.35pt;margin-top:78.95pt;width:109.25pt;height:15.35pt;z-index:251918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">
                <v:imagedata r:id="rId368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774F0241" wp14:editId="3F5A6CBF">
                <wp:simplePos x="0" y="0"/>
                <wp:positionH relativeFrom="column">
                  <wp:posOffset>6129765</wp:posOffset>
                </wp:positionH>
                <wp:positionV relativeFrom="paragraph">
                  <wp:posOffset>568495</wp:posOffset>
                </wp:positionV>
                <wp:extent cx="11160" cy="5040"/>
                <wp:effectExtent l="38100" t="38100" r="46355" b="3365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11160" cy="50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0056C6" id="Ink 254" o:spid="_x0000_s1026" type="#_x0000_t75" style="position:absolute;margin-left:482.3pt;margin-top:44.4pt;width:1.6pt;height:1.15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">
                <v:imagedata r:id="rId370" o:title=""/>
              </v:shape>
            </w:pict>
          </mc:Fallback>
        </mc:AlternateContent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  <w:r w:rsidR="00215507">
        <w:rPr>
          <w:rFonts w:ascii="Times New Roman" w:eastAsiaTheme="minorEastAsia" w:hAnsi="Times New Roman" w:cs="Times New Roman"/>
          <w:sz w:val="26"/>
          <w:szCs w:val="26"/>
        </w:rPr>
        <w:tab/>
      </w:r>
    </w:p>
    <w:sectPr w:rsidR="00286B51" w:rsidRPr="00286B5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6D17DE" w14:textId="77777777" w:rsidR="0019602C" w:rsidRDefault="0019602C" w:rsidP="00E522F7">
      <w:pPr>
        <w:spacing w:after="0" w:line="240" w:lineRule="auto"/>
      </w:pPr>
      <w:r>
        <w:separator/>
      </w:r>
    </w:p>
  </w:endnote>
  <w:endnote w:type="continuationSeparator" w:id="0">
    <w:p w14:paraId="7652D4F6" w14:textId="77777777" w:rsidR="0019602C" w:rsidRDefault="0019602C" w:rsidP="00E522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imesTen-Roman">
    <w:altName w:val="Times New Roman"/>
    <w:panose1 w:val="00000000000000000000"/>
    <w:charset w:val="00"/>
    <w:family w:val="roman"/>
    <w:notTrueType/>
    <w:pitch w:val="default"/>
  </w:font>
  <w:font w:name="Frutiger-Bold">
    <w:altName w:val="Cambria"/>
    <w:panose1 w:val="00000000000000000000"/>
    <w:charset w:val="00"/>
    <w:family w:val="roman"/>
    <w:notTrueType/>
    <w:pitch w:val="default"/>
  </w:font>
  <w:font w:name="Frutiger-Roman">
    <w:altName w:val="Cambria"/>
    <w:panose1 w:val="00000000000000000000"/>
    <w:charset w:val="00"/>
    <w:family w:val="roman"/>
    <w:notTrueType/>
    <w:pitch w:val="default"/>
  </w:font>
  <w:font w:name="TimesTen-Italic">
    <w:altName w:val="Times New Roman"/>
    <w:panose1 w:val="00000000000000000000"/>
    <w:charset w:val="00"/>
    <w:family w:val="roman"/>
    <w:notTrueType/>
    <w:pitch w:val="default"/>
  </w:font>
  <w:font w:name="NewOptr2k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79DCEA" w14:textId="77777777" w:rsidR="0019602C" w:rsidRDefault="0019602C" w:rsidP="00E522F7">
      <w:pPr>
        <w:spacing w:after="0" w:line="240" w:lineRule="auto"/>
      </w:pPr>
      <w:r>
        <w:separator/>
      </w:r>
    </w:p>
  </w:footnote>
  <w:footnote w:type="continuationSeparator" w:id="0">
    <w:p w14:paraId="0987D337" w14:textId="77777777" w:rsidR="0019602C" w:rsidRDefault="0019602C" w:rsidP="00E522F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F0808"/>
    <w:multiLevelType w:val="hybridMultilevel"/>
    <w:tmpl w:val="812297B6"/>
    <w:lvl w:ilvl="0" w:tplc="0409000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" w15:restartNumberingAfterBreak="0">
    <w:nsid w:val="1D671EFB"/>
    <w:multiLevelType w:val="hybridMultilevel"/>
    <w:tmpl w:val="8E6432D0"/>
    <w:lvl w:ilvl="0" w:tplc="0409000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2" w15:restartNumberingAfterBreak="0">
    <w:nsid w:val="1F926041"/>
    <w:multiLevelType w:val="hybridMultilevel"/>
    <w:tmpl w:val="E6DAD0A2"/>
    <w:lvl w:ilvl="0" w:tplc="0409000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3" w15:restartNumberingAfterBreak="0">
    <w:nsid w:val="25BA1442"/>
    <w:multiLevelType w:val="hybridMultilevel"/>
    <w:tmpl w:val="BA1081E6"/>
    <w:lvl w:ilvl="0" w:tplc="04090001">
      <w:start w:val="1"/>
      <w:numFmt w:val="bullet"/>
      <w:lvlText w:val=""/>
      <w:lvlJc w:val="left"/>
      <w:pPr>
        <w:ind w:left="14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4" w15:restartNumberingAfterBreak="0">
    <w:nsid w:val="52D74669"/>
    <w:multiLevelType w:val="hybridMultilevel"/>
    <w:tmpl w:val="DDC0A4D2"/>
    <w:lvl w:ilvl="0" w:tplc="04090001">
      <w:start w:val="1"/>
      <w:numFmt w:val="bullet"/>
      <w:lvlText w:val=""/>
      <w:lvlJc w:val="left"/>
      <w:pPr>
        <w:ind w:left="22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9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82" w:hanging="360"/>
      </w:pPr>
      <w:rPr>
        <w:rFonts w:ascii="Wingdings" w:hAnsi="Wingdings" w:hint="default"/>
      </w:rPr>
    </w:lvl>
  </w:abstractNum>
  <w:abstractNum w:abstractNumId="5" w15:restartNumberingAfterBreak="0">
    <w:nsid w:val="551D0AA0"/>
    <w:multiLevelType w:val="multilevel"/>
    <w:tmpl w:val="77F8C96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6" w15:restartNumberingAfterBreak="0">
    <w:nsid w:val="5EE77E69"/>
    <w:multiLevelType w:val="hybridMultilevel"/>
    <w:tmpl w:val="A3D6E81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600265B9"/>
    <w:multiLevelType w:val="hybridMultilevel"/>
    <w:tmpl w:val="517C6148"/>
    <w:lvl w:ilvl="0" w:tplc="04090001">
      <w:start w:val="1"/>
      <w:numFmt w:val="bullet"/>
      <w:lvlText w:val=""/>
      <w:lvlJc w:val="left"/>
      <w:pPr>
        <w:ind w:left="14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4" w:hanging="360"/>
      </w:pPr>
      <w:rPr>
        <w:rFonts w:ascii="Wingdings" w:hAnsi="Wingdings" w:hint="default"/>
      </w:rPr>
    </w:lvl>
  </w:abstractNum>
  <w:abstractNum w:abstractNumId="8" w15:restartNumberingAfterBreak="0">
    <w:nsid w:val="6D62165D"/>
    <w:multiLevelType w:val="hybridMultilevel"/>
    <w:tmpl w:val="3822E9B4"/>
    <w:lvl w:ilvl="0" w:tplc="0409000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9" w15:restartNumberingAfterBreak="0">
    <w:nsid w:val="77F53997"/>
    <w:multiLevelType w:val="hybridMultilevel"/>
    <w:tmpl w:val="3D240636"/>
    <w:lvl w:ilvl="0" w:tplc="0409000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0" w15:restartNumberingAfterBreak="0">
    <w:nsid w:val="7B3151E2"/>
    <w:multiLevelType w:val="hybridMultilevel"/>
    <w:tmpl w:val="343419BC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1" w15:restartNumberingAfterBreak="0">
    <w:nsid w:val="7F1B71BA"/>
    <w:multiLevelType w:val="multilevel"/>
    <w:tmpl w:val="E362CDE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1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num w:numId="1" w16cid:durableId="1705475083">
    <w:abstractNumId w:val="11"/>
  </w:num>
  <w:num w:numId="2" w16cid:durableId="1547372978">
    <w:abstractNumId w:val="9"/>
  </w:num>
  <w:num w:numId="3" w16cid:durableId="210003891">
    <w:abstractNumId w:val="8"/>
  </w:num>
  <w:num w:numId="4" w16cid:durableId="1594122642">
    <w:abstractNumId w:val="10"/>
  </w:num>
  <w:num w:numId="5" w16cid:durableId="1548831799">
    <w:abstractNumId w:val="6"/>
  </w:num>
  <w:num w:numId="6" w16cid:durableId="1231112765">
    <w:abstractNumId w:val="0"/>
  </w:num>
  <w:num w:numId="7" w16cid:durableId="753819038">
    <w:abstractNumId w:val="2"/>
  </w:num>
  <w:num w:numId="8" w16cid:durableId="280112015">
    <w:abstractNumId w:val="4"/>
  </w:num>
  <w:num w:numId="9" w16cid:durableId="377583425">
    <w:abstractNumId w:val="7"/>
  </w:num>
  <w:num w:numId="10" w16cid:durableId="1333751607">
    <w:abstractNumId w:val="1"/>
  </w:num>
  <w:num w:numId="11" w16cid:durableId="391084113">
    <w:abstractNumId w:val="3"/>
  </w:num>
  <w:num w:numId="12" w16cid:durableId="138748489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7044"/>
    <w:rsid w:val="00005FDB"/>
    <w:rsid w:val="00071460"/>
    <w:rsid w:val="000A4C2D"/>
    <w:rsid w:val="0019602C"/>
    <w:rsid w:val="001F11AA"/>
    <w:rsid w:val="00215507"/>
    <w:rsid w:val="00286B51"/>
    <w:rsid w:val="0029302C"/>
    <w:rsid w:val="002C137F"/>
    <w:rsid w:val="002D408A"/>
    <w:rsid w:val="00303BB7"/>
    <w:rsid w:val="00374B54"/>
    <w:rsid w:val="00384936"/>
    <w:rsid w:val="003A4413"/>
    <w:rsid w:val="00400375"/>
    <w:rsid w:val="00477044"/>
    <w:rsid w:val="004777BD"/>
    <w:rsid w:val="004F1BE4"/>
    <w:rsid w:val="00530ABC"/>
    <w:rsid w:val="005507F7"/>
    <w:rsid w:val="005523F4"/>
    <w:rsid w:val="005D4B45"/>
    <w:rsid w:val="005F3945"/>
    <w:rsid w:val="0061020F"/>
    <w:rsid w:val="006B4277"/>
    <w:rsid w:val="006C38CA"/>
    <w:rsid w:val="006D72B7"/>
    <w:rsid w:val="007A4D83"/>
    <w:rsid w:val="00843488"/>
    <w:rsid w:val="008A3C48"/>
    <w:rsid w:val="008B5581"/>
    <w:rsid w:val="009B740E"/>
    <w:rsid w:val="009F14D5"/>
    <w:rsid w:val="00A41D83"/>
    <w:rsid w:val="00B30C24"/>
    <w:rsid w:val="00B35D2A"/>
    <w:rsid w:val="00BC568B"/>
    <w:rsid w:val="00CC4240"/>
    <w:rsid w:val="00CD0D4E"/>
    <w:rsid w:val="00D31503"/>
    <w:rsid w:val="00D43B3F"/>
    <w:rsid w:val="00D43E9C"/>
    <w:rsid w:val="00D941AA"/>
    <w:rsid w:val="00DF63A5"/>
    <w:rsid w:val="00E36B88"/>
    <w:rsid w:val="00E522F7"/>
    <w:rsid w:val="00EC2E11"/>
    <w:rsid w:val="00FD5F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86CE9F"/>
  <w15:chartTrackingRefBased/>
  <w15:docId w15:val="{4E2E06F3-DD05-4A6C-9C8A-3332097F18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704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05FDB"/>
    <w:rPr>
      <w:color w:val="808080"/>
    </w:rPr>
  </w:style>
  <w:style w:type="character" w:customStyle="1" w:styleId="fontstyle01">
    <w:name w:val="fontstyle01"/>
    <w:basedOn w:val="DefaultParagraphFont"/>
    <w:rsid w:val="005507F7"/>
    <w:rPr>
      <w:rFonts w:ascii="TimesTen-Roman" w:hAnsi="TimesTen-Roman" w:hint="default"/>
      <w:b w:val="0"/>
      <w:bCs w:val="0"/>
      <w:i w:val="0"/>
      <w:iCs w:val="0"/>
      <w:color w:val="231F20"/>
      <w:sz w:val="22"/>
      <w:szCs w:val="22"/>
    </w:rPr>
  </w:style>
  <w:style w:type="character" w:customStyle="1" w:styleId="fontstyle21">
    <w:name w:val="fontstyle21"/>
    <w:basedOn w:val="DefaultParagraphFont"/>
    <w:rsid w:val="005507F7"/>
    <w:rPr>
      <w:rFonts w:ascii="Frutiger-Bold" w:hAnsi="Frutiger-Bold" w:hint="default"/>
      <w:b/>
      <w:bCs/>
      <w:i w:val="0"/>
      <w:iCs w:val="0"/>
      <w:color w:val="231F20"/>
      <w:sz w:val="20"/>
      <w:szCs w:val="20"/>
    </w:rPr>
  </w:style>
  <w:style w:type="character" w:customStyle="1" w:styleId="fontstyle31">
    <w:name w:val="fontstyle31"/>
    <w:basedOn w:val="DefaultParagraphFont"/>
    <w:rsid w:val="005507F7"/>
    <w:rPr>
      <w:rFonts w:ascii="Frutiger-Roman" w:hAnsi="Frutiger-Roman" w:hint="default"/>
      <w:b w:val="0"/>
      <w:bCs w:val="0"/>
      <w:i w:val="0"/>
      <w:iCs w:val="0"/>
      <w:color w:val="231F20"/>
      <w:sz w:val="20"/>
      <w:szCs w:val="20"/>
    </w:rPr>
  </w:style>
  <w:style w:type="character" w:customStyle="1" w:styleId="fontstyle41">
    <w:name w:val="fontstyle41"/>
    <w:basedOn w:val="DefaultParagraphFont"/>
    <w:rsid w:val="005507F7"/>
    <w:rPr>
      <w:rFonts w:ascii="TimesTen-Italic" w:hAnsi="TimesTen-Italic" w:hint="default"/>
      <w:b w:val="0"/>
      <w:bCs w:val="0"/>
      <w:i/>
      <w:iCs/>
      <w:color w:val="231F20"/>
      <w:sz w:val="22"/>
      <w:szCs w:val="22"/>
    </w:rPr>
  </w:style>
  <w:style w:type="character" w:customStyle="1" w:styleId="fontstyle51">
    <w:name w:val="fontstyle51"/>
    <w:basedOn w:val="DefaultParagraphFont"/>
    <w:rsid w:val="005507F7"/>
    <w:rPr>
      <w:rFonts w:ascii="NewOptr2k" w:hAnsi="NewOptr2k" w:hint="default"/>
      <w:b w:val="0"/>
      <w:bCs w:val="0"/>
      <w:i w:val="0"/>
      <w:iCs w:val="0"/>
      <w:color w:val="231F20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E522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22F7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E522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22F7"/>
    <w:rPr>
      <w:rFonts w:cs="Arial Unicode M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45.xml"/><Relationship Id="rId299" Type="http://schemas.openxmlformats.org/officeDocument/2006/relationships/customXml" Target="ink/ink136.xml"/><Relationship Id="rId21" Type="http://schemas.openxmlformats.org/officeDocument/2006/relationships/oleObject" Target="embeddings/oleObject5.bin"/><Relationship Id="rId63" Type="http://schemas.openxmlformats.org/officeDocument/2006/relationships/customXml" Target="ink/ink18.xml"/><Relationship Id="rId159" Type="http://schemas.openxmlformats.org/officeDocument/2006/relationships/customXml" Target="ink/ink66.xml"/><Relationship Id="rId324" Type="http://schemas.openxmlformats.org/officeDocument/2006/relationships/image" Target="media/image155.png"/><Relationship Id="rId366" Type="http://schemas.openxmlformats.org/officeDocument/2006/relationships/image" Target="media/image176.png"/><Relationship Id="rId170" Type="http://schemas.openxmlformats.org/officeDocument/2006/relationships/image" Target="media/image78.png"/><Relationship Id="rId226" Type="http://schemas.openxmlformats.org/officeDocument/2006/relationships/image" Target="media/image106.png"/><Relationship Id="rId268" Type="http://schemas.openxmlformats.org/officeDocument/2006/relationships/image" Target="media/image127.png"/><Relationship Id="rId32" Type="http://schemas.openxmlformats.org/officeDocument/2006/relationships/oleObject" Target="embeddings/oleObject11.bin"/><Relationship Id="rId74" Type="http://schemas.openxmlformats.org/officeDocument/2006/relationships/image" Target="media/image30.png"/><Relationship Id="rId128" Type="http://schemas.openxmlformats.org/officeDocument/2006/relationships/image" Target="media/image57.png"/><Relationship Id="rId335" Type="http://schemas.openxmlformats.org/officeDocument/2006/relationships/customXml" Target="ink/ink154.xml"/><Relationship Id="rId5" Type="http://schemas.openxmlformats.org/officeDocument/2006/relationships/footnotes" Target="footnotes.xml"/><Relationship Id="rId181" Type="http://schemas.openxmlformats.org/officeDocument/2006/relationships/customXml" Target="ink/ink77.xml"/><Relationship Id="rId237" Type="http://schemas.openxmlformats.org/officeDocument/2006/relationships/customXml" Target="ink/ink105.xml"/><Relationship Id="rId279" Type="http://schemas.openxmlformats.org/officeDocument/2006/relationships/customXml" Target="ink/ink126.xml"/><Relationship Id="rId43" Type="http://schemas.openxmlformats.org/officeDocument/2006/relationships/customXml" Target="ink/ink8.xml"/><Relationship Id="rId139" Type="http://schemas.openxmlformats.org/officeDocument/2006/relationships/customXml" Target="ink/ink56.xml"/><Relationship Id="rId290" Type="http://schemas.openxmlformats.org/officeDocument/2006/relationships/image" Target="media/image138.png"/><Relationship Id="rId304" Type="http://schemas.openxmlformats.org/officeDocument/2006/relationships/image" Target="media/image145.png"/><Relationship Id="rId346" Type="http://schemas.openxmlformats.org/officeDocument/2006/relationships/image" Target="media/image166.png"/><Relationship Id="rId85" Type="http://schemas.openxmlformats.org/officeDocument/2006/relationships/customXml" Target="ink/ink29.xml"/><Relationship Id="rId150" Type="http://schemas.openxmlformats.org/officeDocument/2006/relationships/image" Target="media/image68.png"/><Relationship Id="rId192" Type="http://schemas.openxmlformats.org/officeDocument/2006/relationships/image" Target="media/image89.png"/><Relationship Id="rId206" Type="http://schemas.openxmlformats.org/officeDocument/2006/relationships/image" Target="media/image96.png"/><Relationship Id="rId248" Type="http://schemas.openxmlformats.org/officeDocument/2006/relationships/image" Target="media/image117.png"/><Relationship Id="rId12" Type="http://schemas.openxmlformats.org/officeDocument/2006/relationships/image" Target="media/image3.png"/><Relationship Id="rId108" Type="http://schemas.openxmlformats.org/officeDocument/2006/relationships/image" Target="media/image47.png"/><Relationship Id="rId315" Type="http://schemas.openxmlformats.org/officeDocument/2006/relationships/customXml" Target="ink/ink144.xml"/><Relationship Id="rId357" Type="http://schemas.openxmlformats.org/officeDocument/2006/relationships/customXml" Target="ink/ink165.xml"/><Relationship Id="rId54" Type="http://schemas.openxmlformats.org/officeDocument/2006/relationships/image" Target="media/image20.png"/><Relationship Id="rId96" Type="http://schemas.openxmlformats.org/officeDocument/2006/relationships/image" Target="media/image41.png"/><Relationship Id="rId161" Type="http://schemas.openxmlformats.org/officeDocument/2006/relationships/customXml" Target="ink/ink67.xml"/><Relationship Id="rId217" Type="http://schemas.openxmlformats.org/officeDocument/2006/relationships/customXml" Target="ink/ink95.xml"/><Relationship Id="rId259" Type="http://schemas.openxmlformats.org/officeDocument/2006/relationships/customXml" Target="ink/ink116.xml"/><Relationship Id="rId23" Type="http://schemas.openxmlformats.org/officeDocument/2006/relationships/image" Target="media/image5.wmf"/><Relationship Id="rId119" Type="http://schemas.openxmlformats.org/officeDocument/2006/relationships/customXml" Target="ink/ink46.xml"/><Relationship Id="rId270" Type="http://schemas.openxmlformats.org/officeDocument/2006/relationships/image" Target="media/image128.png"/><Relationship Id="rId326" Type="http://schemas.openxmlformats.org/officeDocument/2006/relationships/image" Target="media/image156.png"/><Relationship Id="rId65" Type="http://schemas.openxmlformats.org/officeDocument/2006/relationships/customXml" Target="ink/ink19.xml"/><Relationship Id="rId130" Type="http://schemas.openxmlformats.org/officeDocument/2006/relationships/image" Target="media/image58.png"/><Relationship Id="rId368" Type="http://schemas.openxmlformats.org/officeDocument/2006/relationships/image" Target="media/image177.png"/><Relationship Id="rId172" Type="http://schemas.openxmlformats.org/officeDocument/2006/relationships/image" Target="media/image79.png"/><Relationship Id="rId228" Type="http://schemas.openxmlformats.org/officeDocument/2006/relationships/image" Target="media/image107.png"/><Relationship Id="rId281" Type="http://schemas.openxmlformats.org/officeDocument/2006/relationships/customXml" Target="ink/ink127.xml"/><Relationship Id="rId337" Type="http://schemas.openxmlformats.org/officeDocument/2006/relationships/customXml" Target="ink/ink155.xml"/><Relationship Id="rId34" Type="http://schemas.openxmlformats.org/officeDocument/2006/relationships/oleObject" Target="embeddings/oleObject12.bin"/><Relationship Id="rId76" Type="http://schemas.openxmlformats.org/officeDocument/2006/relationships/image" Target="media/image31.png"/><Relationship Id="rId141" Type="http://schemas.openxmlformats.org/officeDocument/2006/relationships/customXml" Target="ink/ink57.xml"/><Relationship Id="rId7" Type="http://schemas.openxmlformats.org/officeDocument/2006/relationships/customXml" Target="ink/ink1.xml"/><Relationship Id="rId183" Type="http://schemas.openxmlformats.org/officeDocument/2006/relationships/customXml" Target="ink/ink78.xml"/><Relationship Id="rId239" Type="http://schemas.openxmlformats.org/officeDocument/2006/relationships/customXml" Target="ink/ink106.xml"/><Relationship Id="rId250" Type="http://schemas.openxmlformats.org/officeDocument/2006/relationships/image" Target="media/image118.png"/><Relationship Id="rId292" Type="http://schemas.openxmlformats.org/officeDocument/2006/relationships/image" Target="media/image139.png"/><Relationship Id="rId306" Type="http://schemas.openxmlformats.org/officeDocument/2006/relationships/image" Target="media/image146.png"/><Relationship Id="rId45" Type="http://schemas.openxmlformats.org/officeDocument/2006/relationships/customXml" Target="ink/ink9.xml"/><Relationship Id="rId87" Type="http://schemas.openxmlformats.org/officeDocument/2006/relationships/customXml" Target="ink/ink30.xml"/><Relationship Id="rId110" Type="http://schemas.openxmlformats.org/officeDocument/2006/relationships/image" Target="media/image48.png"/><Relationship Id="rId348" Type="http://schemas.openxmlformats.org/officeDocument/2006/relationships/image" Target="media/image167.png"/><Relationship Id="rId152" Type="http://schemas.openxmlformats.org/officeDocument/2006/relationships/image" Target="media/image69.png"/><Relationship Id="rId194" Type="http://schemas.openxmlformats.org/officeDocument/2006/relationships/image" Target="media/image90.png"/><Relationship Id="rId208" Type="http://schemas.openxmlformats.org/officeDocument/2006/relationships/image" Target="media/image97.png"/><Relationship Id="rId261" Type="http://schemas.openxmlformats.org/officeDocument/2006/relationships/customXml" Target="ink/ink117.xml"/><Relationship Id="rId14" Type="http://schemas.openxmlformats.org/officeDocument/2006/relationships/oleObject" Target="embeddings/oleObject1.bin"/><Relationship Id="rId56" Type="http://schemas.openxmlformats.org/officeDocument/2006/relationships/image" Target="media/image21.png"/><Relationship Id="rId317" Type="http://schemas.openxmlformats.org/officeDocument/2006/relationships/customXml" Target="ink/ink145.xml"/><Relationship Id="rId359" Type="http://schemas.openxmlformats.org/officeDocument/2006/relationships/customXml" Target="ink/ink166.xml"/><Relationship Id="rId98" Type="http://schemas.openxmlformats.org/officeDocument/2006/relationships/image" Target="media/image42.png"/><Relationship Id="rId121" Type="http://schemas.openxmlformats.org/officeDocument/2006/relationships/customXml" Target="ink/ink47.xml"/><Relationship Id="rId163" Type="http://schemas.openxmlformats.org/officeDocument/2006/relationships/customXml" Target="ink/ink68.xml"/><Relationship Id="rId219" Type="http://schemas.openxmlformats.org/officeDocument/2006/relationships/customXml" Target="ink/ink96.xml"/><Relationship Id="rId370" Type="http://schemas.openxmlformats.org/officeDocument/2006/relationships/image" Target="media/image178.png"/><Relationship Id="rId230" Type="http://schemas.openxmlformats.org/officeDocument/2006/relationships/image" Target="media/image108.png"/><Relationship Id="rId25" Type="http://schemas.openxmlformats.org/officeDocument/2006/relationships/image" Target="media/image6.wmf"/><Relationship Id="rId67" Type="http://schemas.openxmlformats.org/officeDocument/2006/relationships/customXml" Target="ink/ink20.xml"/><Relationship Id="rId272" Type="http://schemas.openxmlformats.org/officeDocument/2006/relationships/image" Target="media/image129.png"/><Relationship Id="rId328" Type="http://schemas.openxmlformats.org/officeDocument/2006/relationships/image" Target="media/image157.png"/><Relationship Id="rId132" Type="http://schemas.openxmlformats.org/officeDocument/2006/relationships/image" Target="media/image59.png"/><Relationship Id="rId174" Type="http://schemas.openxmlformats.org/officeDocument/2006/relationships/image" Target="media/image80.png"/><Relationship Id="rId241" Type="http://schemas.openxmlformats.org/officeDocument/2006/relationships/customXml" Target="ink/ink107.xml"/><Relationship Id="rId15" Type="http://schemas.openxmlformats.org/officeDocument/2006/relationships/image" Target="media/image2.wmf"/><Relationship Id="rId36" Type="http://schemas.openxmlformats.org/officeDocument/2006/relationships/image" Target="media/image11.png"/><Relationship Id="rId57" Type="http://schemas.openxmlformats.org/officeDocument/2006/relationships/customXml" Target="ink/ink15.xml"/><Relationship Id="rId262" Type="http://schemas.openxmlformats.org/officeDocument/2006/relationships/image" Target="media/image124.png"/><Relationship Id="rId283" Type="http://schemas.openxmlformats.org/officeDocument/2006/relationships/customXml" Target="ink/ink128.xml"/><Relationship Id="rId318" Type="http://schemas.openxmlformats.org/officeDocument/2006/relationships/image" Target="media/image152.png"/><Relationship Id="rId339" Type="http://schemas.openxmlformats.org/officeDocument/2006/relationships/customXml" Target="ink/ink156.xml"/><Relationship Id="rId78" Type="http://schemas.openxmlformats.org/officeDocument/2006/relationships/image" Target="media/image32.png"/><Relationship Id="rId99" Type="http://schemas.openxmlformats.org/officeDocument/2006/relationships/customXml" Target="ink/ink36.xml"/><Relationship Id="rId101" Type="http://schemas.openxmlformats.org/officeDocument/2006/relationships/customXml" Target="ink/ink37.xml"/><Relationship Id="rId122" Type="http://schemas.openxmlformats.org/officeDocument/2006/relationships/image" Target="media/image54.png"/><Relationship Id="rId143" Type="http://schemas.openxmlformats.org/officeDocument/2006/relationships/customXml" Target="ink/ink58.xml"/><Relationship Id="rId164" Type="http://schemas.openxmlformats.org/officeDocument/2006/relationships/image" Target="media/image75.png"/><Relationship Id="rId185" Type="http://schemas.openxmlformats.org/officeDocument/2006/relationships/customXml" Target="ink/ink79.xml"/><Relationship Id="rId350" Type="http://schemas.openxmlformats.org/officeDocument/2006/relationships/image" Target="media/image168.png"/><Relationship Id="rId371" Type="http://schemas.openxmlformats.org/officeDocument/2006/relationships/fontTable" Target="fontTable.xml"/><Relationship Id="rId9" Type="http://schemas.openxmlformats.org/officeDocument/2006/relationships/customXml" Target="ink/ink2.xml"/><Relationship Id="rId210" Type="http://schemas.openxmlformats.org/officeDocument/2006/relationships/image" Target="media/image98.png"/><Relationship Id="rId26" Type="http://schemas.openxmlformats.org/officeDocument/2006/relationships/oleObject" Target="embeddings/oleObject8.bin"/><Relationship Id="rId231" Type="http://schemas.openxmlformats.org/officeDocument/2006/relationships/customXml" Target="ink/ink102.xml"/><Relationship Id="rId252" Type="http://schemas.openxmlformats.org/officeDocument/2006/relationships/image" Target="media/image119.png"/><Relationship Id="rId273" Type="http://schemas.openxmlformats.org/officeDocument/2006/relationships/customXml" Target="ink/ink123.xml"/><Relationship Id="rId294" Type="http://schemas.openxmlformats.org/officeDocument/2006/relationships/image" Target="media/image140.png"/><Relationship Id="rId308" Type="http://schemas.openxmlformats.org/officeDocument/2006/relationships/image" Target="media/image147.png"/><Relationship Id="rId329" Type="http://schemas.openxmlformats.org/officeDocument/2006/relationships/customXml" Target="ink/ink151.xml"/><Relationship Id="rId47" Type="http://schemas.openxmlformats.org/officeDocument/2006/relationships/customXml" Target="ink/ink10.xml"/><Relationship Id="rId68" Type="http://schemas.openxmlformats.org/officeDocument/2006/relationships/image" Target="media/image27.png"/><Relationship Id="rId89" Type="http://schemas.openxmlformats.org/officeDocument/2006/relationships/customXml" Target="ink/ink31.xml"/><Relationship Id="rId112" Type="http://schemas.openxmlformats.org/officeDocument/2006/relationships/image" Target="media/image49.png"/><Relationship Id="rId133" Type="http://schemas.openxmlformats.org/officeDocument/2006/relationships/customXml" Target="ink/ink53.xml"/><Relationship Id="rId154" Type="http://schemas.openxmlformats.org/officeDocument/2006/relationships/image" Target="media/image70.png"/><Relationship Id="rId175" Type="http://schemas.openxmlformats.org/officeDocument/2006/relationships/customXml" Target="ink/ink74.xml"/><Relationship Id="rId340" Type="http://schemas.openxmlformats.org/officeDocument/2006/relationships/image" Target="media/image163.png"/><Relationship Id="rId361" Type="http://schemas.openxmlformats.org/officeDocument/2006/relationships/customXml" Target="ink/ink167.xml"/><Relationship Id="rId196" Type="http://schemas.openxmlformats.org/officeDocument/2006/relationships/image" Target="media/image91.png"/><Relationship Id="rId200" Type="http://schemas.openxmlformats.org/officeDocument/2006/relationships/image" Target="media/image93.png"/><Relationship Id="rId16" Type="http://schemas.openxmlformats.org/officeDocument/2006/relationships/oleObject" Target="embeddings/oleObject2.bin"/><Relationship Id="rId221" Type="http://schemas.openxmlformats.org/officeDocument/2006/relationships/customXml" Target="ink/ink97.xml"/><Relationship Id="rId242" Type="http://schemas.openxmlformats.org/officeDocument/2006/relationships/image" Target="media/image114.png"/><Relationship Id="rId263" Type="http://schemas.openxmlformats.org/officeDocument/2006/relationships/customXml" Target="ink/ink118.xml"/><Relationship Id="rId284" Type="http://schemas.openxmlformats.org/officeDocument/2006/relationships/image" Target="media/image135.png"/><Relationship Id="rId319" Type="http://schemas.openxmlformats.org/officeDocument/2006/relationships/customXml" Target="ink/ink146.xml"/><Relationship Id="rId37" Type="http://schemas.openxmlformats.org/officeDocument/2006/relationships/customXml" Target="ink/ink5.xml"/><Relationship Id="rId58" Type="http://schemas.openxmlformats.org/officeDocument/2006/relationships/image" Target="media/image22.png"/><Relationship Id="rId79" Type="http://schemas.openxmlformats.org/officeDocument/2006/relationships/customXml" Target="ink/ink26.xml"/><Relationship Id="rId102" Type="http://schemas.openxmlformats.org/officeDocument/2006/relationships/image" Target="media/image44.png"/><Relationship Id="rId123" Type="http://schemas.openxmlformats.org/officeDocument/2006/relationships/customXml" Target="ink/ink48.xml"/><Relationship Id="rId144" Type="http://schemas.openxmlformats.org/officeDocument/2006/relationships/image" Target="media/image65.png"/><Relationship Id="rId330" Type="http://schemas.openxmlformats.org/officeDocument/2006/relationships/image" Target="media/image158.png"/><Relationship Id="rId90" Type="http://schemas.openxmlformats.org/officeDocument/2006/relationships/image" Target="media/image38.png"/><Relationship Id="rId165" Type="http://schemas.openxmlformats.org/officeDocument/2006/relationships/customXml" Target="ink/ink69.xml"/><Relationship Id="rId186" Type="http://schemas.openxmlformats.org/officeDocument/2006/relationships/image" Target="media/image86.png"/><Relationship Id="rId351" Type="http://schemas.openxmlformats.org/officeDocument/2006/relationships/customXml" Target="ink/ink162.xml"/><Relationship Id="rId372" Type="http://schemas.openxmlformats.org/officeDocument/2006/relationships/theme" Target="theme/theme1.xml"/><Relationship Id="rId211" Type="http://schemas.openxmlformats.org/officeDocument/2006/relationships/customXml" Target="ink/ink92.xml"/><Relationship Id="rId232" Type="http://schemas.openxmlformats.org/officeDocument/2006/relationships/image" Target="media/image109.png"/><Relationship Id="rId253" Type="http://schemas.openxmlformats.org/officeDocument/2006/relationships/customXml" Target="ink/ink113.xml"/><Relationship Id="rId274" Type="http://schemas.openxmlformats.org/officeDocument/2006/relationships/image" Target="media/image130.png"/><Relationship Id="rId295" Type="http://schemas.openxmlformats.org/officeDocument/2006/relationships/customXml" Target="ink/ink134.xml"/><Relationship Id="rId309" Type="http://schemas.openxmlformats.org/officeDocument/2006/relationships/customXml" Target="ink/ink141.xml"/><Relationship Id="rId27" Type="http://schemas.openxmlformats.org/officeDocument/2006/relationships/image" Target="media/image7.wmf"/><Relationship Id="rId48" Type="http://schemas.openxmlformats.org/officeDocument/2006/relationships/image" Target="media/image17.png"/><Relationship Id="rId69" Type="http://schemas.openxmlformats.org/officeDocument/2006/relationships/customXml" Target="ink/ink21.xml"/><Relationship Id="rId113" Type="http://schemas.openxmlformats.org/officeDocument/2006/relationships/customXml" Target="ink/ink43.xml"/><Relationship Id="rId134" Type="http://schemas.openxmlformats.org/officeDocument/2006/relationships/image" Target="media/image60.png"/><Relationship Id="rId320" Type="http://schemas.openxmlformats.org/officeDocument/2006/relationships/image" Target="media/image153.png"/><Relationship Id="rId80" Type="http://schemas.openxmlformats.org/officeDocument/2006/relationships/image" Target="media/image33.png"/><Relationship Id="rId155" Type="http://schemas.openxmlformats.org/officeDocument/2006/relationships/customXml" Target="ink/ink64.xml"/><Relationship Id="rId176" Type="http://schemas.openxmlformats.org/officeDocument/2006/relationships/image" Target="media/image81.png"/><Relationship Id="rId197" Type="http://schemas.openxmlformats.org/officeDocument/2006/relationships/customXml" Target="ink/ink85.xml"/><Relationship Id="rId341" Type="http://schemas.openxmlformats.org/officeDocument/2006/relationships/customXml" Target="ink/ink157.xml"/><Relationship Id="rId362" Type="http://schemas.openxmlformats.org/officeDocument/2006/relationships/image" Target="media/image174.png"/><Relationship Id="rId201" Type="http://schemas.openxmlformats.org/officeDocument/2006/relationships/customXml" Target="ink/ink87.xml"/><Relationship Id="rId222" Type="http://schemas.openxmlformats.org/officeDocument/2006/relationships/image" Target="media/image104.png"/><Relationship Id="rId243" Type="http://schemas.openxmlformats.org/officeDocument/2006/relationships/customXml" Target="ink/ink108.xml"/><Relationship Id="rId264" Type="http://schemas.openxmlformats.org/officeDocument/2006/relationships/image" Target="media/image125.png"/><Relationship Id="rId285" Type="http://schemas.openxmlformats.org/officeDocument/2006/relationships/customXml" Target="ink/ink129.xml"/><Relationship Id="rId17" Type="http://schemas.openxmlformats.org/officeDocument/2006/relationships/image" Target="media/image3.wmf"/><Relationship Id="rId38" Type="http://schemas.openxmlformats.org/officeDocument/2006/relationships/image" Target="media/image12.png"/><Relationship Id="rId59" Type="http://schemas.openxmlformats.org/officeDocument/2006/relationships/customXml" Target="ink/ink16.xml"/><Relationship Id="rId103" Type="http://schemas.openxmlformats.org/officeDocument/2006/relationships/customXml" Target="ink/ink38.xml"/><Relationship Id="rId124" Type="http://schemas.openxmlformats.org/officeDocument/2006/relationships/image" Target="media/image55.png"/><Relationship Id="rId310" Type="http://schemas.openxmlformats.org/officeDocument/2006/relationships/image" Target="media/image148.png"/><Relationship Id="rId70" Type="http://schemas.openxmlformats.org/officeDocument/2006/relationships/image" Target="media/image28.png"/><Relationship Id="rId91" Type="http://schemas.openxmlformats.org/officeDocument/2006/relationships/customXml" Target="ink/ink32.xml"/><Relationship Id="rId145" Type="http://schemas.openxmlformats.org/officeDocument/2006/relationships/customXml" Target="ink/ink59.xml"/><Relationship Id="rId166" Type="http://schemas.openxmlformats.org/officeDocument/2006/relationships/image" Target="media/image76.png"/><Relationship Id="rId187" Type="http://schemas.openxmlformats.org/officeDocument/2006/relationships/customXml" Target="ink/ink80.xml"/><Relationship Id="rId331" Type="http://schemas.openxmlformats.org/officeDocument/2006/relationships/customXml" Target="ink/ink152.xml"/><Relationship Id="rId352" Type="http://schemas.openxmlformats.org/officeDocument/2006/relationships/image" Target="media/image169.png"/><Relationship Id="rId1" Type="http://schemas.openxmlformats.org/officeDocument/2006/relationships/numbering" Target="numbering.xml"/><Relationship Id="rId212" Type="http://schemas.openxmlformats.org/officeDocument/2006/relationships/image" Target="media/image99.png"/><Relationship Id="rId233" Type="http://schemas.openxmlformats.org/officeDocument/2006/relationships/customXml" Target="ink/ink103.xml"/><Relationship Id="rId254" Type="http://schemas.openxmlformats.org/officeDocument/2006/relationships/image" Target="media/image120.png"/><Relationship Id="rId28" Type="http://schemas.openxmlformats.org/officeDocument/2006/relationships/oleObject" Target="embeddings/oleObject9.bin"/><Relationship Id="rId49" Type="http://schemas.openxmlformats.org/officeDocument/2006/relationships/customXml" Target="ink/ink11.xml"/><Relationship Id="rId114" Type="http://schemas.openxmlformats.org/officeDocument/2006/relationships/image" Target="media/image50.png"/><Relationship Id="rId275" Type="http://schemas.openxmlformats.org/officeDocument/2006/relationships/customXml" Target="ink/ink124.xml"/><Relationship Id="rId296" Type="http://schemas.openxmlformats.org/officeDocument/2006/relationships/image" Target="media/image141.png"/><Relationship Id="rId300" Type="http://schemas.openxmlformats.org/officeDocument/2006/relationships/image" Target="media/image143.png"/><Relationship Id="rId60" Type="http://schemas.openxmlformats.org/officeDocument/2006/relationships/image" Target="media/image23.png"/><Relationship Id="rId81" Type="http://schemas.openxmlformats.org/officeDocument/2006/relationships/customXml" Target="ink/ink27.xml"/><Relationship Id="rId135" Type="http://schemas.openxmlformats.org/officeDocument/2006/relationships/customXml" Target="ink/ink54.xml"/><Relationship Id="rId156" Type="http://schemas.openxmlformats.org/officeDocument/2006/relationships/image" Target="media/image71.png"/><Relationship Id="rId177" Type="http://schemas.openxmlformats.org/officeDocument/2006/relationships/customXml" Target="ink/ink75.xml"/><Relationship Id="rId198" Type="http://schemas.openxmlformats.org/officeDocument/2006/relationships/image" Target="media/image92.png"/><Relationship Id="rId321" Type="http://schemas.openxmlformats.org/officeDocument/2006/relationships/customXml" Target="ink/ink147.xml"/><Relationship Id="rId342" Type="http://schemas.openxmlformats.org/officeDocument/2006/relationships/image" Target="media/image164.png"/><Relationship Id="rId363" Type="http://schemas.openxmlformats.org/officeDocument/2006/relationships/customXml" Target="ink/ink168.xml"/><Relationship Id="rId202" Type="http://schemas.openxmlformats.org/officeDocument/2006/relationships/image" Target="media/image94.png"/><Relationship Id="rId223" Type="http://schemas.openxmlformats.org/officeDocument/2006/relationships/customXml" Target="ink/ink98.xml"/><Relationship Id="rId244" Type="http://schemas.openxmlformats.org/officeDocument/2006/relationships/image" Target="media/image115.png"/><Relationship Id="rId18" Type="http://schemas.openxmlformats.org/officeDocument/2006/relationships/oleObject" Target="embeddings/oleObject3.bin"/><Relationship Id="rId39" Type="http://schemas.openxmlformats.org/officeDocument/2006/relationships/customXml" Target="ink/ink6.xml"/><Relationship Id="rId265" Type="http://schemas.openxmlformats.org/officeDocument/2006/relationships/customXml" Target="ink/ink119.xml"/><Relationship Id="rId286" Type="http://schemas.openxmlformats.org/officeDocument/2006/relationships/image" Target="media/image136.png"/><Relationship Id="rId50" Type="http://schemas.openxmlformats.org/officeDocument/2006/relationships/image" Target="media/image18.png"/><Relationship Id="rId104" Type="http://schemas.openxmlformats.org/officeDocument/2006/relationships/image" Target="media/image45.png"/><Relationship Id="rId125" Type="http://schemas.openxmlformats.org/officeDocument/2006/relationships/customXml" Target="ink/ink49.xml"/><Relationship Id="rId146" Type="http://schemas.openxmlformats.org/officeDocument/2006/relationships/image" Target="media/image66.png"/><Relationship Id="rId167" Type="http://schemas.openxmlformats.org/officeDocument/2006/relationships/customXml" Target="ink/ink70.xml"/><Relationship Id="rId188" Type="http://schemas.openxmlformats.org/officeDocument/2006/relationships/image" Target="media/image87.png"/><Relationship Id="rId311" Type="http://schemas.openxmlformats.org/officeDocument/2006/relationships/customXml" Target="ink/ink142.xml"/><Relationship Id="rId332" Type="http://schemas.openxmlformats.org/officeDocument/2006/relationships/image" Target="media/image159.png"/><Relationship Id="rId353" Type="http://schemas.openxmlformats.org/officeDocument/2006/relationships/customXml" Target="ink/ink163.xml"/><Relationship Id="rId71" Type="http://schemas.openxmlformats.org/officeDocument/2006/relationships/customXml" Target="ink/ink22.xml"/><Relationship Id="rId92" Type="http://schemas.openxmlformats.org/officeDocument/2006/relationships/image" Target="media/image39.png"/><Relationship Id="rId213" Type="http://schemas.openxmlformats.org/officeDocument/2006/relationships/customXml" Target="ink/ink93.xml"/><Relationship Id="rId234" Type="http://schemas.openxmlformats.org/officeDocument/2006/relationships/image" Target="media/image110.png"/><Relationship Id="rId2" Type="http://schemas.openxmlformats.org/officeDocument/2006/relationships/styles" Target="styles.xml"/><Relationship Id="rId29" Type="http://schemas.openxmlformats.org/officeDocument/2006/relationships/image" Target="media/image8.wmf"/><Relationship Id="rId255" Type="http://schemas.openxmlformats.org/officeDocument/2006/relationships/customXml" Target="ink/ink114.xml"/><Relationship Id="rId276" Type="http://schemas.openxmlformats.org/officeDocument/2006/relationships/image" Target="media/image131.png"/><Relationship Id="rId297" Type="http://schemas.openxmlformats.org/officeDocument/2006/relationships/customXml" Target="ink/ink135.xml"/><Relationship Id="rId40" Type="http://schemas.openxmlformats.org/officeDocument/2006/relationships/image" Target="media/image13.png"/><Relationship Id="rId115" Type="http://schemas.openxmlformats.org/officeDocument/2006/relationships/customXml" Target="ink/ink44.xml"/><Relationship Id="rId136" Type="http://schemas.openxmlformats.org/officeDocument/2006/relationships/image" Target="media/image61.png"/><Relationship Id="rId157" Type="http://schemas.openxmlformats.org/officeDocument/2006/relationships/customXml" Target="ink/ink65.xml"/><Relationship Id="rId178" Type="http://schemas.openxmlformats.org/officeDocument/2006/relationships/image" Target="media/image82.png"/><Relationship Id="rId301" Type="http://schemas.openxmlformats.org/officeDocument/2006/relationships/customXml" Target="ink/ink137.xml"/><Relationship Id="rId322" Type="http://schemas.openxmlformats.org/officeDocument/2006/relationships/image" Target="media/image154.png"/><Relationship Id="rId343" Type="http://schemas.openxmlformats.org/officeDocument/2006/relationships/customXml" Target="ink/ink158.xml"/><Relationship Id="rId364" Type="http://schemas.openxmlformats.org/officeDocument/2006/relationships/image" Target="media/image175.png"/><Relationship Id="rId61" Type="http://schemas.openxmlformats.org/officeDocument/2006/relationships/customXml" Target="ink/ink17.xml"/><Relationship Id="rId82" Type="http://schemas.openxmlformats.org/officeDocument/2006/relationships/image" Target="media/image34.png"/><Relationship Id="rId199" Type="http://schemas.openxmlformats.org/officeDocument/2006/relationships/customXml" Target="ink/ink86.xml"/><Relationship Id="rId203" Type="http://schemas.openxmlformats.org/officeDocument/2006/relationships/customXml" Target="ink/ink88.xml"/><Relationship Id="rId19" Type="http://schemas.openxmlformats.org/officeDocument/2006/relationships/oleObject" Target="embeddings/oleObject4.bin"/><Relationship Id="rId224" Type="http://schemas.openxmlformats.org/officeDocument/2006/relationships/image" Target="media/image105.png"/><Relationship Id="rId245" Type="http://schemas.openxmlformats.org/officeDocument/2006/relationships/customXml" Target="ink/ink109.xml"/><Relationship Id="rId266" Type="http://schemas.openxmlformats.org/officeDocument/2006/relationships/image" Target="media/image126.png"/><Relationship Id="rId287" Type="http://schemas.openxmlformats.org/officeDocument/2006/relationships/customXml" Target="ink/ink130.xml"/><Relationship Id="rId30" Type="http://schemas.openxmlformats.org/officeDocument/2006/relationships/oleObject" Target="embeddings/oleObject10.bin"/><Relationship Id="rId105" Type="http://schemas.openxmlformats.org/officeDocument/2006/relationships/customXml" Target="ink/ink39.xml"/><Relationship Id="rId126" Type="http://schemas.openxmlformats.org/officeDocument/2006/relationships/image" Target="media/image56.png"/><Relationship Id="rId147" Type="http://schemas.openxmlformats.org/officeDocument/2006/relationships/customXml" Target="ink/ink60.xml"/><Relationship Id="rId168" Type="http://schemas.openxmlformats.org/officeDocument/2006/relationships/image" Target="media/image77.png"/><Relationship Id="rId312" Type="http://schemas.openxmlformats.org/officeDocument/2006/relationships/image" Target="media/image149.png"/><Relationship Id="rId333" Type="http://schemas.openxmlformats.org/officeDocument/2006/relationships/customXml" Target="ink/ink153.xml"/><Relationship Id="rId354" Type="http://schemas.openxmlformats.org/officeDocument/2006/relationships/image" Target="media/image170.png"/><Relationship Id="rId51" Type="http://schemas.openxmlformats.org/officeDocument/2006/relationships/customXml" Target="ink/ink12.xml"/><Relationship Id="rId72" Type="http://schemas.openxmlformats.org/officeDocument/2006/relationships/image" Target="media/image29.png"/><Relationship Id="rId93" Type="http://schemas.openxmlformats.org/officeDocument/2006/relationships/customXml" Target="ink/ink33.xml"/><Relationship Id="rId189" Type="http://schemas.openxmlformats.org/officeDocument/2006/relationships/customXml" Target="ink/ink81.xml"/><Relationship Id="rId3" Type="http://schemas.openxmlformats.org/officeDocument/2006/relationships/settings" Target="settings.xml"/><Relationship Id="rId214" Type="http://schemas.openxmlformats.org/officeDocument/2006/relationships/image" Target="media/image100.png"/><Relationship Id="rId235" Type="http://schemas.openxmlformats.org/officeDocument/2006/relationships/customXml" Target="ink/ink104.xml"/><Relationship Id="rId256" Type="http://schemas.openxmlformats.org/officeDocument/2006/relationships/image" Target="media/image121.png"/><Relationship Id="rId277" Type="http://schemas.openxmlformats.org/officeDocument/2006/relationships/customXml" Target="ink/ink125.xml"/><Relationship Id="rId298" Type="http://schemas.openxmlformats.org/officeDocument/2006/relationships/image" Target="media/image142.png"/><Relationship Id="rId116" Type="http://schemas.openxmlformats.org/officeDocument/2006/relationships/image" Target="media/image51.png"/><Relationship Id="rId137" Type="http://schemas.openxmlformats.org/officeDocument/2006/relationships/customXml" Target="ink/ink55.xml"/><Relationship Id="rId158" Type="http://schemas.openxmlformats.org/officeDocument/2006/relationships/image" Target="media/image72.png"/><Relationship Id="rId302" Type="http://schemas.openxmlformats.org/officeDocument/2006/relationships/image" Target="media/image144.png"/><Relationship Id="rId323" Type="http://schemas.openxmlformats.org/officeDocument/2006/relationships/customXml" Target="ink/ink148.xml"/><Relationship Id="rId344" Type="http://schemas.openxmlformats.org/officeDocument/2006/relationships/image" Target="media/image165.png"/><Relationship Id="rId20" Type="http://schemas.openxmlformats.org/officeDocument/2006/relationships/image" Target="media/image4.wmf"/><Relationship Id="rId41" Type="http://schemas.openxmlformats.org/officeDocument/2006/relationships/customXml" Target="ink/ink7.xml"/><Relationship Id="rId62" Type="http://schemas.openxmlformats.org/officeDocument/2006/relationships/image" Target="media/image24.png"/><Relationship Id="rId83" Type="http://schemas.openxmlformats.org/officeDocument/2006/relationships/customXml" Target="ink/ink28.xml"/><Relationship Id="rId179" Type="http://schemas.openxmlformats.org/officeDocument/2006/relationships/customXml" Target="ink/ink76.xml"/><Relationship Id="rId365" Type="http://schemas.openxmlformats.org/officeDocument/2006/relationships/customXml" Target="ink/ink169.xml"/><Relationship Id="rId190" Type="http://schemas.openxmlformats.org/officeDocument/2006/relationships/image" Target="media/image88.png"/><Relationship Id="rId204" Type="http://schemas.openxmlformats.org/officeDocument/2006/relationships/image" Target="media/image95.png"/><Relationship Id="rId225" Type="http://schemas.openxmlformats.org/officeDocument/2006/relationships/customXml" Target="ink/ink99.xml"/><Relationship Id="rId246" Type="http://schemas.openxmlformats.org/officeDocument/2006/relationships/image" Target="media/image116.png"/><Relationship Id="rId267" Type="http://schemas.openxmlformats.org/officeDocument/2006/relationships/customXml" Target="ink/ink120.xml"/><Relationship Id="rId288" Type="http://schemas.openxmlformats.org/officeDocument/2006/relationships/image" Target="media/image137.png"/><Relationship Id="rId106" Type="http://schemas.openxmlformats.org/officeDocument/2006/relationships/image" Target="media/image46.png"/><Relationship Id="rId127" Type="http://schemas.openxmlformats.org/officeDocument/2006/relationships/customXml" Target="ink/ink50.xml"/><Relationship Id="rId313" Type="http://schemas.openxmlformats.org/officeDocument/2006/relationships/customXml" Target="ink/ink143.xml"/><Relationship Id="rId10" Type="http://schemas.openxmlformats.org/officeDocument/2006/relationships/image" Target="media/image2.png"/><Relationship Id="rId31" Type="http://schemas.openxmlformats.org/officeDocument/2006/relationships/image" Target="media/image9.wmf"/><Relationship Id="rId52" Type="http://schemas.openxmlformats.org/officeDocument/2006/relationships/image" Target="media/image19.png"/><Relationship Id="rId73" Type="http://schemas.openxmlformats.org/officeDocument/2006/relationships/customXml" Target="ink/ink23.xml"/><Relationship Id="rId94" Type="http://schemas.openxmlformats.org/officeDocument/2006/relationships/image" Target="media/image40.png"/><Relationship Id="rId148" Type="http://schemas.openxmlformats.org/officeDocument/2006/relationships/image" Target="media/image67.png"/><Relationship Id="rId169" Type="http://schemas.openxmlformats.org/officeDocument/2006/relationships/customXml" Target="ink/ink71.xml"/><Relationship Id="rId334" Type="http://schemas.openxmlformats.org/officeDocument/2006/relationships/image" Target="media/image160.png"/><Relationship Id="rId355" Type="http://schemas.openxmlformats.org/officeDocument/2006/relationships/customXml" Target="ink/ink164.xml"/><Relationship Id="rId4" Type="http://schemas.openxmlformats.org/officeDocument/2006/relationships/webSettings" Target="webSettings.xml"/><Relationship Id="rId180" Type="http://schemas.openxmlformats.org/officeDocument/2006/relationships/image" Target="media/image83.png"/><Relationship Id="rId215" Type="http://schemas.openxmlformats.org/officeDocument/2006/relationships/customXml" Target="ink/ink94.xml"/><Relationship Id="rId236" Type="http://schemas.openxmlformats.org/officeDocument/2006/relationships/image" Target="media/image111.png"/><Relationship Id="rId257" Type="http://schemas.openxmlformats.org/officeDocument/2006/relationships/customXml" Target="ink/ink115.xml"/><Relationship Id="rId278" Type="http://schemas.openxmlformats.org/officeDocument/2006/relationships/image" Target="media/image132.png"/><Relationship Id="rId303" Type="http://schemas.openxmlformats.org/officeDocument/2006/relationships/customXml" Target="ink/ink138.xml"/><Relationship Id="rId42" Type="http://schemas.openxmlformats.org/officeDocument/2006/relationships/image" Target="media/image14.png"/><Relationship Id="rId84" Type="http://schemas.openxmlformats.org/officeDocument/2006/relationships/image" Target="media/image35.png"/><Relationship Id="rId138" Type="http://schemas.openxmlformats.org/officeDocument/2006/relationships/image" Target="media/image62.png"/><Relationship Id="rId345" Type="http://schemas.openxmlformats.org/officeDocument/2006/relationships/customXml" Target="ink/ink159.xml"/><Relationship Id="rId191" Type="http://schemas.openxmlformats.org/officeDocument/2006/relationships/customXml" Target="ink/ink82.xml"/><Relationship Id="rId205" Type="http://schemas.openxmlformats.org/officeDocument/2006/relationships/customXml" Target="ink/ink89.xml"/><Relationship Id="rId247" Type="http://schemas.openxmlformats.org/officeDocument/2006/relationships/customXml" Target="ink/ink110.xml"/><Relationship Id="rId107" Type="http://schemas.openxmlformats.org/officeDocument/2006/relationships/customXml" Target="ink/ink40.xml"/><Relationship Id="rId289" Type="http://schemas.openxmlformats.org/officeDocument/2006/relationships/customXml" Target="ink/ink131.xml"/><Relationship Id="rId11" Type="http://schemas.openxmlformats.org/officeDocument/2006/relationships/customXml" Target="ink/ink3.xml"/><Relationship Id="rId53" Type="http://schemas.openxmlformats.org/officeDocument/2006/relationships/customXml" Target="ink/ink13.xml"/><Relationship Id="rId149" Type="http://schemas.openxmlformats.org/officeDocument/2006/relationships/customXml" Target="ink/ink61.xml"/><Relationship Id="rId314" Type="http://schemas.openxmlformats.org/officeDocument/2006/relationships/image" Target="media/image150.png"/><Relationship Id="rId356" Type="http://schemas.openxmlformats.org/officeDocument/2006/relationships/image" Target="media/image171.png"/><Relationship Id="rId95" Type="http://schemas.openxmlformats.org/officeDocument/2006/relationships/customXml" Target="ink/ink34.xml"/><Relationship Id="rId160" Type="http://schemas.openxmlformats.org/officeDocument/2006/relationships/image" Target="media/image73.png"/><Relationship Id="rId216" Type="http://schemas.openxmlformats.org/officeDocument/2006/relationships/image" Target="media/image101.png"/><Relationship Id="rId258" Type="http://schemas.openxmlformats.org/officeDocument/2006/relationships/image" Target="media/image122.png"/><Relationship Id="rId22" Type="http://schemas.openxmlformats.org/officeDocument/2006/relationships/oleObject" Target="embeddings/oleObject6.bin"/><Relationship Id="rId64" Type="http://schemas.openxmlformats.org/officeDocument/2006/relationships/image" Target="media/image25.png"/><Relationship Id="rId118" Type="http://schemas.openxmlformats.org/officeDocument/2006/relationships/image" Target="media/image52.png"/><Relationship Id="rId325" Type="http://schemas.openxmlformats.org/officeDocument/2006/relationships/customXml" Target="ink/ink149.xml"/><Relationship Id="rId367" Type="http://schemas.openxmlformats.org/officeDocument/2006/relationships/customXml" Target="ink/ink170.xml"/><Relationship Id="rId171" Type="http://schemas.openxmlformats.org/officeDocument/2006/relationships/customXml" Target="ink/ink72.xml"/><Relationship Id="rId227" Type="http://schemas.openxmlformats.org/officeDocument/2006/relationships/customXml" Target="ink/ink100.xml"/><Relationship Id="rId269" Type="http://schemas.openxmlformats.org/officeDocument/2006/relationships/customXml" Target="ink/ink121.xml"/><Relationship Id="rId33" Type="http://schemas.openxmlformats.org/officeDocument/2006/relationships/image" Target="media/image10.wmf"/><Relationship Id="rId129" Type="http://schemas.openxmlformats.org/officeDocument/2006/relationships/customXml" Target="ink/ink51.xml"/><Relationship Id="rId280" Type="http://schemas.openxmlformats.org/officeDocument/2006/relationships/image" Target="media/image133.png"/><Relationship Id="rId336" Type="http://schemas.openxmlformats.org/officeDocument/2006/relationships/image" Target="media/image161.png"/><Relationship Id="rId75" Type="http://schemas.openxmlformats.org/officeDocument/2006/relationships/customXml" Target="ink/ink24.xml"/><Relationship Id="rId140" Type="http://schemas.openxmlformats.org/officeDocument/2006/relationships/image" Target="media/image63.png"/><Relationship Id="rId182" Type="http://schemas.openxmlformats.org/officeDocument/2006/relationships/image" Target="media/image84.png"/><Relationship Id="rId6" Type="http://schemas.openxmlformats.org/officeDocument/2006/relationships/endnotes" Target="endnotes.xml"/><Relationship Id="rId238" Type="http://schemas.openxmlformats.org/officeDocument/2006/relationships/image" Target="media/image112.png"/><Relationship Id="rId291" Type="http://schemas.openxmlformats.org/officeDocument/2006/relationships/customXml" Target="ink/ink132.xml"/><Relationship Id="rId305" Type="http://schemas.openxmlformats.org/officeDocument/2006/relationships/customXml" Target="ink/ink139.xml"/><Relationship Id="rId347" Type="http://schemas.openxmlformats.org/officeDocument/2006/relationships/customXml" Target="ink/ink160.xml"/><Relationship Id="rId44" Type="http://schemas.openxmlformats.org/officeDocument/2006/relationships/image" Target="media/image15.png"/><Relationship Id="rId86" Type="http://schemas.openxmlformats.org/officeDocument/2006/relationships/image" Target="media/image36.png"/><Relationship Id="rId151" Type="http://schemas.openxmlformats.org/officeDocument/2006/relationships/customXml" Target="ink/ink62.xml"/><Relationship Id="rId193" Type="http://schemas.openxmlformats.org/officeDocument/2006/relationships/customXml" Target="ink/ink83.xml"/><Relationship Id="rId207" Type="http://schemas.openxmlformats.org/officeDocument/2006/relationships/customXml" Target="ink/ink90.xml"/><Relationship Id="rId249" Type="http://schemas.openxmlformats.org/officeDocument/2006/relationships/customXml" Target="ink/ink111.xml"/><Relationship Id="rId13" Type="http://schemas.openxmlformats.org/officeDocument/2006/relationships/image" Target="media/image1.wmf"/><Relationship Id="rId109" Type="http://schemas.openxmlformats.org/officeDocument/2006/relationships/customXml" Target="ink/ink41.xml"/><Relationship Id="rId260" Type="http://schemas.openxmlformats.org/officeDocument/2006/relationships/image" Target="media/image123.png"/><Relationship Id="rId316" Type="http://schemas.openxmlformats.org/officeDocument/2006/relationships/image" Target="media/image151.png"/><Relationship Id="rId55" Type="http://schemas.openxmlformats.org/officeDocument/2006/relationships/customXml" Target="ink/ink14.xml"/><Relationship Id="rId97" Type="http://schemas.openxmlformats.org/officeDocument/2006/relationships/customXml" Target="ink/ink35.xml"/><Relationship Id="rId120" Type="http://schemas.openxmlformats.org/officeDocument/2006/relationships/image" Target="media/image53.png"/><Relationship Id="rId358" Type="http://schemas.openxmlformats.org/officeDocument/2006/relationships/image" Target="media/image172.png"/><Relationship Id="rId162" Type="http://schemas.openxmlformats.org/officeDocument/2006/relationships/image" Target="media/image74.png"/><Relationship Id="rId218" Type="http://schemas.openxmlformats.org/officeDocument/2006/relationships/image" Target="media/image102.png"/><Relationship Id="rId271" Type="http://schemas.openxmlformats.org/officeDocument/2006/relationships/customXml" Target="ink/ink122.xml"/><Relationship Id="rId24" Type="http://schemas.openxmlformats.org/officeDocument/2006/relationships/oleObject" Target="embeddings/oleObject7.bin"/><Relationship Id="rId66" Type="http://schemas.openxmlformats.org/officeDocument/2006/relationships/image" Target="media/image26.png"/><Relationship Id="rId131" Type="http://schemas.openxmlformats.org/officeDocument/2006/relationships/customXml" Target="ink/ink52.xml"/><Relationship Id="rId327" Type="http://schemas.openxmlformats.org/officeDocument/2006/relationships/customXml" Target="ink/ink150.xml"/><Relationship Id="rId369" Type="http://schemas.openxmlformats.org/officeDocument/2006/relationships/customXml" Target="ink/ink171.xml"/><Relationship Id="rId173" Type="http://schemas.openxmlformats.org/officeDocument/2006/relationships/customXml" Target="ink/ink73.xml"/><Relationship Id="rId229" Type="http://schemas.openxmlformats.org/officeDocument/2006/relationships/customXml" Target="ink/ink101.xml"/><Relationship Id="rId240" Type="http://schemas.openxmlformats.org/officeDocument/2006/relationships/image" Target="media/image113.png"/><Relationship Id="rId35" Type="http://schemas.openxmlformats.org/officeDocument/2006/relationships/customXml" Target="ink/ink4.xml"/><Relationship Id="rId77" Type="http://schemas.openxmlformats.org/officeDocument/2006/relationships/customXml" Target="ink/ink25.xml"/><Relationship Id="rId100" Type="http://schemas.openxmlformats.org/officeDocument/2006/relationships/image" Target="media/image43.png"/><Relationship Id="rId282" Type="http://schemas.openxmlformats.org/officeDocument/2006/relationships/image" Target="media/image134.png"/><Relationship Id="rId338" Type="http://schemas.openxmlformats.org/officeDocument/2006/relationships/image" Target="media/image162.png"/><Relationship Id="rId8" Type="http://schemas.openxmlformats.org/officeDocument/2006/relationships/image" Target="media/image1.png"/><Relationship Id="rId142" Type="http://schemas.openxmlformats.org/officeDocument/2006/relationships/image" Target="media/image64.png"/><Relationship Id="rId184" Type="http://schemas.openxmlformats.org/officeDocument/2006/relationships/image" Target="media/image85.png"/><Relationship Id="rId251" Type="http://schemas.openxmlformats.org/officeDocument/2006/relationships/customXml" Target="ink/ink112.xml"/><Relationship Id="rId46" Type="http://schemas.openxmlformats.org/officeDocument/2006/relationships/image" Target="media/image16.png"/><Relationship Id="rId293" Type="http://schemas.openxmlformats.org/officeDocument/2006/relationships/customXml" Target="ink/ink133.xml"/><Relationship Id="rId307" Type="http://schemas.openxmlformats.org/officeDocument/2006/relationships/customXml" Target="ink/ink140.xml"/><Relationship Id="rId349" Type="http://schemas.openxmlformats.org/officeDocument/2006/relationships/customXml" Target="ink/ink161.xml"/><Relationship Id="rId88" Type="http://schemas.openxmlformats.org/officeDocument/2006/relationships/image" Target="media/image37.png"/><Relationship Id="rId111" Type="http://schemas.openxmlformats.org/officeDocument/2006/relationships/customXml" Target="ink/ink42.xml"/><Relationship Id="rId153" Type="http://schemas.openxmlformats.org/officeDocument/2006/relationships/customXml" Target="ink/ink63.xml"/><Relationship Id="rId195" Type="http://schemas.openxmlformats.org/officeDocument/2006/relationships/customXml" Target="ink/ink84.xml"/><Relationship Id="rId209" Type="http://schemas.openxmlformats.org/officeDocument/2006/relationships/customXml" Target="ink/ink91.xml"/><Relationship Id="rId360" Type="http://schemas.openxmlformats.org/officeDocument/2006/relationships/image" Target="media/image173.png"/><Relationship Id="rId220" Type="http://schemas.openxmlformats.org/officeDocument/2006/relationships/image" Target="media/image103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16T08:21:50.565"/>
    </inkml:context>
    <inkml:brush xml:id="br0">
      <inkml:brushProperty name="width" value="0.0501" units="cm"/>
      <inkml:brushProperty name="height" value="0.0501" units="cm"/>
      <inkml:brushProperty name="color" value="#E71224"/>
    </inkml:brush>
  </inkml:definitions>
  <inkml:trace contextRef="#ctx0" brushRef="#br0">0 465 10400,'2'4'229,"17"54"1192,19 110 0,-26-108-1127,-3-26 98,-9-34-384,0 0 0,0 0 0,0 0 0,0 0 0,1 0 0,-1 0 0,0 0 0,0 0 0,0 0-1,0 0 1,0 0 0,0 0 0,0 0 0,0 0 0,0 0 0,0 0 0,0 0 0,0 0-1,0 0 1,0 0 0,1 0 0,-1 0 0,0 0 0,0 0 0,0 0 0,0 0 0,0 0 0,0 0-1,0 0 1,0 0 0,0 0 0,0 0 0,0 0 0,0 0 0,0 0 0,0 0 0,0 0-1,0 1 1,0-1 0,1 0 0,-1 0 0,-2-22 137,-21-171 461,-13-174 250,35 352-789,1 0 0,1 0 0,0 0 0,1 1 0,5-21 0,-5 30-41,0 0 0,0-1-1,0 1 1,1 0-1,0 1 1,0-1 0,0 0-1,0 1 1,1 0 0,0-1-1,0 2 1,0-1-1,0 0 1,1 1 0,-1 0-1,1 0 1,5-3-1,-3 3-9,0 0-1,0 0 0,0 0 0,0 1 0,0 0 1,0 1-1,1 0 0,-1 0 0,0 0 0,1 1 1,-1 0-1,1 1 0,-1-1 0,8 3 0,-10-2-12,0 1 0,1-1 0,-1 1 0,0 1 0,-1-1 0,1 1 0,0 0 0,-1 0 0,1 0 0,-1 0 0,0 1 0,0 0 0,-1 0 0,1 0 0,-1 0 0,1 0 0,-1 1 0,-1-1 0,5 11 0,1 4-3,-2 2 0,0-1 0,-1 0 0,-2 1 0,0 0 0,-1 0 0,-1 31 0,-3-5 0,-2-1 0,-12 60 0,-13 7-2159</inkml:trace>
  <inkml:trace contextRef="#ctx0" brushRef="#br0" timeOffset="462.3">22 852 12576,'0'0'192,"12"-3"-64,1 3 32,12 3 128,4-1 0,1 2-96,2 1 0,4-1-32,4 0 32,4 0-32,-1 0 64,-1-4-96,1-2 0</inkml:trace>
  <inkml:trace contextRef="#ctx0" brushRef="#br0" timeOffset="898.73">835 280 14080,'0'0'720,"-3"3"-416,-3 2-254,1 2 1,0-1 0,0 1 0,0-1 0,1 1 0,0 0 0,1 1 0,-1-1-1,-2 10 1,-3 12 12,-7 34 0,12-43-35,0 1 0,2-1-1,1 1 1,0 0 0,1 0 0,2-1-1,0 1 1,1 0 0,9 31-1,-9-41-20,1-1 0,0 1 0,0-1 0,1 0 0,1-1 0,0 1 0,0-1 0,1 0 0,0 0 0,0-1 0,1 0 0,0 0 0,0-1 0,1 0-1,0 0 1,0-1 0,1 0 0,0-1 0,13 6 0,-13-9-339,-1 1-1,1-1 1,0-1-1,0 1 1,14-1 0</inkml:trace>
  <inkml:trace contextRef="#ctx0" brushRef="#br0" timeOffset="2401.12">1189 616 10848,'1'2'160,"7"20"309,-2 1 0,0-1 0,-1 1 0,2 38 0,-1-15 34,-19-143-77,1-98 0,12 148-219,2-1 0,2 1 0,2-1 0,14-52 1,-18 93-135,0 0 0,0 1 0,0-1 0,1 1 0,0 0 0,6-11 1,-8 16-65,0 1 1,-1-1 0,1 1 0,-1-1 0,1 1-1,0 0 1,-1-1 0,1 1 0,0 0 0,-1-1 0,1 1-1,0 0 1,0 0 0,-1-1 0,1 1 0,0 0 0,0 0-1,0 0 1,-1 0 0,1 0 0,0 0 0,0 0-1,-1 1 1,1-1 0,0 0 0,0 0 0,-1 1 0,1-1-1,0 0 1,0 1 0,-1-1 0,1 0 0,-1 1 0,2 0-1,21 20 85,-15-11-80,-1 0 1,-1 1-1,0 0 1,0 0 0,-1 0-1,0 1 1,-1-1-1,-1 1 1,3 13-1,2 20 9,1 51-1,-7-79-15,4 303-2060</inkml:trace>
  <inkml:trace contextRef="#ctx0" brushRef="#br0" timeOffset="2801.32">1360 692 12032,'0'0'0,"4"-11"128,5-3 0,6-7 96,8-2 0,8-1-128,3-1 32</inkml:trace>
  <inkml:trace contextRef="#ctx0" brushRef="#br0" timeOffset="3242.15">1568 483 10656,'0'0'64,"-1"5"26,-1 4-10,-5 23 527,-4 36-1,10-56-478,1 0 0,0 0-1,0 0 1,2 0 0,-1 0-1,7 21 1,-6-24-56,1 0-1,1 1 1,0-1-1,0-1 1,1 1-1,0-1 1,0 0-1,7 8 1,-10-13-55,0-1 0,1 0 0,-1 0 0,0 0 0,1 0 0,-1-1 0,1 1-1,-1-1 1,1 1 0,0-1 0,0 0 0,-1 0 0,1 0 0,0 0 0,0-1 0,0 1 0,0-1 0,0 0 0,0 1 0,0-2 0,0 1-1,0 0 1,0 0 0,0-1 0,0 0 0,0 0 0,0 1 0,0-2 0,4-1 0,0-1-2,0 0 0,0-1 0,-1 0 0,1-1 1,-1 1-1,0-1 0,-1 0 0,1-1 0,-1 1 0,0-1 0,-1 0 1,0 0-1,0-1 0,-1 1 0,1-1 0,-2 0 0,4-13 0,-4 14 5,-1 0-1,0 0 1,0 0-1,-1 0 1,0 0-1,0 0 0,0 0 1,-1 0-1,-3-10 1,3 12 10,0 1 1,-1-1-1,0 1 0,0-1 1,-1 1-1,1 0 0,-1 0 1,1 0-1,-1 0 1,-1 1-1,1-1 0,0 1 1,-1 0-1,-6-5 1,9 8-21,1 0 0,0 0 0,0 0 0,0 0 0,-1 0 0,1 0 1,0 0-1,0 0 0,-1 0 0,1 0 0,0 0 0,0 0 1,-1 0-1,1 0 0,0 0 0,0 0 0,-1 0 0,1 0 0,0 0 1,0 0-1,0 1 0,-1-1 0,1 0 0,0 0 0,0 0 1,0 0-1,0 0 0,-1 1 0,1-1 0,0 0 0,0 0 1,0 0-1,0 1 0,0-1 0,0 0 0,-1 0 0,1 1 0,0-1 1,0 0-1,0 0 0,0 0 0,0 1 0,0-1 0,0 0 1,-3 15 91,2-12-59,-2 11 29,1 0-1,1 0 0,0 1 1,1 20-1,1-29-59,-1-1-1,1 0 0,0 0 1,0 0-1,0 0 0,1 0 1,0 0-1,0 0 0,0-1 1,1 1-1,-1-1 0,1 1 1,0-1-1,1 0 0,6 7 1,-8-9-117,0-1-1,0 0 1,-1 0 0,1 0 0,0 0-1,0 0 1,0 0 0,1-1-1,-1 1 1,0-1 0,0 1 0,0-1-1,0 0 1,1 0 0,-1 0 0,0 0-1,0 0 1,3-1 0</inkml:trace>
  <inkml:trace contextRef="#ctx0" brushRef="#br0" timeOffset="3243.15">1921 273 12736,'3'4'480,"24"30"1,-2 1 0,25 47 0,-40-63-427,-1 1-1,-1 0 1,0 1-1,-2 0 1,0 0 0,4 34-1,-6-18 19,-2 0 0,-5 71 0,0-85-21,0 0 0,-2 0 0,-1-1 0,0 0 1,-17 38-1,21-57-1960</inkml:trace>
  <inkml:trace contextRef="#ctx0" brushRef="#br0" timeOffset="3690.06">2391 516 14880,'0'0'0,"14"5"-32,-4-5 96,7 1 32,10 2 32,3-1 32,-6-1 32,-2 1 32</inkml:trace>
  <inkml:trace contextRef="#ctx0" brushRef="#br0" timeOffset="4106.96">2425 713 15136,'0'0'3743,"4"0"-3652,6 0-49,-1 0-1,1-1 0,0 0 1,17-4-1,-3-2-243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5:23.5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77 13600,'0'0'416,"4"15"32,5 15 384,2 13 0,4 22-289,0 14-31,1 16-320,-1 8 32,-1 10-96,-2 5 0,0 5-64,-1-6 64,-4-13-96,0-19 0,1-17 0,0-21 0</inkml:trace>
  <inkml:trace contextRef="#ctx0" brushRef="#br0" timeOffset="527.89">143 336 12672,'1'-24'288,"0"-1"1,1 1 0,2 0 0,0 0 0,2 0-1,13-35 1,-15 49-155,0 0 1,2 0-1,-1 0 1,1 1-1,0 0 0,1 0 1,10-10-1,-12 14-101,0 1 1,1-1-1,-1 1 1,1 0-1,0 1 0,1-1 1,-1 1-1,0 0 1,1 1-1,0-1 0,-1 1 1,11-1-1,-14 3-24,0-1 0,0 1 0,0 0 0,0 1 1,1-1-1,-1 0 0,0 1 0,0 0 0,0 0 0,0 0 0,0 0 0,0 0 0,0 0 0,-1 1 0,1 0 0,0-1 0,-1 1 0,1 0 1,-1 0-1,0 0 0,1 1 0,-1-1 0,0 1 0,0-1 0,-1 1 0,1-1 0,0 1 0,-1 0 0,2 5 0,2 5-3,0 0-1,0 0 0,-2 1 1,0 0-1,2 18 0,0 48-5,-3 0 1,-10 98-1,2-90 39,8 137 1,0-204 1,1 0 0,1 1 0,1-2 0,1 1 0,1 0 0,0-1 0,2 0 0,0-1 0,20 30-1,-22-39-6,-1-1-1,2 0 0,-1 0 0,1-1 0,1 0 0,0-1 0,0 1 1,0-2-1,1 1 0,-1-1 0,2-1 0,-1 0 0,1 0 0,-1-1 0,1-1 1,0 1-1,1-2 0,-1 0 0,18 2 0,-21-4-5,0 0 0,0-1 0,-1 0-1,1 0 1,0 0 0,0-1 0,-1 0 0,1-1-1,-1 0 1,13-6 0,-10 3 3,0-1-1,-1 0 1,1 0-1,-1-1 1,-1 0-1,13-14 1,-7 2 5,0 1 0,-1-2 0,-1 1 1,-1-2-1,-1 0 0,11-35 0,-16 38-17,0 0-1,-2-1 0,0 1 1,-1-1-1,-1 1 0,0-1 0,-2 0 1,-1 1-1,0-1 0,-1 0 1,-1 1-1,-1 0 0,-8-21 0,9 32-9,1 1 0,-2 0 0,1-1 0,-1 2 0,-5-8 0,8 13-6,1-1 1,0 1 0,0 0 0,-1 0-1,1 0 1,-1 0 0,1 0 0,-1 0-1,1 0 1,-1 0 0,0 1 0,1-1-1,-3 0 1,3 1 0,0 0-1,0 0 1,0 0-1,0 0 1,0 0-1,0 1 1,0-1-1,0 0 1,0 1-1,0-1 1,0 0-1,1 1 1,-1-1-1,0 1 1,0 0 0,0-1-1,0 1 1,1-1-1,-1 1 1,0 0-1,1 0 1,-1-1-1,1 1 1,-1 0-1,0 1 1,-3 8 13,0-1-1,0 1 1,1 0 0,1 0 0,-1 0 0,2 0-1,-1 0 1,2 1 0,-1 13 0,1-8 1,-1 11 20,1 1 0,1 0-1,2-1 1,1 1 0,10 38-1,-9-49-12,1 1-1,0-1 0,1-1 1,1 1-1,1-1 0,0-1 1,2 1-1,-1-2 0,17 18 1,-20-25-319,1 0 1,0 0 0,1-1-1,-1-1 1,1 1 0,0-1-1,13 5 1,-14-7-12037</inkml:trace>
  <inkml:trace contextRef="#ctx0" brushRef="#br0" timeOffset="1186.63">1115 675 14880,'2'2'197,"55"101"1839,-4-8-1508,-47-82-429,0 1 0,-1 0 0,-1 0-1,0 0 1,3 20 0,-6-17 184,-5-25 10,-5-26-64,6 12-165,2 0 0,0 0 0,1-1 0,1 1 0,1 0 0,1 0 0,1 0 0,1 1 0,1-1 0,0 1 0,2 0 0,1 1 0,0 0 0,1 0 0,2 1 0,19-27 0,-30 45-55,0 0 0,-1-1-1,1 1 1,0 0-1,0 0 1,1 0 0,-1 0-1,0 0 1,0 0-1,0 0 1,1 0 0,-1 1-1,0-1 1,1 0-1,-1 1 1,1-1 0,-1 1-1,1-1 1,-1 1-1,1 0 1,-1 0 0,1-1-1,2 1 1,-2 1-3,-1 0 0,1 0 0,0 0 0,0 0 0,0 0 0,-1 0 0,1 1 0,-1-1 0,1 0 0,-1 1 0,1-1 0,-1 1 0,0 0 0,0-1 0,0 1 0,0 0 0,2 3 0,12 30 1,-2 0 1,-1 1-1,-2 1 0,8 54 0,-8-41-6,-3-26-1,-7-25 0,0 1 0,0 0 0,0 0 0,0 0 0,0 0 0,0 0 0,0-1 0,0 1 0,1 0 0,-1 0 0,0 0 0,0 0 0,0 0 0,0 0 0,0-1 0,0 1 0,0 0 0,0 0 0,0 0 0,1 0 0,-1 0 0,0 0 0,0 0 0,0 0 0,0 0 0,0 0 0,0-1 0,1 1 0,-1 0 0,0 0 0,0 0 0,0 0 0,0 0 0,0 0 0,1 0 0,-1 0 0,0 0 0,0 0 0,0 0 0,0 0 0,0 0 0,1 0 0,-1 0 0,0 1 0,0-1 0,0 0 0,0 0 0,0 0 0,0 0 0,1 0 0,-1 0 0,0 0 0,0 0 0,0 0 0,0 0 0,0 1 0,0-1 0,0 0 0,0 0 0,1 0 0,-1 0 0,3-13 0,6-26 10,1 0-1,18-41 0,-22 63 19,2 0 0,0 1 0,1 0 0,1 0 0,0 1 0,25-28 0,-32 40-1,1-1 0,0 1-1,0 0 1,0 0 0,8-5-1,-11 9-21,0-1-1,0 1 0,0 0 1,0 0-1,0-1 1,0 1-1,-1 0 0,1 0 1,0 0-1,0 0 0,-1 0 1,1 0-1,-1 0 1,1 0-1,-1 0 0,1 0 1,-1 0-1,0 0 0,1 2 1,-1-3-2,24 71 35,-18-49-32,1-1 0,1 0 1,1 0-1,16 28 0,-22-45 89,0 0 0,1 1-1,-1-2 1,1 1 0,5 4-1,9 4-3291</inkml:trace>
  <inkml:trace contextRef="#ctx0" brushRef="#br0" timeOffset="2033.95">1984 506 14976,'-1'0'35,"0"0"0,0-1 1,-1 1-1,1 0 0,0 0 1,0 0-1,0 0 1,0 0-1,0 0 0,0 0 1,0 0-1,0 0 1,0 0-1,-1 1 0,1-1 1,0 0-1,0 1 1,0-1-1,0 1 0,0-1 1,1 1-1,-3 0 0,2 1 50,0 0-1,1 1 0,-1-1 0,0 0 0,1 0 0,-1 0 1,1 0-1,-1 1 0,1-1 0,0 0 0,0 3 0,-3 73 764,10 121 0,3-151-651,-9-46-183,-1 0-1,1 0 1,-1 0-1,1 0 1,0 0-1,0 0 1,0-1-1,0 1 1,0 0-1,0 0 1,1-1-1,-1 1 1,0-1-1,1 1 1,-1-1-1,1 0 1,0 0-1,-1 1 0,1-1 1,3 1-1,-4-2-6,0 0-1,0 0 1,0 0-1,-1 0 1,1 0-1,0 0 1,0-1-1,0 1 1,0 0-1,0-1 1,-1 1-1,1 0 1,0-1-1,0 1 1,0-1-1,-1 1 1,1-1-1,0 1 0,-1-1 1,1 0-1,-1 1 1,2-2-1,12-19 56,-12 17-49,9-17 55,-2 0-1,0 0 0,-2-1 0,0 0 0,-1 0 1,-1-1-1,-2 1 0,0-1 0,0-43 0,-3 65 152,0 20-32,2 18-129,-2-17-38,1-1 0,1 1-1,0 0 1,2-1 0,0 0 0,8 22 0,-12-40-20,1 0 0,-1 0 1,0 0-1,1 0 0,-1 0 0,1 0 0,-1 0 1,1 0-1,0 0 0,0 0 0,-1 0 0,1-1 1,0 1-1,0 0 0,0 0 0,0-1 0,-1 1 1,1-1-1,0 1 0,0 0 0,0-1 0,1 0 0,-1 1 1,0-1-1,1 1 0,0-2 0,-1 1 0,1 0 0,-1-1 0,1 1 0,-1-1 0,0 0 0,1 1 0,-1-1 0,0 0 1,0 0-1,0 0 0,1 0 0,-1 0 0,0 0 0,0 0 0,1-2 0,5-6 0,-1-1 0,0 0-1,7-17 1,-13 26 0,10-24 0,10-37 0,-16 44 5,1 2 0,0-1 1,1 0-1,1 1 1,1 1-1,11-18 1,-14 27-3,0 0-1,0 0 1,1 0 0,0 1 0,9-7 0,-11 9-2,-1 1-1,0 0 1,1 0 0,0 0 0,0 1-1,-1-1 1,1 1 0,0 0 0,0 0-1,0 0 1,0 0 0,5 0-1,-7 2 0,0-1 0,0 0-1,0 1 1,-1-1-1,1 1 1,0 0-1,-1 0 1,1 0 0,-1 0-1,1 0 1,-1 0-1,1 0 1,-1 0-1,1 0 1,-1 1 0,0-1-1,0 0 1,0 1-1,0-1 1,0 1 0,0-1-1,0 1 1,0 0-1,-1-1 1,1 1-1,0 3 1,2 7-5,0-1 0,-1 1 0,1 13-1,-1-10 1,0 1 2,1 13-6,1-1-1,1 0 1,2-1 0,1 1 0,14 32-1,-19-54 10,-1-1 0,2 0 0,-1-1 0,1 1 0,-1-1 0,1 1 0,0-1 0,1 0 0,-1 0 0,6 3 0,-8-6 0,0 1 0,1-1 0,-1 0 0,0 0 0,0 0 0,1 0 0,-1-1 0,1 1 0,-1-1 0,1 1 0,-1-1 0,1 0 0,-1 0 0,1 0 0,-1 0 0,0-1 0,1 1 0,-1 0 0,1-1 0,-1 0 0,1 0 0,-1 1 0,0-2 0,0 1 0,1 0 0,1-2 0,6-5-26,0 0 0,0-1 0,-1 0 0,0-1-1,-1 0 1,0-1 0,0 1 0,-1-1 0,-1-1-1,0 1 1,0-1 0,-1 0 0,-1-1 0,0 1-1,-1-1 1,0 0 0,-1 1 0,0-1 0,-1 0-1,-1-1 1,0 1 0,-3-26 0,0 18-140,3 20 108,1 9 20,10 41 38,3-1 0,1 0 0,2-1 0,40 76 0,-53-115-1,1-1 0,-1 1-1,1-1 1,1 0 0,-1 0-1,10 9 1,-14-15 1,0 0-1,1 0 1,-1 0-1,1 0 1,-1 0 0,0 0-1,1-1 1,0 1-1,-1-1 1,1 1-1,-1-1 1,1 1 0,0-1-1,-1 0 1,1 1-1,0-1 1,-1 0-1,1 0 1,0-1 0,-1 1-1,1 0 1,0 0-1,-1-1 1,1 1 0,0-1-1,-1 0 1,1 1-1,-1-1 1,1 0-1,-1 0 1,0 0 0,1 0-1,-1 0 1,0 0-1,0 0 1,1 0-1,-1-1 1,0 1 0,0 0-1,1-3 1,14-19-2454</inkml:trace>
  <inkml:trace contextRef="#ctx0" brushRef="#br0" timeOffset="2420.88">3040 448 12224,'0'0'960,"-1"4"-480,-1 10-117,0 1 1,1 19-1,0-16-143,-4 30 0,1-27-48,0-1 0,-2 0 0,-1 0 0,0 0 0,-1-1 0,-1 0 0,-14 22 0,21-39 281,1-17-10,1 11-410,0 1 0,0-1-1,0 1 1,1 0 0,-1-1 0,1 1 0,0-1-1,0 1 1,0 0 0,1 0 0,-1 0-1,1 0 1,0 0 0,0 0 0,0 0-1,0 0 1,0 0 0,1 1 0,-1 0-1,1-1 1,-1 1 0,1 0 0,4-2 0,-3 2 0,0 0 0,1 0 1,-1 1-1,0 0 0,1 0 1,-1 0-1,1 0 0,-1 1 1,1-1-1,0 1 0,-1 0 1,1 1-1,-1-1 0,1 1 1,-1 0-1,1 0 0,5 3 1,2 1-7,0 1 0,0 0 1,-1 1-1,0 0 0,-1 1 0,0 0 1,0 1-1,0 0 0,-1 0 1,-1 1-1,0 0 0,0 1 0,-1 0 1,8 14-1,-10-16-11,-1-1 0,0 1 0,0 1 0,-1-1 0,0 0 0,0 1 1,-1-1-1,0 1 0,-1 0 0,0 0 0,-1 0 0,0 0 0,-1-1 0,0 1 0,0 0 0,-1 0 0,0-1 0,-1 1 0,-4 11 0,-14 14-2469</inkml:trace>
  <inkml:trace contextRef="#ctx0" brushRef="#br0" timeOffset="2790.67">271 1604 15136,'4'-2'32,"3"-2"-12,-1 1 1,1 1 0,-1-1 0,1 1-1,0 0 1,0 1 0,0-1 0,8 1-1,66-1 326,-61 2-281,194-3 615,362-52 0,-193-15-367,-8 2-93,-231 47-81,0 6-1,2 6 1,177 13 0,-167 2 81,-101-9-2493,-44 2-9311</inkml:trace>
  <inkml:trace contextRef="#ctx0" brushRef="#br0" timeOffset="3128.21">3787 878 15680,'0'0'608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6:27.0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20 1 14048,'-9'0'44,"0"-1"1,-1 1 0,1 1 0,0 0 0,0 0 0,-1 1 0,1 0-1,0 0 1,0 1 0,1 0 0,-1 1 0,1 0 0,-1 0 0,1 1-1,1 0 1,-13 10 0,-48 40 222,2 2 0,-59 67-1,123-122-258,-19 20 129,-19 27 0,35-42-98,1-1 0,-1 1 0,2 0 0,-1 0 0,1 0 0,0 1 0,0-1 0,1 1 0,-3 11 0,5-16-24,0 0-1,0 0 1,1 0-1,-1 0 1,1 0-1,-1-1 1,1 1-1,0 0 1,0 0 0,0-1-1,0 1 1,0 0-1,1-1 1,-1 1-1,1-1 1,0 0-1,0 1 1,0-1-1,0 0 1,0 0-1,0 0 1,0-1 0,1 1-1,-1 0 1,1-1-1,-1 1 1,1-1-1,3 1 1,8 4 17,0-1 0,0-1 0,0-1 0,17 3-1,2-2 10,0-2-1,55-4 0,-21 0-1,146 12 42,-187-7-66,-1 1 1,1 2-1,-1 0 0,0 2 0,-1 1 0,29 13 0,-48-19-11,1 0 1,-1 1-1,1-1 0,-1 1 1,0 0-1,0 1 0,-1-1 1,0 1-1,1 0 0,-1 0 0,-1 0 1,1 1-1,-1-1 0,3 7 1,-4-7 0,-1-1-1,0 1 1,0-1 0,0 1 0,0-1 0,-1 1-1,0-1 1,0 1 0,0 0 0,0-1-1,-1 1 1,0-1 0,0 1 0,0-1 0,0 1-1,-1-1 1,0 0 0,0 0 0,0 1 0,-4 4-1,-1 1 7,-1 0-1,0 0 1,-1-1-1,0-1 1,0 1-1,-1-1 1,0-1-1,-19 12 1,-10 1 35,-45 18 0,78-36-41,-75 31 209,-169 41-1,233-71 11,0-1 0,-1-1 0,-23 0 0,37-1-101,-1 1 642,3 0-3098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6:17.0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54 13856,'13'-20'284,"1"1"0,1 0 0,1 0 0,0 2 0,1 0 0,1 1 0,1 0 0,0 2 0,1 0 0,25-12 0,-18 12-175,0 1 1,1 1-1,0 2 1,0 1-1,1 1 1,1 2-1,50-5 0,-70 10-95,0 1 0,0 0 0,0 1-1,-1 0 1,1 0 0,0 1-1,-1 0 1,1 1 0,-1 0 0,1 1-1,-1 0 1,-1 0 0,1 1-1,0 0 1,-1 0 0,0 1 0,0 0-1,-1 0 1,0 1 0,0 0-1,0 1 1,-1-1 0,0 1 0,-1 1-1,0-1 1,0 1 0,5 12-1,-3-1 12,0-1-1,-2 1 1,0 0-1,-1 0 1,-2 1-1,0-1 1,-1 1-1,0-1 0,-2 1 1,-1-1-1,-8 40 1,0-18 32,-1-2 1,-3 1 0,-1-2-1,-37 69 1,42-89-9,-1-1 1,-1 0 0,-1 0-1,-1-2 1,0 0 0,-1 0-1,-17 14 1,26-25-37,-1 0 1,1-1-1,-1 1 0,1-1 1,-1-1-1,-1 1 0,1-1 1,0-1-1,-1 1 0,1-1 1,-1 0-1,0-1 0,0 0 1,0 0-1,1-1 0,-1 1 1,0-2-1,0 1 0,0-1 1,0-1-1,1 1 0,-11-4 1,13 3-13,0-1 1,0 1 0,0-1-1,0 0 1,1 0 0,-1 0-1,1 0 1,0-1 0,0 0-1,0 0 1,0 0 0,1 0-1,-4-5 1,3 1-3,0 0 0,0 0 1,1 0-1,0 0 0,0-1 1,1 1-1,-3-14 0,3 3-11,1 0 1,1 0-1,0 0 1,1 0-1,1 0 0,9-36 1,-5 34-7,0 1 0,1 0-1,1 1 1,1-1 0,18-26 0,-22 38 10,0 0-1,1 1 1,0-1 0,1 1-1,0 1 1,0-1-1,0 1 1,1 1 0,-1-1-1,1 1 1,1 1-1,-1-1 1,1 1-1,13-4 1,-18 7 6,0 0 0,0 1-1,0-1 1,1 0 0,-1 1 0,0 0 0,1 0-1,-1 1 1,0-1 0,0 1 0,0 0 0,1 0-1,-1 0 1,0 1 0,0-1 0,0 1-1,0 0 1,-1 0 0,1 0 0,-1 1 0,1-1-1,-1 1 1,0 0 0,0 0 0,0 0 0,0 0-1,0 1 1,3 5 0,5 9-9,0 1 0,-2 1 0,0 0 0,9 31 0,-8-22 7,6 14 209,23 63-94,-12-45-2821,-23-53-9263</inkml:trace>
  <inkml:trace contextRef="#ctx0" brushRef="#br0" timeOffset="779.89">984 592 14048,'0'0'618,"3"2"38,0 1-604,0-1 0,0 0-1,0-1 1,1 1 0,-1 0 0,1-1-1,-1 0 1,1 0 0,-1 0 0,1 0-1,0-1 1,-1 1 0,1-1 0,0 0-1,-1 0 1,1 0 0,0-1 0,-1 1-1,1-1 1,0 0 0,-1 0 0,1 0-1,-1 0 1,1-1 0,-1 1 0,0-1-1,0 0 1,0 0 0,4-3 0,-2 0-47,1 0 1,-1 0 0,-1 0-1,1 0 1,-1-1 0,0 0-1,0 0 1,0 0 0,-1-1-1,0 1 1,0-1 0,-1 1-1,0-1 1,3-14-1,-4 13 3,0-1 0,-1 1-1,0-1 1,0 1 0,-1-1-1,0 1 1,-1-1 0,1 1-1,-6-15 1,6 21-3,-1-1-1,1 0 1,0 1 0,0-1-1,-1 1 1,0 0-1,1-1 1,-1 1 0,0 0-1,0 0 1,0 0 0,0 0-1,-1 0 1,1 1 0,0-1-1,-1 0 1,1 1-1,-1 0 1,0 0 0,1 0-1,-1 0 1,0 0 0,0 0-1,0 1 1,1 0-1,-1-1 1,0 1 0,0 0-1,0 0 1,0 0 0,0 1-1,-3 0 1,2 0 13,-1 1 1,1-1 0,0 1-1,0 0 1,-1 0-1,1 1 1,0-1-1,1 1 1,-1 0-1,0 0 1,1 0 0,0 0-1,-1 1 1,2-1-1,-1 1 1,0 0-1,1 0 1,-1 0 0,1 0-1,0 0 1,0 1-1,1-1 1,-3 9-1,1 0 37,0 0 0,1 0 0,0 1 0,1-1 0,0 1 0,2 0 0,1 13 0,-1-16-15,1 1 1,1-1-1,0 0 0,0-1 0,1 1 1,10 19-1,-10-24-20,-1 0 0,1 0 1,0-1-1,1 1 0,-1-1 0,1 0 0,0 0 0,0-1 0,1 0 1,-1 0-1,1 0 0,10 5 0,-14-8-12,1 0 0,0 0-1,0 0 1,1-1 0,-1 1 0,0-1-1,0 1 1,0-1 0,0 0-1,1 0 1,-1-1 0,0 1 0,0-1-1,0 1 1,0-1 0,0 0 0,0 0-1,0 0 1,0-1 0,0 1 0,-1-1-1,1 1 1,0-1 0,-1 0 0,1 0-1,-1 0 1,0-1 0,0 1 0,0 0-1,3-5 1,3-4 7,0-1 0,-1 0 0,0 0 1,-1-1-1,7-19 0,4-18-1,-3-1 0,-1 0 1,7-76-1,-16 87-8,-2 0-1,-1-1 1,-3 1-1,-1-1 1,-9-41-1,11 79-4,-5-20 8,6 22-9,0 1 1,0 0-1,0 0 0,0-1 1,0 1-1,0 0 0,0 0 1,0-1-1,0 1 1,0 0-1,0 0 0,-1-1 1,1 1-1,0 0 0,0 0 1,0-1-1,0 1 0,0 0 1,-1 0-1,1 0 0,0 0 1,0-1-1,-1 1 0,1 0 1,0 0-1,0 0 0,0 0 1,-1 0-1,1 0 0,0 0 1,0 0-1,-1-1 0,1 1 1,0 0-1,0 0 0,-1 0 1,1 0-1,0 0 0,-1 0 1,1 0-1,0 1 1,0-1-1,-1 0 0,1 0 1,0 0-1,0 0 0,-1 0 1,1 0-1,0 0 0,0 0 1,0 1-1,-1-1 0,1 0 1,0 0-1,0 0 0,0 1 1,-1-1-1,1 0 0,0 0 1,0 0-1,0 1 0,0-1 1,0 0-1,-1 1 0,-3 8 13,0 0-1,0 0 0,1 1 0,0-1 1,1 1-1,0 0 0,1 0 0,-1 0 1,2 10-1,-2-3-1,-4 71 98,8 130-1,24 87 62,5 132 72,-31-397-217,-2 0 1,-1 0-1,-2 0 1,-1 0-1,-13 40 1,14-65-12,0 0 0,-2 0 1,1-1-1,-2 1 1,1-1-1,-2-1 1,0 0-1,-1 0 1,0-1-1,-1 0 1,0 0-1,-1-2 1,0 1-1,-1-1 1,-19 11-1,15-12 6,0-1 0,-1 0-1,0-2 1,-1 0 0,1-1-1,-1-1 1,0 0 0,0-2 0,0 0-1,-39-2 1,40-1 8,1-1 0,-1 0 0,0-2 1,1 0-1,0-1 0,-1-1 0,2 0 0,-1-1 0,1-1 0,0 0 1,-26-20-1,36 23 3,0 1 1,0-1 0,1-1-1,0 1 1,0-1 0,0 0-1,0 0 1,1-1-1,0 1 1,1-1 0,-1 0-1,1 0 1,1 0 0,-1 0-1,1 0 1,1-1 0,-1 1-1,1-1 1,0 1 0,1-1-1,0 0 1,0 1-1,0-1 1,1 1 0,1-1-1,-1 1 1,1-1 0,0 1-1,6-13 1,1 2 70,1 1 1,1 0-1,0 1 1,1 0-1,1 0 1,18-16-1,87-70-1595,-96 84 189,-13 11-12738</inkml:trace>
  <inkml:trace contextRef="#ctx0" brushRef="#br0" timeOffset="1164.58">1502 677 15936,'0'0'767,"15"2"-415,-1-2-352,2 5 32</inkml:trace>
  <inkml:trace contextRef="#ctx0" brushRef="#br0" timeOffset="1165.58">1520 973 14784,'0'0'1088,"15"-4"-257,2 9-31,15 6-672,1 0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7:34.2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76 16415,'0'0'144,"3"2"6,80 61 870,-32-27-541,-3 2 1,57 58-1,26 53 371,-97-109-660,-30-35-118,1 1 0,0-1 0,0 0 0,12 8 0,-16-12-184,1 0 0,-1-1 0,1 1 0,-1 0 1,1-1-1,-1 1 0,1 0 0,-1-1 0,1 0 0,0 1 0,-1-1 1,1 0-1,0 0 0,-1 0 0,1 0 0,0 0 0,-1 0 0,1-1 0,0 1 1,-1-1-1,1 1 0,-1-1 0,3 0 0</inkml:trace>
  <inkml:trace contextRef="#ctx0" brushRef="#br0" timeOffset="351.41">255 146 15328,'0'0'0,"-22"30"416,2 1 0,-2 10 319,0 14 1,-3 12-480,0 5 32,-1 1-128,3-1 32,5-4-32,9-8 0,11-7-96,13-18 32</inkml:trace>
  <inkml:trace contextRef="#ctx0" brushRef="#br0" timeOffset="352.41">704 170 14784,'0'0'0,"-12"30"352,3-1 0,4 5 96,1 11 32,0 10 127,2 6 33,6 2-320,-2-3 64,2-5-128,7-6 0,10-8-96,1-9 0,3-8-128,2-20 32</inkml:trace>
  <inkml:trace contextRef="#ctx0" brushRef="#br0" timeOffset="894.05">975 280 15136,'0'0'101,"1"3"27,6 18 232,-2 0 0,0 0 0,4 44 0,6 28 423,-12-83-675,0 0-1,0 0 1,1-1-1,0 1 1,0-1-1,12 16 1,-15-23-90,0 0-1,0 0 1,1 0 0,-1-1 0,1 1 0,-1-1 0,1 1-1,-1-1 1,1 1 0,0-1 0,0 0 0,0 0 0,0 0-1,0 0 1,0 0 0,0-1 0,0 1 0,0-1 0,0 1-1,0-1 1,1 0 0,-1 1 0,0-1 0,0 0 0,0-1-1,0 1 1,1 0 0,-1-1 0,0 1 0,0-1-1,0 1 1,0-1 0,0 0 0,0 0 0,0 0 0,0 0-1,0 0 1,2-3 0,5-3 25,-1 0-1,1-1 0,-2 0 1,1 0-1,-1-1 0,8-12 1,-5 5 0,-1 0 0,0 0 0,10-28 0,-17 37-21,1 0-1,-1 0 0,0 0 0,-1 0 0,0 0 0,0 0 1,-1-1-1,1 1 0,-2 0 0,1 0 0,-1-1 1,-2-8-1,-6 0 139,9 16-152,0-1 0,-1 1 0,1 0 0,0 0 0,-1 0 1,1-1-1,0 1 0,0 0 0,-1 0 0,1 0 0,0 0 0,-1 0 1,1 0-1,0 0 0,-1 0 0,1 0 0,0 0 0,-1 0 0,1 0 0,0 0 1,-1 0-1,1 0 0,0 0 0,-1 0 0,1 0 0,0 1 0,-1-1 1,1 0-1,-1 0 0,0 2 6,0-1 0,0 0 1,0 0-1,0 1 0,0-1 1,1 1-1,-1-1 0,0 1 0,1-1 1,-1 1-1,1 0 0,-1-1 1,1 1-1,0-1 0,0 1 0,-1 0 1,2 2-1,-1 11 19,2-1 0,0 0 0,0 0 0,1 0 0,1 0 0,9 21 0,-10-27-25,0 0-1,1 0 1,0 0 0,1 0-1,0-1 1,0 0 0,1 0-1,-1 0 1,1-1 0,1 0-1,-1 0 1,9 5 0,-12-9-6,-1 0 1,1-1 0,0 1-1,0-1 1,1 0 0,-1 0-1,0 0 1,0 0 0,0-1-1,1 1 1,-1-1 0,0 0-1,1 1 1,-1-2 0,0 1-1,0 0 1,7-2 0,-6 0-1,0 1 1,0-1-1,-1 0 1,1-1 0,-1 1-1,1 0 1,-1-1-1,0 0 1,0 0-1,0 0 1,0 0 0,3-6-1,1-1 3,-1 0 0,-1-1 1,0 0-1,0 0 0,-1-1 0,-1 1 0,1-1 1,2-22-1,-5 21 0,0 1 0,-1-1 1,-1 0-1,1 1 0,-2-1 0,-4-18 1,3 22 8,1 1 0,-2 0 0,1 0 0,-1 0 0,0 0 0,-1 1 0,0-1 0,0 1 1,-1 0-1,-6-6 0,11 12 82,1 11 128,6 21-37,18 48 0,-14-47-87,-6-17 4,1-1 1,1 0-1,12 22 0,-17-33-239,1 0 1,0 0-1,0 0 0,0-1 1,0 1-1,0-1 1,0 1-1,1-1 1,-1 0-1,1 0 1,-1 0-1,1 0 0,0 0 1,0-1-1,0 1 1,0-1-1,0 0 1,0 0-1,0 0 1,1 0-1,5 0 0</inkml:trace>
  <inkml:trace contextRef="#ctx0" brushRef="#br0" timeOffset="1433.1">1663 1 15040,'0'0'320,"3"3"16,23 26 345,-6-8-419,-1 0 1,-1 2-1,-1 0 0,-1 0 0,-1 2 1,13 28-1,-21-33-159,0 1 0,-2 0 1,0 0-1,-1 1 0,-2-1 1,1 32-1,-3-19 11,-2 1 0,-2-1 0,-9 44-1,10-65-52,0-1 0,-1 0 0,-9 22 0,-4-10-2465</inkml:trace>
  <inkml:trace contextRef="#ctx0" brushRef="#br0" timeOffset="1434.1">2206 319 14496,'0'0'864,"7"15"-352,-6 5-96,-1-3 63</inkml:trace>
  <inkml:trace contextRef="#ctx0" brushRef="#br0" timeOffset="1849.83">2088 613 16607,'0'0'320</inkml:trace>
  <inkml:trace contextRef="#ctx0" brushRef="#br0" timeOffset="1850.83">2975 350 15424,'0'0'0,"23"-11"544,1 4 31,11-2-415,9 1 32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7:33.5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6 436 14880,'5'-3'416,"15"-6"36,1 0 0,-1 1 0,1 2 0,32-7 0,96-9 313,-16 4-511,353-90 111,-298 63-298,-180 44-66,11-3-3,-1-1 0,25-10 0,-43 15 1,0 0 1,0 0-1,0 0 0,0 0 0,0 0 1,1 0-1,-1-1 0,0 1 1,0 0-1,0 0 0,0 0 0,0 0 1,0 0-1,0 0 0,1-1 1,-1 1-1,0 0 0,0 0 0,0 0 1,0 0-1,0-1 0,0 1 1,0 0-1,0 0 0,0 0 0,0 0 1,0-1-1,0 1 0,0 0 1,0 0-1,0 0 0,0 0 0,0-1 1,0 1-1,0 0 0,0 0 0,0 0 1,0 0-1,0-1 0,-1 1 1,1 0-1,0 0 0,0 0 0,0 0 1,-9-10-18,-15-7 9,23 16 9,-15-9 1,8 6-1,1-1 1,0 1 0,0-1-1,0-1 1,1 1 0,0-1-1,-6-7 1,12 12 3,0 0 1,1 0-1,-1 1 0,0-1 1,0 0-1,0 0 0,1 0 1,-1 1-1,0-1 1,1 0-1,-1 0 0,1 1 1,-1-1-1,1 0 1,-1 1-1,1-1 0,-1 1 1,1-1-1,0 1 1,-1-1-1,1 1 0,0-1 1,-1 1-1,1-1 1,1 1-1,-1-1 10,11-7 35,-1 1 0,1 0 0,0 1 0,0 0 0,1 1 1,0 0-1,0 1 0,0 1 0,0 0 0,0 1 0,1 0 0,-1 1 1,20 1-1,-29 0-38,0 0 1,-1 1-1,1 0 1,-1 0-1,1 0 1,-1 0-1,1 0 1,-1 1-1,0 0 1,0-1-1,1 1 1,-1 0-1,-1 1 1,1-1-1,0 0 1,0 1-1,-1 0 0,3 2 1,-2 1-2,0-1 1,0 0-1,-1 1 1,1-1-1,-1 1 1,-1 0-1,1-1 1,-1 1-1,0 0 1,1 7-1,-2 8 6,0-1-1,-1 1 1,-1-1-1,-1 1 1,-9 29-1,3-20-2,-2-1-1,-25 50 1,11-34-2525,18-34-10149</inkml:trace>
  <inkml:trace contextRef="#ctx0" brushRef="#br0" timeOffset="370.88">1 113 15328,'0'0'192,"12"14"0,7 14 224,9 13 31,7 14-223,9 14 32,6 8-192,10 6 32,8 1-64,6-10 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7:36.4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03 16128,'0'0'3327,"25"-2"-2943,2-4-32,18-5-352,6 0 32</inkml:trace>
  <inkml:trace contextRef="#ctx0" brushRef="#br0" timeOffset="1">582 8 13216,'0'0'0,"15"0"288,-3-2 0,0-3 160,-1 5 64,-4 0 1567,0 0-159,2 4-1376,-2-1-96,-1-1 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7:31.9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5 13600,'0'0'757,"0"2"-144,4 25 175,2 41 0,3 20-631,-6-69-121,2 0-1,0-1 1,15 37-1,-17-50-24,0 1 1,1 0-1,-1-1 1,1 0-1,0 0 1,9 9-1,-11-12-4,1 0 0,0 0 0,0 0 0,0 0 0,0 0 0,0-1 0,0 0 0,0 1 0,0-1 0,1 0 0,-1 0 0,0-1 0,7 1 0,-7-1 1,1 0 0,-1-1-1,0 1 1,1-1 0,-1 0-1,0 0 1,0 0-1,0-1 1,1 1 0,-1-1-1,-1 0 1,1 1-1,0-1 1,0 0 0,-1-1-1,1 1 1,-1 0 0,0-1-1,0 0 1,0 1-1,0-1 1,3-5 0,0-1 21,-1 1 1,0-1 0,0 0 0,-1 0 0,0 0 0,3-17-1,-5 11 81,1 1 0,-2-1-1,0 0 1,-1 0-1,0 1 1,-2-1-1,1 0 1,-2 1 0,0 0-1,-7-19 1,10 32 466,1 2-560,1 1 0,-1-1 0,0 0 0,1 0-1,-1 0 1,1 1 0,0-1 0,-1 0 0,1 0 0,0 0 0,1 2 0,2 3 22,1 2-6,7 12 28,0-1-1,1 0 1,1 0-1,22 21 1,-32-36-58,0-1 1,-1 1-1,1-1 1,1 0-1,-1 0 1,0 0-1,1-1 1,0 1-1,-1-1 1,1 0-1,0-1 1,0 1-1,0-1 1,0 0-1,1 0 1,-1-1-1,0 1 1,0-1-1,0 0 1,1-1-1,-1 1 1,0-1-1,0 0 1,0 0-1,8-3 1,-7 1 2,-1 0 0,0 0 1,0 0-1,0-1 0,0 0 1,0 0-1,-1 0 0,0 0 1,0-1-1,0 1 0,0-1 1,-1 0-1,1 0 0,-1-1 1,-1 1-1,1 0 0,-1-1 1,0 0-1,0 0 0,1-6 1,-1 2 21,0 0 1,-1 0-1,0 0 1,0-1-1,-1 1 1,-1 0 0,0-1-1,0 1 1,-1 0-1,0 0 1,-5-11-1,2 7 76,0 1 0,-1 0-1,-14-21 1,19 33 4,-2-2 192,2 11-214,3-2-71,0 0 0,1 0 0,-1 0 1,1 0-1,0 0 0,1-1 1,0 0-1,-1 1 0,2-1 0,-1-1 1,0 1-1,1-1 0,0 1 0,0-1 1,9 5-1,-6-5-12,-1 0-1,1-1 1,0 0 0,0-1 0,0 1-1,0-1 1,0-1 0,0 0-1,0 0 1,1 0 0,-1-1 0,9-1-1,38-8-2678,-44 7-10709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9:09.19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104 2661 13216,'7'-2'174,"0"1"0,0 0 1,1 0-1,-1 0 1,0 1-1,0 0 1,1 0-1,-1 1 1,14 3-1,5 3 435,36 14 0,8 3-206,-34-16-308,1-3 1,-1 0 0,1-3-1,-1-1 1,50-5-1,0-5 16,95-24-1,-101 15-49,73-16 119,228-22 1,-312 53-161,-39 3-378,1-2-1,-1 0 1,1-3 0,33-8 0,-58 11-11124</inkml:trace>
  <inkml:trace contextRef="#ctx0" brushRef="#br0" timeOffset="459.72">15523 1715 15328,'0'0'0,"22"-18"416,7-4 32,13-3 159,13 2 1,13 3-384,7 5 32,4-1-224,-5-3 0</inkml:trace>
  <inkml:trace contextRef="#ctx0" brushRef="#br0" timeOffset="800.53">16023 1591 12384,'-18'48'806,"2"1"1,2 1-1,-11 82 0,6 155 822,21-204-1296,-1-73-275,0 0 1,1 0-1,0 0 1,0 0 0,9 18-1,-11-27-48,0 1-1,1-1 1,0 0-1,-1 0 1,1 0-1,0 0 1,-1 0-1,1 0 1,0-1-1,0 1 1,0 0-1,0 0 1,0-1-1,0 1 1,0 0-1,0-1 1,0 1-1,0-1 1,0 1-1,0-1 1,1 0-1,-1 1 1,0-1-1,0 0 1,0 0-1,1 0 1,-1 0-1,0 0 1,0 0-1,0 0 0,1 0 1,-1 0-1,0-1 1,0 1-1,0 0 1,0-1-1,1 1 1,-1-1-1,0 0 1,0 1-1,1-2 1,6-3-261,-1 0-1,0 0 1,-1-1 0,9-9-1,-10 10-884</inkml:trace>
  <inkml:trace contextRef="#ctx0" brushRef="#br0" timeOffset="801.53">16158 2126 11200,'-6'-33'86,"6"28"-44,0 0 0,-1 1 0,1-1 0,-1 1-1,0-1 1,0 1 0,-1 0 0,0-1 0,1 1-1,-1 0 1,-1 0 0,1 0 0,-5-6 0,6 10-11,1 0 1,0 0-1,-1 0 1,1-1-1,-1 1 1,1 0 0,0 0-1,-1 0 1,1 0-1,-1 0 1,1 0-1,-1 0 1,1 0 0,0 0-1,-1 0 1,1 0-1,-1 1 1,1-1-1,0 0 1,-1 0 0,1 0-1,-1 0 1,1 1-1,0-1 1,-1 0-1,1 0 1,0 1-1,-1-1 1,1 0 0,0 1-1,-1-1 1,1 0-1,0 1 1,0-1-1,-1 0 1,1 1 0,0-1-1,0 1 1,0-1-1,0 0 1,-1 1-1,-8 19 313,6-11-222,0 0 0,1 0 0,0 0 0,1 0 0,0 1 1,0-1-1,1 1 0,0-1 0,1 0 0,0 1 0,0-1 0,1 0 0,0 0 0,1 0 0,0 0 1,0 0-1,1 0 0,8 13 0,-11-21-109,0 0 0,0-1 0,-1 1 0,1 0 0,0 0 0,0-1 0,0 1 0,0-1 0,0 1 0,0-1 0,0 1 0,0-1 0,0 0 0,1 1 0,-1-1 0,0 0 0,0 0 0,0 0 0,0 0 0,0 0 0,0 0 0,1 0 0,-1 0 0,0 0 0,0-1 0,0 1 0,0 0 0,0-1 0,0 1 0,0-1 0,0 1 0,0-1 0,0 0 0,1 0 0,4-3 31,0 0 1,0-1-1,0 1 1,5-7-1,-6 6-9,1-1-1,-1 0 1,0 0-1,0-1 1,0 1 0,-1-1-1,0 0 1,-1 0-1,0 0 1,0-1-1,0 1 1,-1-1 0,0 0-1,0 1 1,-1-1-1,0 0 1,-1 0-1,1 0 1,-2 0 0,1 0-1,-1 0 1,0 0-1,-1 0 1,1 1-1,-2-1 1,1 0 0,-1 1-1,-6-12 1,-20-20 259,25 34-500,0 0 0,0 0 0,0 0 0,0 0 0,1 0 0,0-1 0,0 0 0,0 0 0,-2-7 1</inkml:trace>
  <inkml:trace contextRef="#ctx0" brushRef="#br0" timeOffset="1169.64">16377 1557 12384,'0'0'794,"0"2"-410,26 410 2022,-22-335-2105,29 143 0,-27-196-2322</inkml:trace>
  <inkml:trace contextRef="#ctx0" brushRef="#br0" timeOffset="1170.64">16369 2117 10848,'-1'-8'0,"-3"-15"96,3-7 0,6 3 96,11 0 0,8 4 224,8 5-32,5 9-96,4 5 32,4 1 0,1 1-32</inkml:trace>
  <inkml:trace contextRef="#ctx0" brushRef="#br0" timeOffset="-73169.96">3040 2058 16320,'0'0'986,"-2"4"-245,0 6-571,1 0-1,-1-1 1,1 1-1,1 0 0,0 0 1,1 0-1,0 0 1,2 9-1,0 12 34,17 550 381,-2-32-432,-17-533-145,18 257 180,-22-3 227,2-257-311,-1 0 0,0 0 0,-7 20 1,8-29-302,0 0 1,-1 0 0,0 0 0,1 0 0,-1-1 0,-1 1 0,1 0 0,-1-1 0,1 0 0,-1 1 0,0-1 0,0 0 0,-7 5 0</inkml:trace>
  <inkml:trace contextRef="#ctx0" brushRef="#br0" timeOffset="-71219.92">1524 2220 15136,'0'0'912,"3"0"-225,1 0-561,1 0-1,-1 0 0,0 0 0,0 1 0,1 0 0,-1 0 0,0 0 0,0 0 0,0 1 0,0-1 0,0 1 0,7 5 0,7 4 52,22 20 1,-22-17-63,263 219 479,-173-141-398,19 18 22,113 92 518,-236-199-941,13 9 687,-6-12-3148</inkml:trace>
  <inkml:trace contextRef="#ctx0" brushRef="#br0" timeOffset="-70867.46">2257 2179 15136,'0'0'2373,"-3"3"-1861,-13 18-326,1 0 0,1 1 1,-17 38-1,-4 5-35,-21 27 30,-41 75 43,-4 13 119,21-39 189,31-58-141,29-54-2868</inkml:trace>
  <inkml:trace contextRef="#ctx0" brushRef="#br0" timeOffset="-75233.73">9924 154 15584,'1'19'0,"0"20"256,2 11 0,0 10 223,1 8-31,0 7 288,-3 6 32,-4-2-384,-1-1 32,2 1-64,-3-3-32,0-7-32,-1-5 32,3-10-96,-3-8 32,-1-10-128,-2-10 64</inkml:trace>
  <inkml:trace contextRef="#ctx0" brushRef="#br0" timeOffset="-75232.73">9724 786 16224,'0'0'0,"-7"-20"447,3 5 1,6 3 320,9 2 64,10 1-384,14 0 0,14-4-224,11-4-32</inkml:trace>
  <inkml:trace contextRef="#ctx0" brushRef="#br0" timeOffset="-74848.5">10254 629 14560,'-10'17'791,"0"0"1,1 0 0,1 1 0,-10 35-1,15-42-670,0 1-1,1 0 0,1 0 0,0 0 0,0 0 0,1 1 0,1-1 0,3 22 0,-3-31-107,-1 0 0,1 0 0,0 0 0,0-1 0,0 1 0,0 0 0,0 0 0,1-1 0,-1 1 0,1-1 0,0 1 0,0-1 0,0 0 0,0 1 0,0-1 0,4 3 0,-4-4-8,0 0 0,0-1-1,0 1 1,1 0 0,-1-1 0,0 1 0,0-1-1,1 0 1,-1 0 0,0 0 0,1 0 0,-1 0-1,0 0 1,1-1 0,-1 1 0,0-1-1,0 1 1,0-1 0,1 0 0,-1 0 0,0 0-1,2-2 1,13-7 8,0-1-1,0-1 1,-2 0-1,24-23 1,-12 6 6,34-43 0,-56 64-22,1 0 1,-1 0-1,-1 0 0,1-1 0,-1 0 0,-1 1 0,0-1 0,0-1 0,0 1 0,0-12 0,8 81 3,-11-59 0,23 103 0,-20-92 0,1 0 0,0 0 0,1 0 0,1 0 0,0-1 0,8 13 0,-13-23 19,0 0 0,0 1 0,0-1 0,0 0 0,0 0 0,0 1 0,0-1-1,1 0 1,-1 0 0,1 0 0,-1-1 0,0 1 0,1 0 0,-1 0 0,1-1-1,0 1 1,-1-1 0,1 0 0,-1 1 0,1-1 0,0 0 0,-1 0 0,1 0-1,0 0 1,-1 0 0,1 0 0,0 0 0,-1-1 0,1 1 0,0-1-1,-1 1 1,3-2 0,1-1-391,1 0 0,-1 0 0,0-1 0,0 0 0,0 0 0,4-6 0,-7 8-148</inkml:trace>
  <inkml:trace contextRef="#ctx0" brushRef="#br0" timeOffset="-74464.38">10917 51 13600,'-13'164'427,"-31"299"2607,55-476-2618,8-18-258,1 1 0,2 1 0,43-45 1,-57 66-119,0 1 0,1-1 0,1 1 0,-1 1 0,1-1 0,0 2 0,1-1 1,-1 2-1,1-1 0,0 1 0,0 1 0,0 0 0,1 1 0,-1 0 0,22-1 0,-32 3-22,1 0-1,0 0 0,0 0 0,0 0 0,0 1 1,-1-1-1,1 1 0,0-1 0,0 1 0,-1-1 1,1 1-1,0 0 0,-1 0 0,1 0 0,-1 0 0,1 0 1,-1 0-1,1 1 0,-1-1 0,0 0 0,0 1 1,1-1-1,-1 1 0,0-1 0,0 1 0,-1-1 1,1 1-1,0 0 0,0-1 0,-1 1 0,1 0 0,-1 0 1,0 0-1,1-1 0,-1 1 0,0 0 0,0 2 1,0 7 24,-1-1 0,0 1 0,0 0 0,-6 19 0,1-7 3,-1-1 0,-1-1-1,-1 1 1,-22 36 0,26-49-36,0-1 1,-1 1 0,0-1-1,-1-1 1,0 1-1,0-1 1,-1 0-1,1 0 1,-2-1-1,1 0 1,-1-1 0,1 0-1,-13 5 1,17-8-7,-1-1 1,1 0-1,0 0 1,0-1-1,-1 1 1,1-1-1,0 0 0,0 0 1,-1 0-1,1 0 1,0-1-1,-1 0 1,-5-2-1,-12-7-2526</inkml:trace>
  <inkml:trace contextRef="#ctx0" brushRef="#br0" timeOffset="-74097.61">11165 1 13600,'2'4'160,"16"47"485,-1 1 0,-3 0 0,9 67 1,8 167 1269,-21-171-1356,-9-108-518,-1 2 17,1-1 1,0 0-1,0 1 0,1-1 1,0 0-1,1 0 0,-1 0 1,1 0-1,6 9 0,-9-16-92,1-1-1,-1 1 0,1 0 0,-1-1 1,1 1-1,-1-1 0,1 1 0,0-1 1,-1 1-1,1-1 0,0 0 1,-1 1-1,1-1 0,0 0 0,0 1 1,0-1-1,-1 0 0,1 0 0,0 0 1,0 0-1,-1 0 0,1 0 0,0 0 1,0 0-1,0 0 0,-1 0 0,1 0 1,0 0-1,0 0 0,0-1 0,-1 1 1,1 0-1,0-1 0,-1 1 1,2-1-1,0 0-965</inkml:trace>
  <inkml:trace contextRef="#ctx0" brushRef="#br0" timeOffset="-73696.69">11701 543 14208,'5'9'200,"1"0"0,0 0 1,0-1-1,0 0 0,1 0 1,0-1-1,0 0 0,1 0 1,0-1-1,13 8 0,-18-12-128,1 0 0,-1 0 0,1 0 0,0-1-1,-1 0 1,1 1 0,0-2 0,0 1-1,0 0 1,0-1 0,0 1 0,-1-1 0,1 0-1,0-1 1,0 1 0,0-1 0,0 1-1,0-1 1,0 0 0,-1-1 0,1 1 0,0-1-1,-1 1 1,1-1 0,-1 0 0,0 0-1,1-1 1,-1 1 0,3-5 0,1 0 28,-1 0 1,0 0 0,0-1-1,-1 0 1,0 0-1,-1 0 1,0-1 0,5-13-1,-8 17-49,1 1-1,-1 0 0,-1-1 1,1 1-1,-1-1 0,1 1 1,-1 0-1,0-1 0,-2-5 1,2 7-13,-1 1 1,1 0 0,-1-1 0,0 1-1,0 0 1,0 0 0,0 0 0,-1 0-1,1 0 1,-1 0 0,1 0 0,-1 0 0,0 0-1,1 0 1,-1 1 0,0-1 0,-4-1-1,2 1 5,0 0 0,0 1-1,0 0 1,0 0 0,0 0-1,0 0 1,-1 0-1,1 1 1,0 0 0,0 0-1,0 0 1,-1 1 0,1-1-1,0 1 1,0 0 0,-7 2-1,-1 1 40,0 1 1,0 0-1,1 1 0,-15 9 0,11-4-41,1 0 0,0 1-1,1 0 1,1 1 0,0 1 0,0 0-1,1 0 1,1 1 0,1 0 0,0 1-1,1 0 1,-8 23 0,12-28-29,1 1 0,0-1 0,1 1 0,0 0 1,0 0-1,2 0 0,-1 0 0,3 20 1,-1-24-8,1 1 0,0-1 1,0 0-1,1 0 0,0 0 1,0 0-1,1 0 1,0-1-1,1 1 0,-1-1 1,1 0-1,1-1 1,5 8-1,-3-7 23,0 0-1,1-1 1,-1 0 0,1 0 0,0-1-1,1 0 1,-1 0 0,1-1 0,20 6-1,-15-6-533,1-1-1,-1-1 0,0 0 1,1-1-1,20-1 0,-24-1-13620</inkml:trace>
  <inkml:trace contextRef="#ctx0" brushRef="#br0" timeOffset="-81614.72">1474 1078 13152,'31'63'231,"-3"1"0,-3 1 0,-2 2 0,-3 0 0,-4 1 0,-2 1 0,-3 1 0,1 72 1,-8-31 1090,-4-108-1032,-1-4-84,-4-11 27,-6-22-13,-96-348 934,27-7-676,74 352-419,2 0 0,2-1-1,1 1 1,7-63-1,-4 86-22,0 0-1,1 1 0,1-1 1,0 1-1,1 0 0,0 0 1,1 0-1,0 0 1,1 1-1,0 0 0,1 1 1,1 0-1,-1 0 0,2 1 1,15-14-1,-22 21-20,0 0 0,1 1-1,-1 0 1,1-1 0,-1 1 0,1 1-1,0-1 1,0 0 0,0 1 0,0 0 0,0 0-1,0 0 1,0 1 0,9-1 0,-10 1-4,0 1 0,1 0 1,-1 0-1,0 0 0,1 0 1,-1 0-1,0 1 0,0-1 1,0 1-1,0 0 1,0 0-1,-1 0 0,1 0 1,0 1-1,-1-1 0,0 1 1,1-1-1,2 5 0,2 4 2,-1 0-1,0 1 0,0-1 0,-1 1 0,-1 1 0,0-1 1,0 1-1,-1-1 0,2 27 0,-2 7-1,-4 65 0,1-106-11,-9 177 557,3-78-3690,5-87-9746</inkml:trace>
  <inkml:trace contextRef="#ctx0" brushRef="#br0" timeOffset="-81246.41">1859 1420 14048,'0'-17'248,"1"0"1,1 0 0,0 1-1,1-1 1,1 0 0,1 1 0,0 0-1,1 0 1,0 1 0,2-1 0,11-18-1,-12 23-198,0 0 0,1 1 0,0 0-1,0 0 1,1 1 0,1 0 0,0 1 0,0 0-1,0 0 1,1 1 0,0 0 0,0 1-1,1 0 1,0 1 0,14-4 0,-24 8-45,-1 1 0,1-1 1,-1 1-1,1 0 0,-1 0 1,1 0-1,-1 0 0,1 0 1,-1 0-1,1 0 0,-1 0 1,1 1-1,-1-1 0,1 0 1,-1 1-1,1-1 0,-1 1 0,0 0 1,1 0-1,-1-1 0,0 1 1,1 0-1,-1 0 0,0 0 1,0 0-1,0 0 0,0 0 1,0 1-1,0-1 0,0 0 1,-1 0-1,1 1 0,0-1 0,-1 1 1,2 1-1,1 6 5,-1 0 0,0 1 0,0-1 1,0 17-1,-1-10-7,8 78 19,12 85 30,-17-151-33,2-1-1,1-1 0,2 1 0,15 33 0,-22-54-12,1-1 0,0 1-1,1-1 1,-1 0-1,1 0 1,0-1 0,0 1-1,0-1 1,6 5-1,-8-8-3,0 1 0,0-1-1,0 0 1,0 0-1,0 0 1,0-1-1,0 1 1,0 0 0,0-1-1,0 1 1,0-1-1,1 0 1,-1 0-1,0 0 1,0 0-1,0 0 1,1 0 0,-1-1-1,0 1 1,0 0-1,0-1 1,0 0-1,0 0 1,0 0 0,0 0-1,0 0 1,0 0-1,2-2 1,19-16-2285</inkml:trace>
  <inkml:trace contextRef="#ctx0" brushRef="#br0" timeOffset="-80859.88">2484 1352 12576,'-8'-18'176,"6"10"10,-1 0-1,-1 0 1,1 1 0,-1 0 0,-8-11-1,12 18-160,0-1-1,0 1 1,0-1 0,-1 1-1,1 0 1,0 0-1,0-1 1,-1 1 0,1 0-1,0 0 1,0-1-1,-1 1 1,1 0-1,0 0 1,-1-1 0,1 1-1,0 0 1,-1 0-1,1 0 1,-1 0 0,1 0-1,0 0 1,-1 0-1,1 0 1,-1 0 0,1 0-1,0 0 1,-1 0-1,1 0 1,0 0-1,-1 0 1,1 0 0,-1 0-1,1 0 1,0 0-1,-1 0 1,1 1 0,0-1-1,-1 0 1,1 0-1,0 1 1,-1-1 0,1 0-1,0 0 1,0 1-1,-1-1 1,1 0-1,0 1 1,0-1 0,0 0-1,-1 1 1,1-1-1,0 1 1,-7 21 333,8-8-267,0 1 1,0-1 0,2 1-1,0-1 1,0 0 0,1 0 0,1 0-1,0 0 1,14 23 0,-15-30-52,0 1 1,1-1 0,0-1-1,0 1 1,9 8 0,-13-14-31,0 0 0,0 0-1,0 0 1,0 0 0,0 0 0,0 0 0,1 0 0,-1 0 0,0 0-1,1-1 1,-1 1 0,1 0 0,-1-1 0,1 1 0,-1-1 0,1 0-1,-1 1 1,1-1 0,-1 0 0,1 0 0,-1 0 0,1 0 0,-1 0-1,1 0 1,0-1 0,-1 1 0,1-1 0,-1 1 0,1-1 0,-1 1-1,0-1 1,1 0 0,-1 1 0,0-1 0,1 0 0,-1 0 0,2-2-1,3-4 31,0-1 0,0 0 0,0-1 0,-1 1 0,-1-1 0,1 0 0,3-13 0,1-4 91,7-39 0,-10 34 4,-1 0 0,0-34 0,-4 53-81,-1 1 0,-1-1 0,0 0 0,-1 0 0,0 1 0,0-1 0,-1 1-1,-8-19 1,8 26-22,1 0 0,0 0 0,-1 0 0,1 1-1,-1-1 1,0 1 0,0-1 0,-8-4 0,10 7-22,0 0 1,-1 0-1,1 0 1,0 0-1,-1 0 1,1 1-1,-1-1 1,0 1-1,1-1 1,-1 1 0,1-1-1,-1 1 1,0 0-1,1 0 1,-1 0-1,0 0 1,1 0-1,-1 0 1,0 0-1,1 1 1,-1-1 0,1 1-1,-1-1 1,1 1-1,-1-1 1,1 1-1,-3 1 1,3-1-6,1 0 1,-1-1-1,0 1 1,0 0-1,1 0 1,-1-1-1,0 1 1,1 0-1,-1 0 1,1 0 0,-1 0-1,1 0 1,0 0-1,-1 0 1,1 0-1,0 0 1,0 0-1,0 2 1,-1 5-2437</inkml:trace>
  <inkml:trace contextRef="#ctx0" brushRef="#br0" timeOffset="-80490.69">2839 617 13600,'36'159'857,"-5"-23"-45,-17-42-69,-4 0 0,-6 171 0,-3-279-180,-1-5-399,1-1-1,1 1 1,0 1 0,7-24-1,-7 36-121,0 0 0,0 0 0,1 0 0,0 1 0,0-1 0,0 1 0,1 0 0,0 0 0,0 0 0,0 0 0,8-6-1,-10 9-25,0 1 0,1 0 0,-1-1 0,0 1-1,1 0 1,-1 0 0,1 0 0,-1 0-1,1 1 1,0-1 0,-1 1 0,1-1-1,0 1 1,-1 0 0,1 0 0,0 0-1,0 1 1,-1-1 0,1 1 0,-1-1-1,1 1 1,0 0 0,-1 0 0,1 0-1,-1 0 1,0 0 0,1 1 0,3 2-1,-2 0-8,1 0 0,-1 0 0,0 0 0,-1 1 0,1-1-1,-1 1 1,0 0 0,0 0 0,-1 0 0,1 1 0,-1-1-1,0 1 1,0-1 0,-1 1 0,0-1 0,0 1 0,0 0-1,-1 0 1,0 9 0,0-2-1,-1 0-1,0-1 1,-1 1-1,0-1 1,-1 1-1,0-1 1,-1 0 0,-6 13-1,0-9-4,0 0-1,-1 0 1,-1-1 0,-1 0-1,0-1 1,-1-1 0,-24 19-1,-20 20-5,52-47 88,7-10-2694</inkml:trace>
  <inkml:trace contextRef="#ctx0" brushRef="#br0" timeOffset="-80135.55">3328 1106 14560,'-4'1'288,"1"0"-200,0 0 1,1 1-1,-1-1 0,0 1 1,1 0-1,-1-1 1,1 1-1,-1 0 1,1 1-1,0-1 1,0 0-1,0 1 1,0-1-1,0 1 1,1-1-1,-1 1 1,1 0-1,0 0 1,0 0-1,0 0 1,-1 3-1,-4 13 45,2 0-1,0 1 1,1 0-1,1-1 1,1 1-1,1 0 1,0 0-1,2-1 1,0 1-1,1 0 1,1-1-1,9 25 1,-13-42-115,1 0 0,0 1 1,0-1-1,0 0 0,0 0 1,0 0-1,1-1 0,-1 1 0,1 0 1,-1 0-1,1-1 0,2 3 1,-3-3-13,0-1 0,0 0 1,0 0-1,-1 1 0,1-1 1,0 0-1,0 0 0,0 0 0,0 0 1,-1 0-1,1 0 0,0 0 1,0 0-1,0 0 0,0 0 1,-1 0-1,1-1 0,0 1 1,0 0-1,0-1 0,-1 1 0,1-1 1,0 1-1,0 0 0,-1-1 1,1 0-1,0 1 0,-1-1 1,1 1-1,-1-1 0,1 0 1,-1 1-1,1-1 0,0-1 0,3-4 10,0-1 0,0 1 0,-1-1-1,1-1 1,-1 1 0,-1 0 0,0-1-1,3-11 1,5-64 83,-9 76-89,-3-52 55,0 19 323,15 67 66,3 5-224,1-1 0,42 55 1,-49-72-567,2-1 0,0-1 1,0 0-1,1-1 0,0 0 1,1-1-1,25 15 0,-31-21-12618</inkml:trace>
  <inkml:trace contextRef="#ctx0" brushRef="#br0" timeOffset="-79354.86">4728 1045 14976,'0'0'517,"-5"0"27,-8 1-383,0 0 0,0 2 0,0-1 0,0 2 1,0 0-1,1 0 0,0 1 0,0 1 0,0 0 0,-13 9 1,3-1-135,1 1 0,1 1 1,1 1-1,-27 29 0,44-44-27,0 0 1,0 0-1,0 1 0,0-1 1,1 1-1,-1-1 0,1 1 1,-1 0-1,1-1 0,0 1 1,0 0-1,1 0 0,-1 0 1,0 0-1,1 0 0,0 0 1,0 0-1,0 0 0,0 5 1,2-3-1,-1 0 0,1-1-1,0 1 1,0-1 0,0 0 0,1 0 0,-1 0 0,1 0 0,0 0 0,1 0 0,4 4-1,1 1 6,0 0-1,1-1 0,0-1 0,0 0 0,0 0 0,1-1 1,14 7-1,-22-12-2,1 0 0,-1 1 0,1-1 0,-1 0 0,1-1 0,-1 1 0,1-1 0,0 1 0,-1-1 0,1 0 0,0-1-1,-1 1 1,1 0 0,0-1 0,-1 0 0,1 0 0,-1 0 0,1 0 0,-1-1 0,0 1 0,0-1 0,1 0 0,-1 0 0,0 0 0,0-1 0,-1 1 0,1 0 0,4-6 0,0-1 8,-1-1 0,0 1 0,-1-1 0,0 0 1,-1 0-1,0-1 0,5-18 0,11-80 41,-20 106-50,6-45 26,-3 0 0,-2 0 0,-7-70-1,-4 36 121,-24-92-1,30 155 172,11 38 47,123 450 478,-126-457-833,26 81 69,-26-82-63,1 1 0,1-1 1,0-1-1,0 1 0,13 15 0,-18-25-13,-1 0-1,1 0 0,0 0 0,0 0 1,-1 0-1,1 0 0,0 0 1,0 0-1,0-1 0,0 1 0,0 0 1,0-1-1,0 1 0,0 0 0,0-1 1,0 0-1,0 1 0,1-1 0,-1 1 1,0-1-1,0 0 0,0 0 1,1 0-1,-1 0 0,0 0 0,0 0 1,1 0-1,-1 0 0,2-1 0,-1 0 1,0-1 0,0 0-1,0 0 1,0 0-1,0 0 1,-1 0-1,1 0 1,0 0-1,-1-1 1,0 1 0,1-1-1,0-3 1,6-15 43,0 0 0,-2 0 0,0 0 1,-2-1-1,0 0 0,-1 0 0,-2 0 0,0-27 1,-1 48 331,10 14-132,-1 0-199,0 1 1,-1 1-1,-1 0 1,10 29 0,13 66 57,-25-86-91,2-3 23,-4-35-5,-3-8-2768</inkml:trace>
  <inkml:trace contextRef="#ctx0" brushRef="#br0" timeOffset="-78951.44">5014 794 14784,'0'0'416,"4"27"-192,-3-3 0,1 13-224,5-2 0</inkml:trace>
  <inkml:trace contextRef="#ctx0" brushRef="#br0" timeOffset="-78950.44">5243 990 11680,'-1'7'365,"1"0"0,-1 0 0,1 0 0,1 0 0,-1 0 0,1 0 0,0 0 0,1-1 0,0 1 0,0 0 0,4 9 0,-4-13-268,-1 1 0,1 0 1,0-1-1,1 1 0,-1-1 0,1 0 0,0 0 0,-1 0 1,1 0-1,0 0 0,1 0 0,-1-1 0,0 0 1,1 0-1,0 0 0,-1 0 0,1 0 0,0-1 0,0 1 1,5 0-1,-5-1-61,0 0 0,1 0 0,-1 1 1,0-1-1,0 1 0,0 0 0,0 0 1,0 0-1,0 1 0,-1-1 0,1 1 1,-1 0-1,0 0 0,4 5 0,-3-3-9,0 1 0,0 0 0,-1 0 0,1 0 0,-2 1 0,1-1 0,-1 1 0,3 8 0,-2 2 3,0 0 0,-2-1 0,0 1 0,0 0 1,-2 0-1,-4 29 0,4-38 23,-1 0-1,0 1 1,-1-1 0,-4 10-1,6-15-236,-1 0 1,1 0-1,-1 0 0,0-1 0,0 1 1,0 0-1,0-1 0,0 0 1,-1 1-1,1-1 0,-1 0 0,1 0 1,-4 1-1</inkml:trace>
  <inkml:trace contextRef="#ctx0" brushRef="#br0" timeOffset="-78535.14">5595 502 14208,'43'185'729,"-1"-3"216,-34-122-574,-3 0-1,-2 0 1,-3 1 0,-3 0-1,-17 103 1,12-114-14,8-50-353,0 1-1,0-1 0,0 0 1,0 0-1,0 0 0,0 1 1,0-1-1,0 0 0,0 0 1,0 0-1,0 1 0,0-1 1,0 0-1,0 0 0,-1 0 1,1 1-1,0-1 0,0 0 1,0 0-1,0 0 0,0 0 1,-1 1-1,1-1 0,0 0 1,0 0-1,0 0 0,0 0 1,-1 0-1,1 0 0,0 0 1,0 0-1,0 1 0,-1-1 1,1 0-1,0 0 0,0 0 1,0 0-1,-1 0 0,1 0 0,0 0 1,0 0-1,-1 0 0,1 0 1,0 0-1,0-1 0,0 1 1,-1 0-1,1 0 0,0 0 1,0 0-1,0 0 0,-1 0 1,1 0-1,0 0 0,0-1 1,0 1-1,0 0 0,0 0 1,-1 0-1,1 0 0,0-1 1,0 1-1,-9-10-1752</inkml:trace>
  <inkml:trace contextRef="#ctx0" brushRef="#br0" timeOffset="-78534.14">5540 1164 13152,'0'0'0,"-2"-37"160,6 1 32,10-8-32,15 5 0</inkml:trace>
  <inkml:trace contextRef="#ctx0" brushRef="#br0" timeOffset="-78088.61">5957 1189 16224,'2'-3'154,"5"-13"-67,1 0 0,0 0 0,1 1 0,1 1 0,0-1 0,1 2 0,1-1-1,18-15 1,8-4 34,69-48 0,-92 73-110,-15 7-10,1 1 0,-1 0 0,0-1 0,0 1 0,1 0 0,-1 0 0,0-1 0,1 1 0,-1 0 0,1 0 0,-1 0-1,0 0 1,1 0 0,-1-1 0,1 1 0,-1 0 0,0 0 0,1 0 0,-1 0 0,1 0 0,-1 0 0,0 0 0,1 0 0,-1 0 0,1 0 0,-1 1 0,0-1 0,1 0 0,-1 0 0,0 0 0,1 0 0,-1 0 0,1 1 0,-1-1 0,0 0 0,1 0 0,-1 1 0,0-1 0,0 0 0,1 1 0,-1-1 0,0 0 0,0 1 0,1-1 0,-1 0 0,0 1 0,0-1 0,0 0 0,0 1 0,1 0 3,4 12-1,1-1 0,-2 1 0,0 0 0,0 1 0,2 20 0,-1-8 16,10 67 74,-11-59 38,2 0 0,18 61 0,-23-92-103,0-1-1,0 1 1,0 0 0,0-1 0,1 1 0,-1-1-1,1 0 1,0 1 0,0-1 0,0 0 0,3 3-1,-4-5-15,-1 1-1,1-1 1,-1 0 0,1 0-1,0 1 1,-1-1-1,1 0 1,0 0 0,-1 0-1,1 1 1,0-1-1,-1 0 1,1 0-1,0 0 1,0 0 0,-1 0-1,1-1 1,0 1-1,1 0 1,-1-1 1,0 0 0,1 1 0,-1-1 0,0 0 1,0 0-1,1 0 0,-1 0 0,0-1 0,0 1 0,0 0 0,0 0 1,1-2-1,15-29 103,-2 0 0,-1-1 0,-1 0 0,8-36 0,-18 58-88,33-143 1156,-36 156-1136,0 0 0,1 0 0,-1 0 0,1 0 1,0 0-1,-1 0 0,1 0 0,0 0 0,2 3 0,1 2 31,29 65 185,28 88 0,-47-126-200,-11-29-84,-1-7-273,-2-2-2082</inkml:trace>
  <inkml:trace contextRef="#ctx0" brushRef="#br0" timeOffset="-77750.58">6459 749 14976,'0'0'2559,"26"-9"-2559</inkml:trace>
  <inkml:trace contextRef="#ctx0" brushRef="#br0" timeOffset="-77383.16">6673 472 13312,'18'105'329,"34"285"2403,-51-193-1548,-2-193-1075,1 1 0,0 0 1,1-1-1,-1 1 0,2 6 1,-1-10 71,2-18 150,0 0-227,2-1 1,0 1-1,1 0 0,0 1 1,1-1-1,1 1 0,15-21 1,-17 27-50,1 1 0,0-1 0,1 1 0,0 1 1,0-1-1,1 1 0,0 1 0,1 0 0,0 0 0,0 1 0,0 0 1,15-6-1,-23 11-39,1 0-1,0 0 1,0 0 0,0 1 0,0-1 0,0 1 0,-1-1 0,1 1 0,0 0 0,0 0-1,0 1 1,0-1 0,0 1 0,0-1 0,0 1 0,0 0 0,-1 0 0,1 0-1,0 0 1,2 2 0,-1 0-3,0 0-1,-1 0 1,0 0 0,0 1-1,0-1 1,0 1 0,-1-1-1,1 1 1,-1 0-1,0 0 1,0 0 0,1 5-1,1 3 5,0 1 0,-1 0 0,0 1 0,-1-1 0,-1 0 0,0 1 0,-1-1 0,-2 14 0,2-21-10,-2 0-1,1 0 1,-1 0-1,0 0 1,0 0-1,0 0 1,-1 0-1,0-1 1,0 1 0,0-1-1,-1 0 1,0 0-1,-5 6 1,2-5 2,0 0 1,-1 0-1,0 0 1,0-1-1,0 0 1,0 0-1,-1-1 1,-11 4 0,9-4 13,-1-1 0,1 0 1,-1 0-1,1-1 1,-1-1-1,0 0 0,1-1 1,-1 0-1,0 0 0,0-2 1,1 1-1,-1-1 1,1-1-1,-20-7 0,27 8-21,0 1 0,1-1 0,-1-1 0,0 1 0,1 0 0,-1-1 0,1 0 0,0 0 0,0 0 0,0 0-1,0 0 1,1-1 0,-1 1 0,1-1 0,0 1 0,0-1 0,0 0 0,0 0 0,1 0 0,-1 0 0,1 0 0,0-1-1,1 1 1,-1-5 0,6-23-2695</inkml:trace>
  <inkml:trace contextRef="#ctx0" brushRef="#br0" timeOffset="-76800.81">7288 860 15136,'0'0'128,"1"3"69,5 33 966,2 40 0,-1-1-561,-2-41-154,16 57 0,-13-77-254,-7-14-188,-1 1 0,0-1-1,1 0 1,-1 0 0,0 0 0,1 0 0,-1 0 0,0 0 0,1 0 0,-1 0 0,1 0 0,-1 0 0,0 0 0,1 0-1,-1 0 1,0 0 0,1 0 0,-1 0 0,0 0 0,1 0 0,-1-1 0,0 1 0,1 0 0,-1 0 0,0 0 0,1-1-1,17-23 151,-13 15-169,22-35 50,-3-1 1,27-71 0,-38 84-29,-13 32-9,0 0 0,0 1 0,0-1 0,0 0 0,0 0 0,0 1 0,1-1 0,-1 0 0,0 0 0,0 1 0,0-1 0,0 0 0,0 0 0,1 0 0,-1 1 0,0-1 0,0 0 0,0 0 0,1 0 0,-1 0 0,0 1 0,0-1 0,0 0 0,1 0 0,-1 0 0,0 0 0,0 0 0,1 0 0,-1 0 0,0 0 0,0 0 0,1 0 0,-1 0 0,0 0 0,0 0 0,1 0 0,-1 0 0,0 0 0,0 0 0,1 0 0,-1 0 0,0 0 0,0 0 0,1 0 0,-1 0 0,0-1 0,0 1 0,0 0 0,1 0 0,-1 0 0,0 0 0,0-1 0,0 1 0,1 0 0,-1 0 0,0 0 0,0-1 0,0 1 0,0 0 0,0 0 0,0 0 0,1-1 0,-1 1 0,0 0 0,26 57 0,-18-38 0,1 0 0,1 0 0,1 0 0,0-1 0,1-1 0,21 24 0,-31-39 0,-1 0 0,1-1 0,-1 0 0,1 1 0,0-1 0,-1 0 0,1 0 0,0 0 0,0 0 0,0 0 0,0 0 0,0-1 0,0 1 0,0-1 0,0 1 0,1-1 0,-1 0 0,0 0 0,4 0 0,-3 0 0,-1-1 0,1 0 0,0 0 0,-1 0 0,1 0 0,-1-1 0,1 1 0,-1-1 0,0 1 0,1-1 0,-1 0 0,0 0 0,2-3 0,3-3 0,0-1 0,-1-1 0,0 1 0,-1-1 0,0 0 0,6-15 0,7-31 0,-1-1 0,-3-1 0,11-108 0,-19 89 0,-4 1 0,-12-117 0,9 175 26,4 25 27,4 30-4,25 173 84,37 204-15,-69-413-125,15 77 61,-11-45-2634</inkml:trace>
  <inkml:trace contextRef="#ctx0" brushRef="#br0" timeOffset="-76370.49">7852 792 13408,'-3'-8'78,"-6"-25"225,9 32-275,0 0 0,-1 0 0,1 0-1,0 0 1,0-1 0,0 1 0,0 0-1,0 0 1,1 0 0,-1 0-1,0 0 1,0 0 0,1 0 0,-1 0-1,1 0 1,-1 0 0,1 0 0,-1 0-1,1 0 1,0 0 0,-1 0 0,1 0-1,0 1 1,0-1 0,0 0-1,1-1 1,19-7 417,1 0-1,37-10 0,-31 11-145,-15 3-101,1 2 1,-1 0-1,1 0 0,23-1 0,-33 4-155,-1 0 0,1 0 0,0 0-1,-1 1 1,1-1 0,0 1-1,-1 0 1,1 0 0,-1 0-1,1 1 1,-1-1 0,0 1-1,0 0 1,0 0 0,1 0 0,-2 0-1,1 0 1,0 1 0,0-1-1,-1 1 1,1 0 0,2 4-1,1 4 12,-1-1-1,0 1 1,-1 0-1,0 0 0,-1 0 1,0 0-1,1 13 1,4 83 283,-6-63-211,-2-16 98,-3 36 0,3-64-242,0 0-1,0 0 1,0 0 0,0 0-1,-1 0 1,1 0 0,0-1-1,0 1 1,0 0 0,0 0-1,0 0 1,0 0 0,0 0-1,-1 0 1,1 0 0,0 0-1,0 0 1,0 0 0,0 0-1,0 0 1,0 0 0,-1 0-1,1 0 1,0 0 0,0 0-1,0 0 1,0 0 0,0 0-1,0 1 1,-1-1 0,1 0-1,0 0 1,0 0 0,0 0-1,0 0 1,0 0 0,0 0-1,0 0 1,0 0 0,0 1-1,0-1 1,-1 0 0,1 0-1,0 0 1,0 0 0,0 0-1,0 0 1,0 1 0,-1-3-1340</inkml:trace>
  <inkml:trace contextRef="#ctx0" brushRef="#br0" timeOffset="-75956.38">7984 472 14560,'0'0'576,"28"20"-480,-6-1 32</inkml:trace>
  <inkml:trace contextRef="#ctx0" brushRef="#br0" timeOffset="-75586.5">8381 743 14208,'15'32'123,"-5"-10"225,0 0 0,-1 0-1,7 31 1,-11-27 281,-4-17-347,0 0 1,1-1 0,0 1 0,6 14 0,-7-22 357,0-4-374,16-56 258,-13 41-355,1 0 0,0 1 0,13-25 0,-18 40-144,1 1 1,0-1-1,0 1 0,0 0 0,0-1 0,0 1 0,0 0 0,1-1 0,-1 1 0,0 0 0,0 0 0,1 0 0,-1 0 0,1 1 0,-1-1 0,1 0 0,-1 1 1,1-1-1,0 1 0,-1-1 0,3 0 0,-1 1 4,1 0 1,-1 0-1,0 1 0,1-1 1,-1 1-1,0-1 1,0 1-1,0 0 0,0 0 1,5 3-1,0 0 1,-1 0 0,1 1 0,-1 0 0,0 0 0,0 1 0,-1 0 0,8 8 0,-7-5-21,-1 1-1,-1 0 0,0 0 1,0 0-1,-1 0 1,5 21-1,6 13 2,-11-53-11,0-8 8,0 1 23,0 0 0,0 0 0,2 1 0,0 0 0,1-1 0,0 2 0,1-1 0,16-21 0,-20 31-8,0 0 0,0 1 0,0-1 0,1 1 0,-1 0 0,1 0 0,0 0 0,0 1 0,1-1 0,-1 1 0,1 0 0,0 1 0,-1 0 0,1 0 0,0 0 0,0 0 0,0 1 0,1 0 0,-1 0 0,0 1 0,0 0 0,1 0 0,-1 0 0,0 1 0,0 0 0,7 2 0,-4 0-8,0 0-1,0 1 1,0 0 0,-1 0 0,0 1 0,0 0 0,0 1-1,0 0 1,7 8 0,9 10 66,27 35-1,-1 0-30,-33-42 235,35 27-1,-7-16-3687</inkml:trace>
  <inkml:trace contextRef="#ctx0" brushRef="#br0" timeOffset="-75233.73">9924 154 15584,'1'19'0,"0"20"256,2 11 0,0 10 223,1 8-31,0 7 288,-3 6 32,-4-2-384,-1-1 32,2 1-64,-3-3-32,0-7-32,-1-5 32,3-10-96,-3-8 32,-1-10-128,-2-10 64</inkml:trace>
  <inkml:trace contextRef="#ctx0" brushRef="#br0" timeOffset="-75232.73">9724 786 16224,'0'0'0,"-7"-20"447,3 5 1,6 3 320,9 2 64,10 1-384,14 0 0,14-4-224,11-4-32</inkml:trace>
  <inkml:trace contextRef="#ctx0" brushRef="#br0" timeOffset="-74848.5">10254 629 14560,'-10'17'791,"0"0"1,1 0 0,1 1 0,-10 35-1,15-42-670,0 1-1,1 0 0,1 0 0,0 0 0,0 0 0,1 1 0,1-1 0,3 22 0,-3-31-107,-1 0 0,1 0 0,0 0 0,0-1 0,0 1 0,0 0 0,0 0 0,1-1 0,-1 1 0,1-1 0,0 1 0,0-1 0,0 0 0,0 1 0,0-1 0,4 3 0,-4-4-8,0 0 0,0-1-1,0 1 1,1 0 0,-1-1 0,0 1 0,0-1-1,1 0 1,-1 0 0,0 0 0,1 0 0,-1 0-1,0 0 1,1-1 0,-1 1 0,0-1-1,0 1 1,0-1 0,1 0 0,-1 0 0,0 0-1,2-2 1,13-7 8,0-1-1,0-1 1,-2 0-1,24-23 1,-12 6 6,34-43 0,-56 64-22,1 0 1,-1 0-1,-1 0 0,1-1 0,-1 0 0,-1 1 0,0-1 0,0-1 0,0 1 0,0-12 0,8 81 3,-11-59 0,23 103 0,-20-92 0,1 0 0,0 0 0,1 0 0,1 0 0,0-1 0,8 13 0,-13-23 19,0 0 0,0 1 0,0-1 0,0 0 0,0 0 0,0 1 0,0-1-1,1 0 1,-1 0 0,1 0 0,-1-1 0,0 1 0,1 0 0,-1 0 0,1-1-1,0 1 1,-1-1 0,1 0 0,-1 1 0,1-1 0,0 0 0,-1 0 0,1 0-1,0 0 1,-1 0 0,1 0 0,0 0 0,-1-1 0,1 1 0,0-1-1,-1 1 1,3-2 0,1-1-391,1 0 0,-1 0 0,0-1 0,0 0 0,0 0 0,4-6 0,-7 8-148</inkml:trace>
  <inkml:trace contextRef="#ctx0" brushRef="#br0" timeOffset="-74464.38">10917 51 13600,'-13'164'427,"-31"299"2607,55-476-2618,8-18-258,1 1 0,2 1 0,43-45 1,-57 66-119,0 1 0,1-1 0,1 1 0,-1 1 0,1-1 0,0 2 0,1-1 1,-1 2-1,1-1 0,0 1 0,0 1 0,0 0 0,1 1 0,-1 0 0,22-1 0,-32 3-22,1 0-1,0 0 0,0 0 0,0 0 0,0 1 1,-1-1-1,1 1 0,0-1 0,0 1 0,-1-1 1,1 1-1,0 0 0,-1 0 0,1 0 0,-1 0 0,1 0 1,-1 0-1,1 1 0,-1-1 0,0 0 0,0 1 1,1-1-1,-1 1 0,0-1 0,0 1 0,-1-1 1,1 1-1,0 0 0,0-1 0,-1 1 0,1 0 0,-1 0 1,0 0-1,1-1 0,-1 1 0,0 0 0,0 2 1,0 7 24,-1-1 0,0 1 0,0 0 0,-6 19 0,1-7 3,-1-1 0,-1-1-1,-1 1 1,-22 36 0,26-49-36,0-1 1,-1 1 0,0-1-1,-1-1 1,0 1-1,0-1 1,-1 0-1,1 0 1,-2-1-1,1 0 1,-1-1 0,1 0-1,-13 5 1,17-8-7,-1-1 1,1 0-1,0 0 1,0-1-1,-1 1 1,1-1-1,0 0 0,0 0 1,-1 0-1,1 0 1,0-1-1,-1 0 1,-5-2-1,-12-7-2526</inkml:trace>
  <inkml:trace contextRef="#ctx0" brushRef="#br0" timeOffset="-74097.61">11165 1 13600,'2'4'160,"16"47"485,-1 1 0,-3 0 0,9 67 1,8 167 1269,-21-171-1356,-9-108-518,-1 2 17,1-1 1,0 0-1,0 1 0,1-1 1,0 0-1,1 0 0,-1 0 1,1 0-1,6 9 0,-9-16-92,1-1-1,-1 1 0,1 0 0,-1-1 1,1 1-1,-1-1 0,1 1 0,0-1 1,-1 1-1,1-1 0,0 0 1,-1 1-1,1-1 0,0 0 0,0 1 1,0-1-1,-1 0 0,1 0 0,0 0 1,0 0-1,-1 0 0,1 0 0,0 0 1,0 0-1,0 0 0,-1 0 0,1 0 1,0 0-1,0 0 0,0-1 0,-1 1 1,1 0-1,0-1 0,-1 1 1,2-1-1,0 0-965</inkml:trace>
  <inkml:trace contextRef="#ctx0" brushRef="#br0" timeOffset="-73696.69">11701 543 14208,'5'9'200,"1"0"0,0 0 1,0-1-1,0 0 0,1 0 1,0-1-1,0 0 0,1 0 1,0-1-1,13 8 0,-18-12-128,1 0 0,-1 0 0,1 0 0,0-1-1,-1 0 1,1 1 0,0-2 0,0 1-1,0 0 1,0-1 0,0 1 0,-1-1 0,1 0-1,0-1 1,0 1 0,0-1 0,0 1-1,0-1 1,0 0 0,-1-1 0,1 1 0,0-1-1,-1 1 1,1-1 0,-1 0 0,0 0-1,1-1 1,-1 1 0,3-5 0,1 0 28,-1 0 1,0 0 0,0-1-1,-1 0 1,0 0-1,-1 0 1,0-1 0,5-13-1,-8 17-49,1 1-1,-1 0 0,-1-1 1,1 1-1,-1-1 0,1 1 1,-1 0-1,0-1 0,-2-5 1,2 7-13,-1 1 1,1 0 0,-1-1 0,0 1-1,0 0 1,0 0 0,0 0 0,-1 0-1,1 0 1,-1 0 0,1 0 0,-1 0 0,0 0-1,1 0 1,-1 1 0,0-1 0,-4-1-1,2 1 5,0 0 0,0 1-1,0 0 1,0 0 0,0 0-1,0 0 1,-1 0-1,1 1 1,0 0 0,0 0-1,0 0 1,-1 1 0,1-1-1,0 1 1,0 0 0,-7 2-1,-1 1 40,0 1 1,0 0-1,1 1 0,-15 9 0,11-4-41,1 0 0,0 1-1,1 0 1,1 1 0,0 1 0,0 0-1,1 0 1,1 1 0,1 0 0,0 1-1,1 0 1,-8 23 0,12-28-29,1 1 0,0-1 0,1 1 0,0 0 1,0 0-1,2 0 0,-1 0 0,3 20 1,-1-24-8,1 1 0,0-1 1,0 0-1,1 0 0,0 0 1,0 0-1,1 0 1,0-1-1,1 1 0,-1-1 1,1 0-1,1-1 1,5 8-1,-3-7 23,0 0-1,1-1 1,-1 0 0,1 0 0,0-1-1,1 0 1,-1 0 0,1-1 0,20 6-1,-15-6-533,1-1-1,-1-1 0,0 0 1,1-1-1,20-1 0,-24-1-13620</inkml:trace>
  <inkml:trace contextRef="#ctx0" brushRef="#br0" timeOffset="-73169.96">3040 2058 16320,'0'0'986,"-2"4"-245,0 6-571,1 0-1,-1-1 1,1 1-1,1 0 0,0 0 1,1 0-1,0 0 1,2 9-1,0 12 34,17 550 381,-2-32-432,-17-533-145,18 257 180,-22-3 227,2-257-311,-1 0 0,0 0 0,-7 20 1,8-29-302,0 0 1,-1 0 0,0 0 0,1 0 0,-1-1 0,-1 1 0,1 0 0,-1-1 0,1 0 0,-1 1 0,0-1 0,0 0 0,-7 5 0</inkml:trace>
  <inkml:trace contextRef="#ctx0" brushRef="#br0" timeOffset="-71219.92">1524 2220 15136,'0'0'912,"3"0"-225,1 0-561,1 0-1,-1 0 0,0 0 0,0 1 0,1 0 0,-1 0 0,0 0 0,0 0 0,0 1 0,0-1 0,0 1 0,7 5 0,7 4 52,22 20 1,-22-17-63,263 219 479,-173-141-398,19 18 22,113 92 518,-236-199-941,13 9 687,-6-12-3148</inkml:trace>
  <inkml:trace contextRef="#ctx0" brushRef="#br0" timeOffset="-70867.46">2257 2178 15136,'0'0'2373,"-3"3"-1861,-13 18-326,1 0 0,1 1 1,-17 38-1,-4 5-35,-21 27 30,-41 75 43,-4 13 119,21-39 189,31-58-141,29-54-2868</inkml:trace>
  <inkml:trace contextRef="#ctx0" brushRef="#br0" timeOffset="-63531.03">1564 3282 14560,'126'3'1993,"311"3"761,0-25-2323,153-55-137,265-18-161,-600 81-106,961-68 95,-1028 59-103,570-51-1,53 38-19,-138 7 8,1155-65 174,-918 53-98,1 24 5,-498 11-40,82 1 0,-241 7-20,516 4 98,18-51 221,-645 28-202,108-7 281,-232 22-354,-9-1 85,-16-4-2978</inkml:trace>
  <inkml:trace contextRef="#ctx0" brushRef="#br0" timeOffset="-62516.78">4952 2380 13856,'0'0'1706,"0"2"-1290,-1 23 12,-5 29 1,3-35-391,1 1 1,0-1 0,2 1 0,1 19 0,1-26-13,1-1 1,0 1-1,1-1 1,0 0-1,1 0 1,0 0-1,1 0 1,1-1-1,-1 0 1,10 10-1,-12-15-8,1 0 0,0 0 0,0-1 0,0 0 0,1 0 1,0 0-1,0-1 0,0 0 0,1 0 0,-1 0 0,1-1 0,0 0 0,0 0 0,0-1 0,0 0 0,0 0 0,1-1 0,12 2 0,-16-3-6,0-1 1,0 1-1,-1-1 0,1 1 0,0-1 0,-1 0 0,1-1 0,0 1 0,-1 0 0,1-1 0,-1 0 0,0 0 0,0 0 0,4-4 0,-1 1 5,-1 0 0,0 0 0,-1 0 0,0-1 0,0 0 0,0 0 0,4-8 0,-1-3 87,0-1 0,0-1 0,-2 1 1,6-36-1,-9 43 18,-1-1 1,-1 0 0,0 1-1,0-1 1,-1 0-1,0 1 1,-1-1 0,-1 0-1,0 1 1,0 0 0,-1 0-1,-7-14 1,7 18-56,0 0 0,0 0 0,-1 1 0,1 0 0,-1 0 0,-1 0 0,1 1 0,-1-1-1,0 1 1,0 1 0,-1-1 0,1 1 0,-1 0 0,0 0 0,0 1 0,-1 0 0,1 0 0,0 1 0,-11-2 0,9 3-20,0 0 0,0 1 0,0 0 0,0 1-1,0 0 1,0 0 0,0 1 0,1 0 0,-1 0 0,0 1 0,1 0-1,-16 9 1,5-1 19,0 1 0,0 0 0,1 2 0,-16 15 0,24-19-45,2-1 0,-1 1 0,1 1 0,1-1 0,0 1 0,-6 13 0,-2 12-2862</inkml:trace>
  <inkml:trace contextRef="#ctx0" brushRef="#br0" timeOffset="-61719.51">8415 2149 14976,'0'-4'512,"14"-105"2579,-9 81-2930,-1 1 1,-1-1 0,-2-53 0,-1 69 129,1 15 152,3 22-121,35 258 286,-23-153-544,-12-71-212,-4-39-2323</inkml:trace>
  <inkml:trace contextRef="#ctx0" brushRef="#br0" timeOffset="-61350.83">8447 2465 13952,'0'0'160,"7"6"32,2-5 256,12-1 0,10-1-288,10-2 32,8-4-192,7-1 0</inkml:trace>
  <inkml:trace contextRef="#ctx0" brushRef="#br0" timeOffset="-60457.62">13057 1600 15424,'0'0'2847,"3"-4"-2543,0 1-249,0-1-1,1 1 0,-1-1 1,1 1-1,0 0 0,0 0 1,0 1-1,0-1 0,1 1 1,5-2-1,-8 3-38,0 0 0,1 1 1,-1-1-1,0 1 0,1-1 0,-1 1 0,0 0 1,1 0-1,-1 0 0,0 0 0,1 1 0,-1-1 0,0 1 1,0-1-1,1 1 0,-1 0 0,0 0 0,0 0 1,0 0-1,0 0 0,0 0 0,0 1 0,0-1 1,0 0-1,-1 1 0,3 2 0,2 3 8,0 0 0,-1 1 0,0-1-1,-1 1 1,1 0 0,-2 0 0,1 0 0,-1 1 0,0-1 0,-1 1-1,0 0 1,0 0 0,-1 0 0,0 0 0,-1 0 0,0 0-1,0 0 1,-1 0 0,0 0 0,-1 0 0,-3 13 0,-5 7 65,0 0 1,-1-1-1,-2-1 0,-1 0 1,-19 27-1,32-53-25,16-18 59,-4 4-80,1 1-1,1 0 1,0 1-1,0 1 1,1 0-1,0 1 1,1 0-1,0 1 1,30-12-1,-38 18-13,1 0 0,-1 0 0,0 1 1,1 0-1,-1 0 0,0 1 0,1 0 0,-1 0 0,1 1 0,-1 0 0,8 1 0,-9 0-8,0 0 0,-1 1 0,1-1 0,0 1 0,-1 0 0,0 1 0,0-1 0,0 1 0,0 0-1,0 0 1,-1 1 0,0-1 0,0 1 0,7 10 0,-8-10-10,0 0 0,0 1 0,0-1 0,0 1 0,-1 0 0,0-1 0,0 1 0,-1 0 0,0 0 0,0 0 0,0 1 0,-1-1 0,0 0 0,0 9 0,-2-6 5,0-1 1,0 0 0,0 1 0,-1-1 0,0 0-1,-1 0 1,0-1 0,0 1 0,-8 10 0,1-3 10,-2-1 1,0 0 0,-1 0-1,0-2 1,-1 0-1,0 0 1,-1-1 0,-29 15-1,8-8 3,-1-2-1,0-2 0,-47 12 1,82-25-37,-1 0 1,1-1 0,0 1 0,-1-1 0,1 0 0,0 0 0,-1 0-1,-5-1 1,-2-5-2840</inkml:trace>
  <inkml:trace contextRef="#ctx0" brushRef="#br0" timeOffset="-59825.68">14646 2669 14208,'0'0'1696,"3"-1"-1382,14-5-40,0 1 0,0 1 0,1 1 0,19-2-1,77-1-24,-64 5-96,373-11 513,-341 15-497,18 1 297,-99-4-569,-1 0 1,1 0-1,0 0 0,0 0 0,0 0 0,-1-1 1,1 1-1,0 0 0,0 0 0,-1-1 0,1 1 1,0 0-1,0-1 0,-1 1 0,1 0 1,0-1-1,-1 1 0,1-1 0,-1 0 0,1 1 1,0-2-1</inkml:trace>
  <inkml:trace contextRef="#ctx0" brushRef="#br0" timeOffset="-59332.58">14632 1800 15328,'20'327'1679,"-1"-46"-180,-14-79-972,32 614 1010,-15-671-1260,-12-91-23,6 99-1,-16-148-466,-1 13 619,-5-9-3180</inkml:trace>
  <inkml:trace contextRef="#ctx0" brushRef="#br0" timeOffset="-56898.82">117 4133 12736,'-2'-1'442,"-8"-4"1129,10 6-1527,0 0-1,-1 0 1,1-1-1,0 1 0,0 0 1,0 0-1,-1 0 1,1 0-1,0-1 1,0 1-1,0 0 0,0 0 1,0 0-1,1 0 1,-1 0-1,0 1 1,2 13 50,13 156 313,14 310-167,-41-505-187,-17-75-52,-26-160 1,47 215-31,-10-51-107,5-1 0,4 0 0,3-121 0,7 198 112,1 0 0,0 1 0,2 0 0,9-31 0,-12 44 20,1-1 0,0 1 1,1 0-1,-1 1 1,1-1-1,0 0 0,0 1 1,0-1-1,1 1 1,-1 0-1,1 0 0,0 1 1,0-1-1,1 1 1,-1 0-1,1 0 0,-1 0 1,1 0-1,10-3 1,-7 4 21,0 0 0,0 0 0,1 1 0,-1 0 0,1 1 1,-1 0-1,0 0 0,1 0 0,-1 1 0,1 1 1,-1-1-1,0 1 0,0 1 0,0-1 0,0 2 0,0-1 1,-1 1-1,1 0 0,-1 0 0,0 1 0,9 8 1,-5-3 22,0 1 0,-1 0 1,0 1-1,-1 0 0,0 1 1,-1 0-1,0 0 0,-1 1 1,-1-1-1,0 2 0,4 15 1,0 7 49,-2 0 0,-2 0 0,-1 1 0,-1 38 0,-13 154 152,2-168-628,-3 0 0,-3-1 0,-2 0 0,-33 84 0,42-130-10484</inkml:trace>
  <inkml:trace contextRef="#ctx0" brushRef="#br0" timeOffset="-56533.52">42 4992 13312,'0'0'32,"17"-11"0,15-6-32,12-5 32,10-3 352,8-2 32,11-3-128,3-4 64,-1-9-64,-4 1 32</inkml:trace>
  <inkml:trace contextRef="#ctx0" brushRef="#br0" timeOffset="-56151.71">867 4044 13760,'-18'109'957,"5"1"0,5 0 0,7 146 1,2-231-862,2 0 0,7 39 1,-7-55-61,-1 0 0,1 0 0,1 0 0,0 0 1,0 0-1,0-1 0,1 0 0,1 0 0,12 15 0,-17-22-96,0 1-1,1-1 0,-1 0 0,1 1 0,-1-1 1,1 0-1,0 0 0,-1 0 0,1 0 0,0 0 1,0 0-1,0-1 0,0 1 0,0-1 0,0 1 1,0-1-1,0 0 0,0 1 0,0-1 0,0 0 1,0 0-1,0-1 0,0 1 0,0 0 0,0-1 1,0 1-1,-1-1 0,1 0 0,0 1 0,0-1 1,0 0-1,0 0 0,-1 0 0,3-2 1</inkml:trace>
  <inkml:trace contextRef="#ctx0" brushRef="#br0" timeOffset="-56150.71">1105 4301 14112,'0'0'128,"3"3"16,174 164 2768,-105-93-2267,6 9-2,-49-50-393,1-1-1,48 39 1,-74-68-424,14 8 676,-18-10-564,0-1 0,1 0 0,-1 0 0,0 0 0,1 0 0,-1 0 0,0 1 0,1-1 0,-1 0 1,0 0-1,1 0 0,-1 0 0,1 0 0,-1 0 0,0 0 0,1 0 0,-1 0 0,0 0 0,1-1 1,-1 1-1,0 0 0,1 0 0,-1 0 0,0 0 0,1 0 0,-1-1 0,0 1 0,1 0 1,-1 0-1,0-1 0,0 1 0,1 0 0,-1 0 0,0-1 0,0 1 0,1 0 0,-1-1 0,0 1 1,0 0-1,0-1 0,1 1 0</inkml:trace>
  <inkml:trace contextRef="#ctx0" brushRef="#br0" timeOffset="-55809.19">1447 4270 14112,'0'0'0,"-10"14"448,1 3 32,0 7 320,0 9 63,0 16-511,-6 4 0,-6 4-128,-1-3 0,2-1 0,2-4-32,-2-1-32,2-6 0,5-13-64,5-5 32,5-12-32</inkml:trace>
  <inkml:trace contextRef="#ctx0" brushRef="#br0" timeOffset="-55469.32">1602 4433 13408,'0'0'320,"19"-5"0,-1 5 224,3 0 32,9-1-256,2 1 0,0 2-192,-8 2 0,-9 2-64,-8-1 32</inkml:trace>
  <inkml:trace contextRef="#ctx0" brushRef="#br0" timeOffset="-55468.32">1577 4669 14496,'0'0'928,"18"-5"-384,4-1 63,13-1-31,15-2-128,14-2 64,11-2-96,6-7 0</inkml:trace>
  <inkml:trace contextRef="#ctx0" brushRef="#br0" timeOffset="-9054.47">2161 4235 13024,'3'-2'352,"-1"0"-283,0 1 0,0-1 0,0 1 0,0 0 0,0-1 1,0 1-1,0 0 0,1 1 0,-1-1 0,0 0 0,1 1 1,-1-1-1,1 1 0,-1-1 0,1 1 0,-1 0 0,1 0 0,-1 1 1,1-1-1,-1 0 0,0 1 0,1-1 0,-1 1 0,1 0 1,-1 0-1,0 0 0,0 0 0,0 0 0,1 0 0,-1 1 1,3 2-1,1 1-27,0-1 1,0 1 0,-1 0-1,0 1 1,0-1 0,-1 1-1,1 0 1,-1 0 0,0 0-1,4 9 1,0 9-5,-1 0-1,-2 1 1,0-1 0,3 44-1,-4-32 29,8 38 0,-11-71-60,0-1 0,-1 1 1,1 0-1,0-1 0,0 1 0,1-1 0,-1 1 0,0-1 1,1 1-1,0-1 0,-1 0 0,1 0 0,0 0 0,0 0 1,3 2-1,-4-3-3,1 0 0,-1-1 0,1 1 1,-1-1-1,0 0 0,1 1 0,-1-1 0,1 0 0,-1 0 1,1 0-1,0 0 0,-1 0 0,1 0 0,-1 0 1,1-1-1,-1 1 0,0-1 0,1 1 0,-1-1 0,1 1 1,-1-1-1,0 0 0,1 0 0,-1 1 0,0-1 1,0 0-1,0 0 0,1 0 0,-1 0 0,1-2 0,6-6 10,0-1 0,0 0-1,0 0 1,-1-1-1,-1 0 1,0 0-1,5-14 1,29-86 110,-34 90-86,-1 0 0,-1 0 0,0 0 0,1-33 0,-5 46-13,-1 0 1,1 0-1,-1 0 0,-1 0 0,0 1 0,-4-14 1,4 17-6,1 0 1,-1 0-1,-1 0 1,1 0-1,-1 1 1,1-1-1,-1 1 1,0-1-1,0 1 1,-1 0-1,1 0 1,-8-5-1,10 8-7,-1-1-1,1 0 0,-1 0 0,0 1 0,1-1 0,-1 1 0,0-1 0,0 1 0,1 0 0,-1-1 0,0 1 0,0 0 0,1 0 0,-1 0 0,0 1 0,0-1 0,1 0 0,-1 1 0,-3 0 0,1 1 5,0 0-1,1 0 0,-1 0 1,1 1-1,-1-1 1,1 1-1,0 0 0,-4 4 1,0 1 13,1 1 0,-1 0 0,1 0 0,1 0 0,-8 19 0,9-19-17,2 0 1,0 1-1,0 0 0,0-1 1,1 1-1,1 0 0,0-1 1,0 1-1,1 0 0,0-1 1,1 1-1,0 0 0,0-1 1,1 0-1,0 1 1,1-1-1,0 0 0,0-1 1,1 1-1,8 10 0,-8-11-7,0-1 0,1-1-1,0 1 1,0-1 0,1 0 0,0 0-1,0-1 1,0 1 0,1-2-1,-1 1 1,1-1 0,0 0 0,0-1-1,1 0 1,-1 0 0,1-1-1,0 0 1,-1 0 0,1-1 0,0 0-1,0-1 1,12-1 0,28-7-2282,-40 5-9211</inkml:trace>
  <inkml:trace contextRef="#ctx0" brushRef="#br0" timeOffset="-8531.65">3126 3866 13856,'0'0'1914,"0"3"-1487,0 79 109,-18 132 0,6-101-424,-3 52 178,7 201 1,34-125 429,-26-240-739,2 12 162,1 1-1,6 19 1,-8-30-175,1 0 1,-1 0-1,0-1 1,1 1-1,-1 0 1,1-1-1,3 4 0,-4-5-56,-1 0 0,1-1 0,0 1-1,0 0 1,-1-1 0,1 1-1,0-1 1,0 1 0,0-1 0,0 0-1,0 1 1,0-1 0,-1 0-1,1 0 1,0 1 0,0-1 0,0 0-1,0 0 1,0 0 0,0 0-1,0 0 1,0 0 0,1-1-1</inkml:trace>
  <inkml:trace contextRef="#ctx0" brushRef="#br0" timeOffset="-7802.23">2559 3942 13312,'0'0'224,"3"2"37,4 4-124,0 0 1,0 0-1,-1 1 1,0 0-1,0 0 1,-1 0-1,0 1 0,0 0 1,0 0-1,-1 0 1,-1 1-1,4 11 1,3 9-21,-2 2 0,6 42 1,-3 13-1,-5 1 0,-3 1 1,-9 101-1,-4-105-39,-4-1 0,-27 92 0,33-148-2141</inkml:trace>
  <inkml:trace contextRef="#ctx0" brushRef="#br0" timeOffset="-5426.71">5136 4030 11104,'39'-162'2554,"-30"108"-2188,24-176 746,-31 223-468,2 7-242,5 16-119,8 31-337,-15-44 117,14 44-31,-2 1 0,-2 0 0,-2 0 0,-2 1 0,1 51 0,-7-56-12,-2 68 157,1-82-187,0-16 411,-1-12 360,-1-5 557,-24-135-1013,9 44-194,5 56 75,10 37-154,1 1-22,0-1-1,-1 1 1,1 0-1,-1-1 1,1 1-1,0 0 1,0-1-1,-1 1 0,1 0 1,0-1-1,-1 1 1,1-1-1,0 1 1,0-1-1,0 1 1,0-1-1,0 1 1,-1-1-1,1 1 0,0-1 1,0 1-1,0-1 1,0 1-1,0-1 1,0 1-1,1-1 1,-1-16 31,0 15-50,2-23 9,2-84 0,-2 106 0,0 9 0,-1-5 0,14 44-50,-2 1 0,-1 1 0,-3-1 0,6 74 0,-6 59-148,-8-165-2282</inkml:trace>
  <inkml:trace contextRef="#ctx0" brushRef="#br0" timeOffset="-5058.63">5561 4003 13600,'0'0'320,"-2"5"32,-39 89 675,-83 139 1,73-141-753,-65 106 269,108-184-728,1 0 1,1 0-1,0 1 0,1 0 1,1 0-1,0 0 0,1 1 1,-2 25-1</inkml:trace>
  <inkml:trace contextRef="#ctx0" brushRef="#br0" timeOffset="-4610.3">5733 4307 14304,'-1'4'229,"-10"58"658,2 1 0,-2 110 0,11-167-857,0 0-1,1 1 0,0-1 1,0 0-1,0 0 1,1 0-1,0-1 1,0 1-1,4 8 1,-4-12-20,-1 0 1,1 0-1,-1 0 1,1 0 0,0 0-1,-1-1 1,1 1 0,0-1-1,0 1 1,0-1-1,0 0 1,1 1 0,-1-1-1,0 0 1,1-1 0,-1 1-1,0 0 1,1-1-1,-1 1 1,1-1 0,-1 0-1,1 1 1,-1-1 0,1 0-1,3-1 1,21-4 13,-1 0-1,-1-2 1,33-12 0,33-10 39,-78 26-58,-1 1 0,1 0-1,0 1 1,-1 0 0,19 2-1,-29-1-4,1 0 0,-1 0 0,1 1 0,-1-1 0,0 1 0,1-1 0,-1 1 0,0 0 0,0 0 0,1 0 0,-1 0 0,0 0 0,0 1 0,0-1 0,0 1 0,0-1 0,-1 1 0,1 0 0,0-1 0,-1 1 0,1 0 0,-1 0 0,0 0 0,0 0 0,1 0 0,-1 1 0,-1-1 0,1 0 0,0 1 0,0 3 0,0 4 0,0 0 0,-1 0 0,0 0 0,-1 0 0,0 0 0,-3 11 0,-4 15 0,-3-1 0,0 0 0,-2-1 0,-2 0 0,-1-1 0,-2-1 0,-23 34 0,41-66 1,0 0-1,0 0 0,0-1 1,0 1-1,0 0 0,0 0 0,0 0 1,0 0-1,0 0 0,0 0 1,0 0-1,0 0 0,0 0 0,0 0 1,0 0-1,0 0 0,0-1 0,-1 1 1,1 0-1,0 0 0,0 0 1,0 0-1,0 0 0,0 0 0,0 0 1,0 0-1,0 0 0,0 0 0,0 0 1,0 0-1,0 0 0,0 0 1,-1 0-1,1 0 0,0 0 0,0 0 1,0 0-1,0 0 0,0 0 1,0 0-1,0 0 0,0 0 0,0 0 1,0 0-1,0 0 0,-1 0 0,1 0 1,0 0-1,0 0 0,0 0 1,0 0-1,0 0 0,0 0 0,0 0 1,0 0-1,0 0 0,0 0 1,0 0-1,0 1 0,0-1 0,0 0 1,0 0-1,-1 0 0,1 0 0,0 0 1,-1-12 43,3-19 59,14-110 158,11-124 182,-24 203-251,-2 0 0,-10-78 0,9 119 118,0 20-430,0 1 0,0-1 1,1 0-1,-1 1 0,0-1 0,1 0 0,-1 1 0,1-1 0,-1 0 0,0 1 0,1-1 0,-1 1 0,1-1 0,0 1 0,-1-1 0,1 1 1,-1 0-1,1-1 0,0 1 0,0-1 0</inkml:trace>
  <inkml:trace contextRef="#ctx0" brushRef="#br0" timeOffset="-3732.78">8450 3319 13408,'8'-16'394,"0"1"0,2 0 1,0 0-1,1 1 0,19-21 1,-24 28-278,1 1 1,0 0-1,1 0 1,-1 0-1,1 1 1,0 0-1,1 0 1,-1 1-1,1 0 1,0 1-1,17-5 0,-24 7-109,1 0-1,0 1 0,-1 0 1,1-1-1,0 1 0,-1 0 0,1 0 1,0 1-1,0-1 0,-1 0 0,1 1 1,-1 0-1,1-1 0,0 1 1,-1 0-1,0 0 0,1 1 0,-1-1 1,0 0-1,1 1 0,-1 0 0,0-1 1,0 1-1,0 0 0,0 0 0,2 3 1,-2-1-5,0 0 0,-1 0 0,1 0 1,-1 0-1,0 0 0,0 1 0,0-1 0,-1 0 1,0 0-1,1 1 0,-1-1 0,-1 0 0,1 0 1,-1 1-1,1-1 0,-3 5 0,-7 22-2,-2 0 0,-1-1 1,-2-1-1,-26 42 0,11-20-2,-14 20 1,54-78 8,-1 0-1,1 1 1,0 0-1,10-4 1,-14 7 1,-1 0 0,1 1 0,-1 0 0,1 1-1,0-1 1,0 1 0,7-1 0,-12 2-6,1 0 0,-1 0 0,1 0-1,0 1 1,-1-1 0,1 0 0,-1 1-1,1-1 1,-1 1 0,1-1 0,-1 1-1,1 0 1,-1 0 0,0 0 0,1-1-1,-1 1 1,0 1 0,0-1 0,1 0 0,-1 0-1,0 0 1,0 1 0,0-1 0,-1 0-1,1 1 1,0-1 0,0 1 0,-1-1-1,1 1 1,-1-1 0,1 3 0,1 7 4,0 0 1,0 0 0,-1 0 0,-1 0-1,-1 17 1,-9 57 7,5-53-18,1-7 3,1-8 0,0 1 0,1 0 0,1-1 0,1 1 0,0 0 0,2 0 0,3 22 0,-4-38-147,-1 1-1,1-1 0,0 1 0,0-1 0,0 1 0,1-1 0,-1 0 0,0 1 0,1-1 0,-1 0 0,1 0 1,0 0-1,0 0 0,4 2 0</inkml:trace>
  <inkml:trace contextRef="#ctx0" brushRef="#br0" timeOffset="-3379.93">8943 3592 12576,'0'0'256,"2"13"-64,-2 12 64,-1 16 32,-2 8 32,-4 10-96,-4-1 32,-3-2-32,-3 3 32,0 4-64,2 1 32,4-5-192,4-9 32,3-17-64,6-14 32</inkml:trace>
  <inkml:trace contextRef="#ctx0" brushRef="#br0" timeOffset="-3007.79">8988 4105 11008,'-1'9'181,"4"-1"-51,-1-1 1,2 1-1,-1-1 1,1 1-1,0-1 1,0 0-1,1 0 0,0-1 1,0 1-1,7 6 1,-4-6-36,-1-1 0,1 0 0,-1 0 0,2 0 0,-1-1 0,1 0 0,-1-1 0,1 0 0,0 0 1,1-1-1,15 3 0,5-1 169,0-1 0,42 0 0,-33-3-53,-32-1-163,0 1 1,0-1-1,-1 1 1,1 1-1,10 2 1,-15-3-36,-1 0 0,1 0 0,0 0 0,0 0 0,0 0 0,-1 0 0,1 1 0,0-1 1,-1 0-1,1 1 0,-1-1 0,0 1 0,0 0 0,1-1 0,-1 1 0,0 0 0,0 0 0,-1 0 0,1 0 0,0 0 0,0 0 0,0 2 1,0 7 22,0 0 1,-1 0 0,0 0 0,0 0 0,-1 0 0,-1 0 0,0-1 0,0 1 0,-5 12 0,0-2 24,-1-1 0,-2 1 0,-17 28 0,15-28 17,-1-1 0,-2-1 1,0-1-1,0 0 0,-33 28 0,47-45-66,0 0-1,0 0 0,0 0 1,0-1-1,0 1 1,0 0-1,0-1 1,0 1-1,-1-1 0,1 1 1,0-1-1,-1 1 1,1-1-1,0 0 0,0 0 1,-1 1-1,1-1 1,0 0-1,-3-1 1,3 1 0,0 0 1,0-1 0,1 0-1,-1 1 1,0-1 0,0 1 0,1-1-1,-1 0 1,0 1 0,1-1-1,-1 0 1,0 0 0,1 0 0,-1 1-1,1-1 1,0 0 0,-1 0 0,1 0-1,0 0 1,-1-1 0,-1-7 66,1 0 0,0 1 1,0-1-1,2-14 0,-1 20-70,2-46 166,2 0 0,3 0 0,2 1 0,2 0 0,2 1-1,1 0 1,3 0 0,33-62 0,-42 95-143,1 0 0,0 0 0,1 1 0,0 1 0,1-1 0,1 1 0,0 1 0,0 0 0,1 1 0,0 1 0,1 0 0,28-14 0,8 0-2390,-40 18-9785</inkml:trace>
  <inkml:trace contextRef="#ctx0" brushRef="#br0" timeOffset="-2622.97">11127 3181 15136,'0'0'1631,"5"0"-900,3-1-566,1 1-1,0 0 1,-1 1-1,12 1 1,-17-2-136,0 1 0,0 0 0,0-1 0,0 1 0,0 0 0,0 1 0,0-1 1,0 0-1,0 1 0,0 0 0,-1-1 0,1 1 0,-1 0 0,1 0 0,-1 1 0,4 3 0,-6-4-29,1 0 0,0 0-1,-1-1 1,1 1 0,-1 0 0,0 0-1,1-1 1,-1 1 0,0 0-1,0 0 1,0 0 0,-1-1-1,1 1 1,0 0 0,-1 0-1,1 0 1,-1-1 0,1 1 0,-2 2-1,-19 33-17,15-29 10,-28 38-58,25-36 8,1 0 0,0 0-1,0 1 1,2 1 0,-8 14-1,14-25-5,9-1-90,18-3 127,-21 2 23,0 0 0,0 1 1,0-1-1,0 1 0,0 1 0,0-1 0,0 1 0,0 0 0,0 0 0,6 3 0,-10-4 4,-1 1 0,0 0 0,0 0 0,0 0 0,0 0 0,0 0 0,0 0 0,0 0 0,-1 0 0,1 1 0,0-1 0,0 0 0,-1 0 0,1 1 0,-1-1 0,1 0 0,-1 1 0,0-1 0,0 1 0,1-1 0,-1 0 0,0 1 0,0-1 0,0 1 0,-1 1 0,-6 39 0,6-39 0,-7 23 0,-15 34 0,16-46 0,1 0 0,0 1 0,2 0 0,-1 0 0,2 0 0,0 1 0,-2 25 0,8-25-2266</inkml:trace>
  <inkml:trace contextRef="#ctx0" brushRef="#br0" timeOffset="-2222.58">11575 3376 13952,'0'0'64,"-3"34"32,1 0 32,-5 10 320,-4 8 64,-4 4-160,-4 8 0,-1 9 0,-4 0 31,0-1-127,3-2 0,0-3-64,9-9 32</inkml:trace>
  <inkml:trace contextRef="#ctx0" brushRef="#br0" timeOffset="-1805.42">11634 4070 12928,'-2'18'464,"0"1"1,1 0-1,2 0 0,0 0 1,1 0-1,4 19 1,-4-25-367,-1-3-36,1 1 0,0-1 0,1 0 1,0 0-1,1 0 0,0 0 0,8 14 0,-8-19-47,-1 0-1,1 0 1,0-1-1,0 1 1,1-1-1,0 0 1,-1 0-1,1 0 1,1-1-1,-1 0 1,0 0-1,1 0 1,0-1-1,7 3 0,20 5-2,-19-6-3,1 0 0,-1 1 0,0 0 0,-1 1-1,18 11 1,-27-15-8,-1 1 1,0-1-1,0 1 0,0 0 0,0 0 1,-1 0-1,1 0 0,-1 0 0,0 1 1,0-1-1,0 1 0,0 0 0,0-1 1,-1 1-1,0 0 0,0 0 0,0 0 1,0 0-1,-1 0 0,1 0 0,-1 0 1,0 0-1,0 0 0,-2 8 0,0-3-1,0 1 0,-1-1 0,0 1 0,-1-1 0,0 0 0,0 0 0,-1 0 0,0-1 0,-8 10 0,6-8 0,-1 0 0,-1-1 0,1 0 0,-2-1 0,1 1 0,-20 11 0,27-18 3,0-1 0,0 0 0,0 0 0,0 0 0,0 0 0,-1 0 0,1 0 0,0-1 0,0 1 0,-1-1 0,1 0 0,-1 1 0,1-1 0,0 0 0,-1 0 0,1-1 0,0 1 0,-1 0 0,1-1 0,-5-1 0,5 1 2,1-1 0,-1 1 0,0-1 0,0 1 0,0-1-1,1 1 1,-1-1 0,1 0 0,0 0 0,-1 0 0,1 0 0,0 0 0,0 0 0,0 0-1,0 0 1,1-1 0,-1 1 0,0 0 0,1-1 0,-1-3 0,1-7 29,0 0 1,0 1 0,1-1-1,1 0 1,0 0 0,1 1-1,5-16 1,1-7 40,8-33 180,3 1 0,3 1 0,4 1 0,1 1 0,72-114 0,-90 164-179,-1 1 0,2 0-1,0 1 1,1 0 0,0 1-1,0 0 1,1 1-1,1 0 1,-1 1 0,17-8-1,9-3-2507,-31 17-10111</inkml:trace>
  <inkml:trace contextRef="#ctx0" brushRef="#br0" timeOffset="-1421.9">13395 3311 13312,'30'-210'2298,"-29"201"-2059,2-11 200,0 18 94,1 11 421,23 107-737,26 84 126,-35-158 154,-16-40-846,0 1-1,0-1 1,0 0-1,0 0 1,0 1 0,0-1-1,3 2 1</inkml:trace>
  <inkml:trace contextRef="#ctx0" brushRef="#br0" timeOffset="-1066.36">13734 3198 13024,'0'0'96,"-1"3"-11,-6 25 157,-1 0-1,-1 0 1,-1-1-1,-22 39 1,27-55-191,-129 226 1069,14-31-209,109-185-1290,1 0-1,1 1 0,-9 30 0</inkml:trace>
  <inkml:trace contextRef="#ctx0" brushRef="#br0" timeOffset="-618.84">13769 3734 13152,'0'0'3706,"-5"2"-3631,-5 4-45,0-1-1,0 2 1,0-1 0,1 1 0,-1 1-1,2-1 1,-10 11 0,13-12-11,0 0 0,0 0 1,0 1-1,1 0 0,0 0 0,0 0 1,1 0-1,0 0 0,0 1 1,1 0-1,-4 14 0,6-20-13,0 1 1,1-1-1,-1 0 1,0 0-1,1 1 0,-1-1 1,1 0-1,0 0 0,-1 0 1,1 0-1,0 0 0,0 0 1,1 0-1,-1 0 0,0 0 1,1 0-1,-1-1 0,1 1 1,-1-1-1,1 1 0,0-1 1,0 1-1,0-1 1,-1 0-1,1 0 0,0 0 1,1 0-1,2 1 0,5 1 12,-1 1-1,0-2 0,1 0 0,-1 0 1,13 1-1,7-2 26,39-4-1,22 0 30,-80 4-56,0 0 1,1 0-1,-1 1 1,0 0-1,0 1 1,14 6-1,-20-7-4,0-1-1,0 2 1,-1-1-1,1 0 1,-1 1 0,1-1-1,-1 1 1,0 0-1,0 0 1,-1 1-1,1-1 1,0 0 0,-1 1-1,3 6 1,-2-4 4,-1 0 0,0 0 1,0 1-1,-1-1 1,1 1-1,-1 0 0,-1-1 1,0 12-1,-1-1 14,-1-1 1,-1 1-1,0-1 0,-1 1 1,-1-1-1,-11 25 0,5-16 36,-1-1-1,-1-1 0,0 0 0,-34 41 0,44-61-40,1-1 1,-1 1-1,0-1 0,0 1 1,0-1-1,0 0 1,-4 2-1,7-4-17,-1 1 1,0-1-1,0 0 0,1 0 1,-1 0-1,0 0 0,0 1 1,0-1-1,1 0 0,-1 0 1,0 0-1,0 0 0,0-1 1,1 1-1,-1 0 0,0 0 1,0 0-1,0-1 1,1 1-1,-1 0 0,0-1 1,1 1-1,-1-1 0,0 1 1,1-1-1,-1 1 0,0-1 1,1 1-1,-1-1 0,1 0 1,-1 1-1,1-1 0,-1 0 1,1 1-1,0-1 0,-1-1 1,-16-31 171,2 0 0,1-2 1,2 0-1,-14-62 1,17 49-15,3-1 1,1 0-1,2-53 1,5 74 67,0 1 1,9-34 0,-11 60-226,0 1 0,0 0 0,1-1 0,-1 1 0,0 0 0,0-1 0,0 1 0,0 0 0,1 0 0,-1-1 0,0 1 0,0 0 0,1 0 0,-1-1 0,0 1 0,0 0 0,1 0 0,-1-1 1,0 1-1,1 0 0,-1 0 0,0 0 0,1 0 0,-1 0 0,0 0 0,1-1 0,-1 1 0,0 0 0,1 0 0,-1 0 0,0 0 0,1 0 0,-1 0 0,0 0 0,1 1 0,-1-1 0,0 0 0,1 0 0,-1 0 0,0 0 1,1 0-1,-1 1 0,5-1-2564</inkml:trace>
  <inkml:trace contextRef="#ctx0" brushRef="#br0">15104 2661 13216,'7'-2'174,"0"1"0,0 0 1,1 0-1,-1 0 1,0 1-1,0 0 1,1 0-1,-1 1 1,14 3-1,5 3 435,36 14 0,8 3-206,-34-16-308,1-3 1,-1 0 0,1-3-1,-1-1 1,50-5-1,0-5 16,95-24-1,-101 15-49,73-16 119,228-22 1,-312 53-161,-39 3-378,1-2-1,-1 0 1,1-3 0,33-8 0,-58 11-11124</inkml:trace>
  <inkml:trace contextRef="#ctx0" brushRef="#br0" timeOffset="459.72">15523 1715 15328,'0'0'0,"22"-18"416,7-4 32,13-3 159,13 2 1,13 3-384,7 5 32,4-1-224,-5-3 0</inkml:trace>
  <inkml:trace contextRef="#ctx0" brushRef="#br0" timeOffset="800.53">16023 1591 12384,'-18'48'806,"2"1"1,2 1-1,-11 82 0,6 155 822,21-204-1296,-1-73-275,0 0 1,1 0-1,0 0 1,0 0 0,9 18-1,-11-27-48,0 1-1,1-1 1,0 0-1,-1 0 1,1 0-1,0 0 1,-1 0-1,1 0 1,0-1-1,0 1 1,0 0-1,0 0 1,0-1-1,0 1 1,0 0-1,0-1 1,0 1-1,0-1 1,0 1-1,0-1 1,1 0-1,-1 1 1,0-1-1,0 0 1,0 0-1,1 0 1,-1 0-1,0 0 1,0 0-1,0 0 0,1 0 1,-1 0-1,0-1 1,0 1-1,0 0 1,0-1-1,1 1 1,-1-1-1,0 0 1,0 1-1,1-2 1,6-3-261,-1 0-1,0 0 1,-1-1 0,9-9-1,-10 10-884</inkml:trace>
  <inkml:trace contextRef="#ctx0" brushRef="#br0" timeOffset="801.53">16158 2126 11200,'-6'-33'86,"6"28"-44,0 0 0,-1 1 0,1-1 0,-1 1-1,0-1 1,0 1 0,-1 0 0,0-1 0,1 1-1,-1 0 1,-1 0 0,1 0 0,-5-6 0,6 10-11,1 0 1,0 0-1,-1 0 1,1-1-1,-1 1 1,1 0 0,0 0-1,-1 0 1,1 0-1,-1 0 1,1 0-1,-1 0 1,1 0 0,0 0-1,-1 0 1,1 0-1,-1 1 1,1-1-1,0 0 1,-1 0 0,1 0-1,-1 0 1,1 1-1,0-1 1,-1 0-1,1 0 1,0 1-1,-1-1 1,1 0 0,0 1-1,-1-1 1,1 0-1,0 1 1,0-1-1,-1 0 1,1 1 0,0-1-1,0 1 1,0-1-1,0 0 1,-1 1-1,-8 19 313,6-11-222,0 0 0,1 0 0,0 0 0,1 0 0,0 1 1,0-1-1,1 1 0,0-1 0,1 0 0,0 1 0,0-1 0,1 0 0,0 0 0,1 0 0,0 0 1,0 0-1,1 0 0,8 13 0,-11-21-109,0 0 0,0-1 0,-1 1 0,1 0 0,0 0 0,0-1 0,0 1 0,0-1 0,0 1 0,0-1 0,0 1 0,0-1 0,0 0 0,1 1 0,-1-1 0,0 0 0,0 0 0,0 0 0,0 0 0,0 0 0,0 0 0,1 0 0,-1 0 0,0 0 0,0-1 0,0 1 0,0 0 0,0-1 0,0 1 0,0-1 0,0 1 0,0-1 0,0 0 0,1 0 0,4-3 31,0 0 1,0-1-1,0 1 1,5-7-1,-6 6-9,1-1-1,-1 0 1,0 0-1,0-1 1,0 1 0,-1-1-1,0 0 1,-1 0-1,0 0 1,0-1-1,0 1 1,-1-1 0,0 0-1,0 1 1,-1-1-1,0 0 1,-1 0-1,1 0 1,-2 0 0,1 0-1,-1 0 1,0 0-1,-1 0 1,1 1-1,-2-1 1,1 0 0,-1 1-1,-6-12 1,-20-20 259,25 34-500,0 0 0,0 0 0,0 0 0,0 0 0,1 0 0,0-1 0,0 0 0,0 0 0,-2-7 1</inkml:trace>
  <inkml:trace contextRef="#ctx0" brushRef="#br0" timeOffset="1169.64">16377 1557 12384,'0'0'794,"0"2"-410,26 410 2022,-22-335-2105,29 143 0,-27-196-2322</inkml:trace>
  <inkml:trace contextRef="#ctx0" brushRef="#br0" timeOffset="1170.64">16369 2117 10848,'-1'-8'0,"-3"-15"96,3-7 0,6 3 96,11 0 0,8 4 224,8 5-32,5 9-96,4 5 32,4 1 0,1 1-32</inkml:trace>
  <inkml:trace contextRef="#ctx0" brushRef="#br0" timeOffset="1737.98">16743 1990 10208,'-3'4'64,"-20"27"129,12-16-19,-1 0 0,-13 27 0,22-37-98,1 0 1,0 0-1,0 0 0,1 0 1,-1 0-1,1 0 1,0 0-1,1 0 1,-1 1-1,1-1 0,0 0 1,0 1-1,1-1 1,0 7-1,0-11-28,-1 1 0,1-1 1,-1 0-1,1 1 0,-1-1 0,1 1 0,0-1 1,-1 0-1,1 0 0,0 1 0,0-1 0,0 0 1,0 0-1,0 0 0,0 0 0,1 0 0,-1 0 1,0-1-1,0 1 0,3 1 0,-1-1 7,0 0-1,0 0 1,0-1 0,0 0-1,0 1 1,0-1-1,0 0 1,0 0-1,6-1 1,4-2 121,1-1 0,-1 0-1,20-9 1,-28 11-74,35-22 756,-39 23-687,1 0-85,0-1 0,0 1 0,0-1 0,0 1 0,0 0 0,1 0 0,-1 0 0,0 0 0,5-1 0,2-1-18,7-5-31,-1 0 0,0-2 0,0 0 1,-1 0-1,0-1 0,-1-1 0,-1 0 0,19-22 0,-11 7 30,0-1 0,-1-1 0,22-48 0,-28 47 79,-2-2 0,-1 1 0,-1-1 0,-2-1-1,-1 0 1,-2 1 0,-1-2 0,-2-40-1,-1 73 303,1 3-408,0 0 1,0 0-1,0 0 0,-1 0 0,1 0 0,-1 1 0,1-1 0,-1 0 0,0 0 0,0 1 0,0-1 0,0 4 0,0 5 37,8 284 452,-5-93-408,0-134-307,0 121 745,-4-165-1008,-1 1 1,-2-1-1,0 0 0,-1-1 0,-12 33 0,14-48-12238</inkml:trace>
  <inkml:trace contextRef="#ctx0" brushRef="#br0" timeOffset="2126.11">15931 3473 14048,'3'-17'40,"0"0"1,2 0 0,-1 1 0,2 0 0,0 0 0,12-21 0,59-85 463,-36 59-329,-15 18 92,-17 28 39,0 1-1,22-28 1,-26 50 78,13 42-222,-3 1 1,-2 0-1,-2 0 0,-3 1 1,-1 1-1,-3-1 0,-2 1 1,-8 96-1,1-64 55,4-50-1331,-10 60 1</inkml:trace>
  <inkml:trace contextRef="#ctx0" brushRef="#br0" timeOffset="2466.17">15963 3925 14496,'0'0'597,"3"-3"-202,3-1-171,-1 0 1,1 1 0,-1-1 0,1 1 0,0 0 0,0 0 0,1 1 0,-1 0-1,9-2 1,70-11 951,-49 10-846,47-11 673,125-42-1,-173 43-458</inkml:trace>
  <inkml:trace contextRef="#ctx0" brushRef="#br0" timeOffset="198676.77">11291 1829 13856,'-2'-3'16,"0"1"1,0-1-1,0 0 1,1 0 0,-1 0-1,1 0 1,-2-6 0,3 6 8,0 1 0,0-1 0,0 1 0,0-1 0,1 1 0,-1 0 1,1-1-1,1-3 0,0 2-6,5-19 159,16-33 0,-20 48-117,2 0 0,-1 0 0,1 1-1,0 0 1,1 0 0,-1 0 0,14-11 0,-19 17-43,1 1-1,0-1 1,0 0 0,0 1 0,0-1 0,0 1 0,0-1-1,0 1 1,0 0 0,0-1 0,0 1 0,1 0-1,-1 0 1,0 0 0,0 0 0,0 0 0,0 0-1,0 0 1,0 0 0,0 0 0,0 0 0,1 1-1,0-1 1,1 2 12,-1-1 0,1 1 0,-1-1 0,0 1 0,1-1 0,-1 1 0,0 0 0,0 0 0,2 3 0,1 1 37,0 1-1,0 0 0,-1 0 1,0 1-1,5 11 0,-3 0 78,-1 0 0,-1 1 0,-1 0 1,0-1-1,-2 1 0,0 0 0,-1 0 0,-1 0 0,-1 0 0,-8 37 0,4-35 1,0 1 0,-2 0 0,0-1 1,-2-1-1,0 0 0,-2 0 0,0-1 0,-28 36 0,27-41-42,-1-1 1,0 0-1,-1-1 1,-18 12-1,26-20-66,0-1 0,-1 1 0,0-1 0,1 0 0,-2-1-1,1 0 1,0 0 0,-1-1 0,1 0 0,-1-1 0,-12 1 0,20-1-32,0-1 0,0 0 0,0 0 0,0 0 0,0 0 0,0 0 1,0 0-1,-1 0 0,1-1 0,0 1 0,0 0 0,0-1 0,0 1 1,0 0-1,0-1 0,0 1 0,1-1 0,-1 1 0,0-1 0,0 0 0,0 1 1,0-1-1,1 0 0,-2-1 0,2 0 0,-1 1-1,1 0 1,0 0-1,0 0 1,0 0-1,0 0 1,0-1 0,1 1-1,-1 0 1,0 0-1,0 0 1,1 0 0,-1 0-1,1 0 1,-1 0-1,1 0 1,-1 0-1,2-2 1,1-2 4,1 1 1,0-1-1,-1 1 0,1 0 0,1 0 1,-1 0-1,1 1 0,4-4 0,3 2-2,0 1-1,0 0 1,0 1-1,0 0 1,1 1-1,-1 0 0,1 1 1,0 0-1,-1 1 1,1 0-1,0 1 1,-1 1-1,14 3 1,20 6 17,-1 2 1,50 22 0,-62-22 2,-22-9-13,-1 0 0,1-1 0,0 0-1,0 0 1,16 0 0,-23-2-8,0-2-1,0 1 1,0 0 0,0-1 0,0 0-1,0 0 1,0 0 0,0 0 0,-1 0-1,1-1 1,-1 0 0,1 0 0,-1 0 0,1 0-1,-1 0 1,0-1 0,0 0 0,5-5-1,-4 3 2,0-1 0,0 0 0,0 0 0,-1 0 0,0-1 0,0 1 0,-1-1 0,1 1 0,1-14 0,1-8 17,1-32 0,-5 39-14,7-77 20,18-157-28,-11 172-2615,-12 67-10453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8:01.7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74 13504,'1'-2'453,"2"-38"1655,-1 25-1899,0 0 0,-1 0 1,-1 0-1,0 0 0,-1 0 1,-5-25-1,5 39-134,19 68 757,-9 39-618,2 14-76,-6-58-10,-6-39-2507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9:20.9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34 178 14784,'-26'10'269,"1"1"1,0 2-1,0 0 1,2 1-1,0 2 1,0 0 0,2 2-1,0 0 1,1 1-1,-22 28 1,12-11-164,2 1 0,2 2 0,1 0 0,2 2 0,2 0 0,1 2 0,3 0 0,1 1 0,2 1 0,3 0 0,1 1 0,2 0 0,2 1 0,3-1 0,1 1 0,5 50 0,-1-72-93,2 0 0,0-1 0,1 0 0,2 0-1,0 0 1,2-1 0,0 0 0,2 0 0,14 22-1,-17-32-6,1 0 0,0-1 0,1 0 0,1-1 0,0 0 0,0-1 0,1 0 0,0-1 0,1 0 0,0-1 0,0-1 0,0 0 0,1 0 0,1-2 0,25 8 0,-27-10-5,1-1 0,-1-1 0,1 0 0,0-1 0,-1 0-1,1-1 1,-1-1 0,1 0 0,-1-1 0,0 0 0,0-1 0,0-1-1,0 0 1,-1 0 0,0-1 0,0-1 0,0 0 0,20-17-1,-19 13 1,0 0 1,-1-1-1,0 0 0,-1-1 0,0-1 0,-1 0 0,0 0 0,-2-1 0,1 0 0,-2 0 0,0-1 0,-1 0 0,-1 0 0,6-28 0,-9 25 5,0 0-1,-2-1 0,0 1 1,-5-29-1,5 46 2,0 0 0,0 0 0,0 0-1,1 0 1,-1 0 0,1 0 0,-1 0 0,1 0 0,-1 0 0,1 0-1,0 0 1,0 0 0,0 1 0,0-1 0,1 0 0,-1 1 0,0-1-1,3-1 1,27-22-1002,-23 20-615</inkml:trace>
  <inkml:trace contextRef="#ctx0" brushRef="#br0" timeOffset="399.13">978 1184 14656,'3'1'96,"7"-1"35,0-1 0,1 0 1,-1 0-1,0-1 0,0 0 1,0-1-1,0 0 1,0-1-1,0 0 0,12-8 1,-14 8-98,-1-2 0,0 1 0,0-1 0,0 0 0,-1 0 0,0-1-1,0 0 1,-1 0 0,0 0 0,0-1 0,-1 0 0,0 0 0,0 0 0,4-14 0,-6 17-34,-1 0-1,0 0 1,0-1 0,0 1 0,-1 0-1,1-1 1,-1 1 0,-1 0-1,1-1 1,-1 1 0,0 0-1,0-1 1,0 1 0,-1 0 0,0 0-1,0 0 1,0 0 0,0 0-1,-1 1 1,0-1 0,0 1-1,0 0 1,-1 0 0,1 0-1,-7-6 1,3 5-4,0 0 0,0 1-1,0 0 1,0 0 0,-1 0-1,0 1 1,1 0 0,-1 1-1,0 0 1,0 0 0,-1 1 0,1 0-1,0 0 1,0 1 0,-1 0-1,1 0 1,0 1 0,-1 0 0,1 1-1,0-1 1,0 2 0,0-1-1,0 1 1,1 0 0,-1 1-1,1 0 1,0 0 0,0 0 0,0 1-1,0 0 1,1 0 0,0 1-1,0 0 1,1 0 0,-9 11-1,8-7 31,0 0 0,0 0 0,1 0 0,0 0 0,1 1-1,0 0 1,1 0 0,0 0 0,1 0 0,0 0-1,1 1 1,0-1 0,1 0 0,0 1 0,1-1-1,2 16 1,1-9 33,0 1-1,1 0 1,2-1-1,-1 0 1,2 0-1,1-1 1,0 0-1,22 31 1,-26-41-31,1-1 1,0 1-1,-1-1 0,2-1 1,-1 1-1,1-1 1,0 0-1,0 0 0,8 3 1,-9-5-22,-1-1 0,1 0 0,-1 0 0,1-1 1,0 1-1,-1-1 0,1 0 0,0-1 0,0 0 0,0 0 0,0 0 1,0 0-1,10-3 0,22-11-2231,-31 11-8997</inkml:trace>
  <inkml:trace contextRef="#ctx0" brushRef="#br0" timeOffset="847.83">1283 855 13024,'0'0'250,"3"5"12,16 25 220,52 96 851,-61-105-1057,0 0 0,-1 1 0,-2 0-1,6 28 1,-19-77 705,-2-5-754,-4-35 0,10 50-152,1 1 1,0-1 0,2 1-1,0 0 1,1-1 0,0 1-1,6-19 1,-7 30-50,1 0 0,0 0 0,0 0 0,1 0 0,0 0 1,-1 0-1,2 0 0,-1 1 0,0-1 0,1 1 0,0 0 1,0 0-1,0 1 0,1-1 0,-1 1 0,1 0 0,0 0 0,-1 0 1,1 1-1,1-1 0,-1 1 0,0 1 0,1-1 0,9-1 0,-11 2-15,1 1-1,-1 0 1,0 0-1,0 0 1,1 0-1,-1 0 0,0 1 1,0 0-1,0 0 1,0 0-1,0 0 0,0 1 1,7 3-1,-5-1 1,-1 0 0,1 0 0,-1 0-1,0 0 1,0 1 0,-1 0 0,8 10 0,0 4 1,0 1 0,-2 0 0,0 0 0,7 25 1,7 35 19,-19-57-19,2 0 1,1-1-1,15 34 0,3-22-105,-15-23-2291</inkml:trace>
  <inkml:trace contextRef="#ctx0" brushRef="#br0" timeOffset="1540.84">1928 1023 14496,'0'0'1056,"3"0"-619,1 0-396,1-1 1,-1 1-1,0-1 1,1 0-1,-1 0 1,0 0-1,0-1 1,0 0-1,0 1 1,0-1-1,-1-1 1,1 1-1,0-1 1,3-3-1,-2 2-27,0-1-1,-1 0 0,1 0 1,-1 0-1,0-1 0,-1 1 0,1-1 1,-1 0-1,3-8 0,-4 9-20,-1 0 1,1 0-1,-1 0 0,0-1 0,0 1 0,0 0 0,-1-1 0,0 1 1,0-1-1,0 1 0,-2-8 0,1 9 6,0 1 0,0-1-1,-1 0 1,1 1 0,-1 0 0,0-1-1,0 1 1,0 0 0,0 0 0,0 0-1,-1 0 1,0 0 0,1 0 0,-1 1-1,0-1 1,0 1 0,-5-3-1,6 4-1,-1-1-1,1 1 1,-1-1 0,0 1-1,0 0 1,1 0-1,-1 0 1,0 0-1,0 0 1,0 1-1,0 0 1,0-1-1,0 1 1,0 0-1,0 0 1,0 1-1,0-1 1,-5 2-1,5-1 8,1 0-1,-1 1 1,1 0-1,-1 0 1,1-1-1,0 1 1,0 1-1,0-1 1,0 0-1,0 0 1,0 1-1,0-1 1,1 1-1,0-1 1,-1 1-1,1 0 1,0 0-1,-1 5 1,-2 9 41,1-1 1,0 1 0,1 0 0,1 0 0,1 0 0,1 0 0,0 0 0,1 0 0,1 0 0,0-1 0,1 1 0,1-1 0,1 0-1,0 0 1,1-1 0,0 0 0,19 28 0,-23-40-29,-1 0-1,1 0 1,0 0 0,0 0-1,0 0 1,0 0 0,1-1-1,-1 1 1,1-1 0,-1 0-1,1 0 1,0-1 0,0 1-1,0-1 1,0 0 0,7 2-1,-8-3-2,1 0 0,-1 0 0,1 0 0,-1-1 0,0 1 0,1-1 0,-1 0 0,0 0 0,1 0 0,-1 0 0,0-1 0,0 1 0,0-1 0,0 0 0,0 0-1,0 0 1,-1 0 0,1 0 0,-1-1 0,3-2 0,5-7 18,-1-1-1,-1 0 1,0 0-1,0 0 1,-2-1 0,1 0-1,7-28 1,-3-2 68,9-61 0,-16 66 34,-1 1-1,-2-1 0,-1 0 1,-11-69-1,13 103 108,6 7-150,11 13-92,-14-11 33,6 3-14,1 0 1,-1-1-1,1-1 0,1 0 1,-1-1-1,1 0 1,-1-1-1,24 4 0,32 8 3,-67-14-24,0-1 0,1 1 0,-1 0 0,0 0 0,0-1-1,0 1 1,1 0 0,-1 0 0,0 0 0,0 1-1,-1-1 1,1 0 0,0 0 0,0 0 0,0 1 0,-1-1-1,1 0 1,-1 1 0,1-1 0,-1 1 0,0-1 0,1 0-1,-1 1 1,0-1 0,0 1 0,0-1 0,0 1 0,0-1-1,0 1 1,0-1 0,-1 3 0,0 2 3,-4 76-33,2-52-1,1 0 1,2 0-1,3 36 0,-1-56 29,-1-1-1,1 0 1,1 0-1,0 0 1,0 0-1,0-1 1,1 1-1,1-1 1,0 0-1,0 0 1,0 0-1,1-1 0,0 0 1,12 11-1,-15-15 6,0 0 0,1 0 0,-1 0 0,1-1 0,0 1 0,0-1 0,0 0 0,0-1 0,0 1 0,0 0 0,0-1 0,1 0 0,-1 0 0,0-1 0,1 1 0,-1-1 0,1 0 0,-1 0 0,0 0 0,1-1 0,-1 1 0,1-1 0,-1 0 0,0 0 0,0-1 0,0 1 0,0-1 0,0 0 0,0 0 0,0 0 0,0-1 0,-1 1 0,1-1 0,-1 0 0,0 0 0,4-4 0,18-21-2426</inkml:trace>
  <inkml:trace contextRef="#ctx0" brushRef="#br0" timeOffset="2218.47">2816 794 12480,'-4'-8'73,"3"4"5,-1 0 1,0 0 0,0 1 0,0-1 0,0 0-1,0 1 1,-1-1 0,0 1 0,0 0 0,1 0-1,-5-3 1,6 6-51,0 0 0,0 0 1,0-1-1,0 1 0,0 0 0,0 0 0,0 1 0,0-1 0,0 0 0,0 0 0,0 0 0,0 1 0,0-1 0,0 0 1,0 1-1,0-1 0,0 1 0,0-1 0,0 1 0,1 0 0,-2 0 0,-18 17 161,19-16-158,-4 3 14,1 1 1,0-1-1,1 1 1,-1 0-1,1 0 1,0 1-1,1-1 1,0 0-1,0 1 1,0 0-1,1-1 1,-1 1-1,2 0 1,-1 0-1,1 0 1,0 0-1,0-1 1,1 1-1,2 9 1,0-1 31,0 1 1,1-1-1,1 0 1,1-1-1,0 1 1,0-1 0,14 20-1,-18-31-53,0 0 0,0 0 0,0 0 0,1 0 0,0 0 0,-1-1 0,1 1 0,0-1 0,0 0 0,0 0 0,1 0 0,-1 0 0,0 0 0,1-1 0,-1 1 0,1-1 0,7 1 0,-8-1-9,1-1 1,-1 0-1,1-1 1,-1 1-1,0-1 1,1 1-1,-1-1 1,0 0-1,1 0 1,-1-1-1,0 1 1,0-1-1,0 1 0,0-1 1,0 0-1,0 0 1,-1 0-1,1-1 1,3-4-1,1-1-7,-1 0 0,0 0 0,0-1-1,-1 0 1,0 0 0,-1-1 0,0 1-1,0-1 1,-1 0 0,-1 0 0,3-13-1,-2 5-6,-2 0-1,0 0 1,0 0-1,-2 0 1,-4-31-1,3 40 0,0 3 6,27 40 84,0 9-46,13 20-9,-34-57-30,1-1 0,-1 0 0,1 0 0,-1 0 0,1 0 0,1-1-1,-1 0 1,8 5 0,-12-9-4,0 1 0,-1-1 0,1 0 0,0 0 0,0 0 0,-1 1 0,1-1 0,0 0 0,0 0 0,-1 0 0,1 0 0,0 0 0,0 0 0,-1-1 0,1 1 0,0 0 0,-1 0 0,1 0 0,0-1 0,-1 1 0,1 0 0,0-1 0,-1 1 0,1-1 0,0 1 0,-1 0 0,1-1 0,-1 1 0,1-1 0,-1 0 0,1 1 0,-1-1 0,1 1 0,-1-1 0,0 0 0,1 0 0,13-31 19,-11 23-13,13-35 12,-3 0-1,-1 0 0,-2-1 1,-2-1-1,-2 0 1,-2 0-1,-2 0 1,-2 0-1,-2 0 0,-11-62 1,6 65 30,4 23 10,0-1 1,-1 1-1,-2 0 1,-7-20-1,13 39 128,5 14-27,175 534 293,-171-521-433,27 79 121,-30-89-77,2-1-1,-1 0 1,2 0 0,13 17 0,-7-15 247,-14-16-414,-1-1-1,1 1 1,0-1-1,-1 1 1,1-1 0,0 0-1,-1 1 1,1-1 0,0 0-1,-1 1 1,1-1-1,0 0 1,0 0 0,-1 0-1,1 0 1,0 0-1,0 0 1,-1 0 0,1 0-1,0 0 1,0 0 0,-1 0-1,2-1 1</inkml:trace>
  <inkml:trace contextRef="#ctx0" brushRef="#br0" timeOffset="3143.99">4355 126 15488,'0'2'224,"-14"38"399,1-3-217,-5 36 196,4 1 1,2 1 0,-1 143-1,13-198-524,1 1-1,0-1 0,2 0 0,8 30 0,-10-44-58,1 0 0,0 1 0,1-1 0,-1 0-1,1 0 1,1 0 0,-1-1 0,1 1 0,0-1 0,0 0 0,0 0 0,1 0-1,0 0 1,0-1 0,0 0 0,0 0 0,9 4 0,-9-6-11,0 0-1,0-1 1,0 0 0,0 0 0,0 0-1,0 0 1,0-1 0,0 0 0,0 0-1,0-1 1,1 1 0,-1-1 0,0 0-1,0 0 1,0-1 0,-1 1 0,1-1-1,0 0 1,-1-1 0,8-4 0,0 0-19,0-2 0,-1 1-1,-1-1 1,1-1 0,-1 0 0,12-15 0,-10 7-162,0-1-1,-1 0 1,0-1-1,12-35 1,-17 39-118,-1 1 0,0-1 0,-2 0 0,1 0 0,0-24 0,-4 55 302,1 25 105,7 50-1,-7-80-84,1 0 0,0 0 0,1 0 0,0 0-1,0-1 1,1 1 0,0-1 0,1 0 0,0 0-1,9 12 1,-13-20-24,-1 0 0,1 0 0,0 0-1,-1 0 1,1 0 0,0 0 0,0 0 0,0-1-1,0 1 1,0 0 0,0-1 0,0 1 0,0 0-1,0-1 1,0 0 0,0 1 0,0-1 0,0 1-1,0-1 1,0 0 0,0 0 0,1 0 0,-1 0 0,0 1-1,0-2 1,0 1 0,0 0 0,0 0 0,1 0-1,-1 0 1,0-1 0,0 1 0,0-1 0,0 1-1,1-1 1,2-2 9,0-1-1,-1 1 0,1-1 1,-1 0-1,0 0 0,0 0 1,2-5-1,1 0 0,-1-1-1,0 0 1,0 0 0,-1 0-1,-1 0 1,0 0-1,0-1 1,1-15 0,-3 20 1,0-1 1,-1 0 0,0 0 0,-1 1 0,0-1 0,0 0-1,0 1 1,0-1 0,-1 0 0,-1 1 0,1 0 0,-1 0-1,0 0 1,-7-11 0,10 16 79,6 14-38,-2-7-47,3 6 1,-1-1 0,1 0-1,1 0 1,0 0-1,0-1 1,17 15 0,-23-23-12,1 0 0,-1 0 1,1 0-1,0 0 1,0-1-1,0 1 1,0-1-1,0 1 1,0-1-1,0 0 1,1 0-1,-1 0 1,0-1-1,1 1 1,-1-1-1,0 0 0,1 0 1,-1 0-1,0 0 1,1-1-1,-1 1 1,0-1-1,1 0 1,-1 0-1,0 0 1,0-1-1,0 1 1,0 0-1,0-1 1,0 0-1,3-3 0,4-4-7,-1 0 0,0-1-1,-1 0 1,0 0 0,-1-1-1,0 0 1,-1 0-1,0-1 1,0 0 0,-1 0-1,-1 0 1,5-21-1,-7 5-56,-4 28 57,-2 5 19,-4 9 15,6-5-12,0-1 0,0 0-1,0 0 1,1 1 0,0-1-1,1 1 1,0-1 0,1 15-1,0-17-1,0-1-1,1 1 1,-1-1 0,1 0-1,0 0 1,1 0-1,-1 0 1,1 0-1,0 0 1,0-1-1,0 1 1,1-1-1,0 0 1,7 7-1,13 7-151,-18-14-12,1 0 0,-1 1 0,0 0 0,-1 0-1,1 0 1,-1 0 0,0 1 0,0 0 0,-1 0-1,0 1 1,0-1 0,0 1 0,4 10-1</inkml:trace>
  <inkml:trace contextRef="#ctx0" brushRef="#br0" timeOffset="3608.8">5269 1 13664,'0'0'0,"5"22"160,2 5 32,6 17 32,-2 15 0,0 10 480,0 5-32,-2-2-256,-2 2 63,-2 2-159,1-3 32,0-10-64,-1-7 64,1-13-160,-1-8 0,1-11-96,-1-10 0</inkml:trace>
  <inkml:trace contextRef="#ctx0" brushRef="#br0" timeOffset="3609.8">5291 493 13952,'0'0'1216,"14"-6"-416,2 5 63,12 0-767,13-4 32,16-3-160,1-7 0</inkml:trace>
  <inkml:trace contextRef="#ctx0" brushRef="#br0" timeOffset="3962.05">5727 541 13760,'0'0'192,"20"8"-96,-5-4 96,9-1 0,9-3-160,5-9 32,-1-13-64,-2-7 0</inkml:trace>
  <inkml:trace contextRef="#ctx0" brushRef="#br0" timeOffset="3963.05">6029 355 10656,'-7'-11'72,"4"4"-5,-1 1 0,1-1 0,-1 1-1,-1 0 1,-8-9 0,12 14-32,-1 0-1,1 0 1,0 0 0,-1 0 0,0 0-1,1 0 1,-1 1 0,1-1-1,-1 0 1,0 1 0,0-1 0,1 1-1,-1 0 1,0-1 0,0 1-1,1 0 1,-1 0 0,0 0 0,0 1-1,1-1 1,-1 0 0,0 1-1,0-1 1,1 1 0,-1-1-1,0 1 1,1 0 0,-1-1 0,-1 2-1,-10 6 111,1 1 1,0 0-1,0 0 0,1 1 0,0 1 0,1-1 0,0 2 0,1 0 1,1 0-1,-1 0 0,2 1 0,0 0 0,0 1 0,1-1 0,1 1 1,0 1-1,1-1 0,1 1 0,0-1 0,1 1 0,0 0 0,2 0 0,-1 0 1,2 0-1,0 0 0,1 0 0,4 16 0,-4-23-109,0-1-1,0 1 0,1-1 1,0 0-1,1 0 1,0 0-1,0 0 0,0 0 1,1-1-1,0 0 1,0 0-1,0 0 1,1-1-1,0 1 0,0-1 1,1-1-1,-1 1 1,1-1-1,0 0 0,0-1 1,0 0-1,0 0 1,1 0-1,11 2 0,30 0-2088,-39-4-8725</inkml:trace>
  <inkml:trace contextRef="#ctx0" brushRef="#br0" timeOffset="4684.35">550 2080 11680,'58'-21'1011,"90"-20"1,64 1-203,-55 11-543,422-62 195,-254 45-335,32-12-8,308-45 47,-561 89-138,430-54 132,913-161 417,-1156 159-416,1-1 5,-240 61-133,486-79 448,-531 89-566,149-17-1779,-147 15-9079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9:25.9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 15936,'0'0'480,"24"-5"-449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6:42.8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50 14208,'0'0'192,"25"-2"32,-8 9 192,4 0-32,3-1-288,7-6 32</inkml:trace>
  <inkml:trace contextRef="#ctx0" brushRef="#br0" timeOffset="1">393 231 11840,'0'0'352,"23"-17"0,-12 7 480,-1 5-32,1 5-448,0 3 64,3-1-288,8 0 0</inkml:trace>
  <inkml:trace contextRef="#ctx0" brushRef="#br0" timeOffset="387.45">683 176 12832,'0'0'1376</inkml:trace>
  <inkml:trace contextRef="#ctx0" brushRef="#br0" timeOffset="388.45">1026 143 12576,'0'0'320,"18"-2"64,-5 4 32,7 3 0,6 1-384,1 0 32</inkml:trace>
  <inkml:trace contextRef="#ctx0" brushRef="#br0" timeOffset="389.45">1541 9 13760,'0'0'448,"14"-9"0,-7 9 352,1 4-32,1 1-545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9:28.1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325 903 13760,'-1'6'119,"-1"1"0,2 0 0,-1 0 0,1 0 0,0 0 0,0 0 0,1 0 0,0 0 0,0 0 0,1 0 0,2 6 0,4 27 309,0 33 131,-4 118 0,-20 76-360,6-122-77,-36 721 230,40-724-269,0 21 351,-30 185-1,31-321-267,-10 28 0,14-49-386,-1 0 1,0 0 0,-1 0 0,1 0-1,-1-1 1,0 0 0,-1 1 0,1-1-1,-1 0 1,-7 7 0</inkml:trace>
  <inkml:trace contextRef="#ctx0" brushRef="#br0" timeOffset="1091.9">1469 2158 12576,'87'-10'483,"95"1"0,-8 1 28,590-64 892,-157 29-824,-282 24-353,1270-42 339,360 37-245,163-66-59,-1148 25-120,-256 15-18,2 20 29,-189 23-69,544-13 154,0 18-48,-36 0 70,-66-35-67,-180 7 43,-706 27-208,307-20 303,404-78 1,-500 42-74,-1 1 1241,-292 58-1264,-6-8 182,-7-1-3045</inkml:trace>
  <inkml:trace contextRef="#ctx0" brushRef="#br0" timeOffset="1924.81">1975 874 13408,'0'0'1594,"4"3"-1199,17 15-120,0 1 0,33 39 0,32 55-115,-27-35-63,173 240 645,-228-312-714,19 28 291,2 0 1,55 57-1,-77-87-284,1-1 0,0 0 0,-1-1-1,1 1 1,0 0 0,0-1-1,0 0 1,1 0 0,-1 0-1,0-1 1,1 1 0,5 0-1,-7-2-313,-1 0 0,1 0 0,-1 0 0,1 0 0,-1 0 0,1-1 0,4-1 0</inkml:trace>
  <inkml:trace contextRef="#ctx0" brushRef="#br0" timeOffset="2281.15">2399 1046 13952,'0'0'0,"-21"29"160,0 6 32,-5 8 128,-4 11 32,-3 11 192,0 6 32,-4 6-225,-4-1-31,1 0-192,4 4 0,9-4-64,11-16 0</inkml:trace>
  <inkml:trace contextRef="#ctx0" brushRef="#br0" timeOffset="3930.98">4546 1166 12928,'1'-6'212,"-1"0"1,1 0 0,0 1-1,1-1 1,0 0 0,0 0-1,0 1 1,0-1 0,1 1-1,0-1 1,0 1 0,0 0-1,1 0 1,0 1 0,6-8-1,-2 4-115,-1 0-40,0 0 0,0 1 0,1 0 1,0 0-1,0 1 0,1 0 1,10-6-1,-18 12-54,0 0 1,-1-1 0,1 1-1,0 0 1,0 0-1,0 0 1,0-1-1,0 1 1,-1 0 0,1 0-1,0 0 1,0 1-1,0-1 1,0 0 0,0 0-1,-1 0 1,1 1-1,0-1 1,0 0-1,0 1 1,-1-1 0,1 1-1,0-1 1,0 1-1,-1-1 1,1 1-1,-1-1 1,1 1 0,0 0-1,-1-1 1,1 1-1,-1 0 1,1 0 0,12 30 12,-11-23-10,2 8-4,-1 0 1,-1 0-1,-1 0 1,0 0 0,-1 1-1,-1-1 1,0 0-1,-4 18 1,-2 36 0,7-60-3,-2 8 0,1 0 0,2 0 0,-1 0 0,2 0 0,1-1 0,6 27 0,-2-32 0,-1-12 0,3-10 0,-8 9 0,9-19 18,0-1 0,-2 0 0,0 0 0,-2-1-1,0 0 1,-1 0 0,-1-1 0,1-22-1,-5 37-4,0 0 0,-1 1-1,1-1 1,-2 0-1,1 1 1,-1-1-1,0 1 1,0-1-1,-5-9 1,2 4 27,5 12 56,-5 28 90,4-13-156,1-1 0,1 0-1,0 1 1,0-1-1,2 0 1,0 0-1,0 0 1,1 0 0,1 0-1,6 13 1,-4-18 23,-6-8-51,-1 1 0,1-1-1,-1 0 1,0 0 0,1 1-1,-1-1 1,1 0 0,-1 0 0,1 0-1,0 0 1,-1 0 0,1 0 0,-1 0-1,1 0 1,-1 0 0,1 0 0,-1 0-1,1 0 1,-1 0 0,1 0-1,-1 0 1,1-1 0,-1 1 0,1 0-1,-1 0 1,0-1 0,1 1 0,-1 0-1,1-1 1,-1 1 0,0 0-1,1-1 1,-1 1 0,0-1 0,1 1-1,-1-1 1,4-3 0,0 0 0,0 0 0,-1-1 0,1 1 0,-1-1 0,0 0 0,-1 0 0,1 0 0,-1 0 0,0 0 0,0-1 0,0 1 0,-1-1 0,1-6 0,7-21 69,-9 32 89,9 15-32,0 7-91,-1 1-1,-1-1 1,-1 2-1,3 22 1,-2-13-14,11 34 1,-2-24-2355,-12-34-9423</inkml:trace>
  <inkml:trace contextRef="#ctx0" brushRef="#br0" timeOffset="4514.65">5951 1030 14400,'-1'-4'64,"0"1"1,1-1 0,-1 0 0,1 1 0,0-1-1,0 0 1,0 0 0,1 1 0,-1-1 0,1 0-1,0 1 1,0-1 0,0 1 0,1-1 0,-1 1-1,1 0 1,0-1 0,0 1 0,0 0 0,0 0-1,0 0 1,1 1 0,-1-1 0,1 0 0,0 1 0,0 0-1,0-1 1,0 1 0,0 0 0,0 1 0,1-1-1,5-2 1,-8 4-61,-1 1 0,1-1 0,0 0 0,-1 0 0,1 0-1,0 1 1,-1-1 0,1 0 0,0 1 0,-1-1 0,1 0 0,-1 1 0,1-1 0,-1 1-1,1-1 1,-1 1 0,1-1 0,-1 1 0,1-1 0,-1 1 0,1-1 0,-1 1 0,0 0-1,0-1 1,1 2 0,7 17 23,-2 4-12,-1 0-1,-1 0 1,-1 0-1,-2 0 0,0 33 1,1 28 37,2-63-16,-4-20-34,0-1-1,0 1 1,0-1-1,0 1 1,1-1-1,-1 1 0,0-1 1,0 1-1,0-1 1,1 1-1,-1-1 1,0 1-1,0-1 1,1 1-1,-1-1 1,0 1-1,1-1 0,-1 1 1,1-1-1,-1 0 1,0 1-1,1-1 1,-1 0-1,1 1 1,-1-1-1,1 0 0,-1 0 1,1 0-1,-1 1 1,1-1-1,-1 0 1,1 0-1,0 0 1,-1 0-1,1 0 1,-1 0-1,1 0 0,-1 0 1,1 0-1,0 0 1,4-3 1,0 0 0,-1 0 1,0 0-1,1-1 0,-1 1 1,0-1-1,-1 0 0,1 0 1,-1-1-1,0 1 0,0-1 1,0 0-1,0 1 0,-1-1 1,0 0-1,0-1 0,0 1 1,1-9-1,1-7 171,-2 0 0,0 0 0,-1-29 0,-1 48-139,0 1 472,-1 3-251,-3 5-179,1 0-1,0 0 1,0 1-1,1 0 0,0-1 1,0 1-1,1 0 1,0 0-1,0 12 1,1-9-41,0 0 0,1 1 1,0-1-1,1 0 0,0 0 0,5 14 1,-3-16-509,1 0 1,-1 0-1,2-1 1,9 13-1</inkml:trace>
  <inkml:trace contextRef="#ctx0" brushRef="#br0" timeOffset="5040.05">6297 1284 13408,'3'-1'325,"0"-1"-274,4-2 292,0 1 0,0 0 1,1 0-1,-1 1 0,1 0 0,14-2 0,-21 30-44,-8 48-118,4-49-81,-1 35 0,4-52-68,1-1-1,-1 1 1,1-1 0,1 0 0,-1 1-1,1-1 1,1 0 0,-1 0 0,5 7-1,-6-12-13,1 1 0,-1-1 0,1 0 0,-1 0 0,1-1 0,0 1 0,0 0 0,0 0 0,0-1 0,0 0 0,1 1 0,-1-1 0,0 0-1,0 0 1,1 0 0,-1 0 0,1 0 0,-1-1 0,1 1 0,-1-1 0,1 0 0,0 1 0,3-2 0,3 1-444,0-1 0,1 0 0,-1 0 0,11-4 0,-19 4 248,6 0-10776</inkml:trace>
  <inkml:trace contextRef="#ctx0" brushRef="#br0" timeOffset="5409.22">6983 1148 13408,'0'0'0,"22"-5"128,0 1 0,3 1-32,8-1 0</inkml:trace>
  <inkml:trace contextRef="#ctx0" brushRef="#br0" timeOffset="5794.63">7593 1065 11296,'0'0'0,"22"9"0,2-3 32,7 1 384,5-1-32,0-2-320,6 1 32</inkml:trace>
  <inkml:trace contextRef="#ctx0" brushRef="#br0" timeOffset="5795.63">8395 1065 11488,'0'0'0,"18"0"448,4 4 32,5-2 384,9 2-32,4 1-480,6 2 32</inkml:trace>
  <inkml:trace contextRef="#ctx0" brushRef="#br0" timeOffset="5796.63">9652 1036 14208,'0'0'0,"40"5"96,10 1 32,22-1 0,18 1 64,17-3-192,11-10 0</inkml:trace>
  <inkml:trace contextRef="#ctx0" brushRef="#br0" timeOffset="6739.25">13474 602 13856,'10'-6'147,"0"1"0,1 0 0,0 0 0,0 1 0,1 1 0,-1 0 1,1 0-1,-1 1 0,1 1 0,16-1 0,-10 2 55,0 0-1,0 2 1,0 0-1,-1 1 1,1 1-1,20 6 1,-35-9-212,0 0 1,0 0-1,0 1 0,0-1 1,0 1-1,0-1 0,0 1 1,-1 0-1,1 0 0,-1 0 1,1 0-1,-1 1 0,0-1 1,1 1-1,-1-1 0,-1 1 1,1 0-1,0 0 0,-1 0 1,2 4-1,-1 1-28,0 1 0,-1-1 0,0 1 0,-1-1 0,0 1 0,-1 13-1,1 7-14,2 1 0,1-1 0,1 0 0,1-1 0,18 54 0,-20-71 52,-2-9 1,9 24 0,-10-25 0,0-1 0,0 0 0,1 1 0,-1-1 0,0 1 0,0-1 0,1 0 0,-1 1 0,0-1 0,1 0 0,-1 1 0,1-1 0,-1 0 0,0 0 0,1 1 0,-1-1 0,1 0 0,-1 0 0,1 0 0,-1 0 0,1 1 0,-1-1 0,1 0 0,-1 0 0,0 0 0,1 0 0,-1 0 0,1 0 0,-1 0 0,1 0 0,-1-1 0,1 1 0,-1 0 0,1 0 0,-1 0 0,1 0 0,-1-1 0,0 1 0,1 0 0,-1 0 0,1-1 0,-1 1 0,0 0 0,1-1 0,-1 1 0,0 0 0,1-1 0,-1 1 0,0-1 0,0 1 0,1-1 0,5-7-2,-1 0 1,1-1 0,-1 0-1,-1 1 1,0-2 0,3-9-1,16-62-15,-18 57 3,-1 0 1,-2-1-1,1-26 0,-3 37 8,-1 1 1,0 0-1,-1-1 0,0 1 0,-1 0 0,0 0 0,-7-15 1,9 26 5,1 0 1,-1 0 0,0 1 0,0-1 0,0 0 0,0 1 0,0-1 0,0 1 0,-1-1 0,1 1 0,0 0 0,-1-1 0,1 1 0,-1 0 0,-3-2 0,4 3 1,0-1 0,0 1 0,-1 0 0,1 0 0,0 0 0,0 0 0,0 0 0,-1 0 0,1 0 0,0 0-1,0 0 1,0 0 0,-1 1 0,1-1 0,0 0 0,0 1 0,0-1 0,0 1 0,-1 0 0,-2 2 7,0 0 1,1 0-1,-1 0 0,1 1 0,0-1 1,0 1-1,1-1 0,-1 1 0,1 0 0,-1 0 1,-1 7-1,-1 3 41,0 1 1,2 0-1,0 0 1,0 0-1,2 0 1,0 0-1,0 0 1,4 26-1,-2-28 2,1 0-1,0 0 0,1-1 0,0 1 1,1-1-1,1 0 0,0 0 1,0-1-1,1 1 0,13 17 0,-17-26-35,1 1-1,0-1 1,0 0-1,0 0 0,0-1 1,0 1-1,1-1 0,-1 0 1,1 1-1,-1-1 1,1-1-1,0 1 0,0-1 1,0 1-1,0-1 1,0 0-1,0 0 0,0-1 1,0 1-1,0-1 0,5 0 1,-4-1-19,0 0 0,0 0 0,0 0 1,-1-1-1,1 0 0,-1 1 0,1-2 0,-1 1 1,1 0-1,-1-1 0,0 0 0,0 0 0,-1 0 1,1-1-1,-1 1 0,1-1 0,3-5 0,-7 8-29,2 2 28,-1-1-1,0 0 0,1 1 0,-1 0 0,0-1 0,0 1 0,0 0 0,0-1 0,0 1 0,1 0 0,-1 0 0,1 1 0,2 4 5,1-1 0,-1 1 0,-1 0 0,1 0 0,-1 0 0,0 1-1,4 12 1,-2 1 1,4 30 0,0 2 4,-10-60 13,2 1 0,-1 0 0,1 0 0,0 0 0,0 0 0,3-10 0,-1 7 10,-1 2 11,0 1-1,0 0 1,1 0-1,0 0 0,0 1 1,1-1-1,-1 1 0,2-1 1,-1 1-1,11-11 0,-13 15 0,1-1 0,0 1 0,-1 0 0,1 0 0,0 0 0,1 0 0,-1 0 0,0 1 0,0-1 0,1 1 0,-1 0 0,1 0 0,-1 0 0,1 1 0,-1-1 0,1 1 0,0 0-1,-1 0 1,1 0 0,0 0 0,-1 1 0,1-1 0,-1 1 0,5 1 0,2 2 48,-1 1 1,0-1-1,0 1 0,-1 0 1,0 1-1,0 0 1,0 1-1,10 10 0,1 4-1296,24 34 0</inkml:trace>
  <inkml:trace contextRef="#ctx0" brushRef="#br0" timeOffset="7309.83">14786 272 12384,'0'2'64,"3"78"423,1-23-84,-5 523 1011,33 203-349,-3-327 51,-9-47 158,-2 10 70,7-160-299,-18-202-714,-2-67-165,-1-14-2742</inkml:trace>
  <inkml:trace contextRef="#ctx0" brushRef="#br0" timeOffset="7896.49">15503 271 14784,'0'0'0,"16"-10"32,6 1 0,13-2 96,10-3 32,5 0 32,5 0 0,7-6-192,-1 3 0</inkml:trace>
  <inkml:trace contextRef="#ctx0" brushRef="#br0" timeOffset="8233.23">15756 242 9632,'-7'14'67,"0"1"1,2 0 0,-1 0-1,1 0 1,1 1 0,1-1-1,-2 29 1,2 5 765,6 59 0,1-14 224,-4-80-914,-1 29 396,1 0-1,3 0 1,2 0 0,10 45 0,-14-85-500,-1-1 1,1 1-1,0-1 1,0 1-1,0-1 0,1 1 1,-1-1-1,0 1 1,1-1-1,0 0 1,-1 0-1,1 0 0,0 0 1,0 0-1,0 0 1,0 0-1,1-1 1,-1 1-1,0-1 1,1 0-1,-1 0 0,1 1 1,-1-1-1,1-1 1,3 2-1,24-2-1976</inkml:trace>
  <inkml:trace contextRef="#ctx0" brushRef="#br0" timeOffset="8589.79">16061 650 13024,'-4'0'50,"1"1"-1,-1-1 1,0 1 0,1 0 0,-1 1 0,1-1 0,-1 1 0,1-1 0,0 1 0,0 0 0,0 0-1,0 1 1,0-1 0,0 1 0,0-1 0,1 1 0,-1 0 0,1 0 0,0 0 0,0 0 0,0 0-1,0 0 1,0 1 0,1-1 0,0 1 0,0-1 0,-2 7 0,-3 12 231,2 1 1,0 0 0,-2 44-1,6-59-221,0-1 1,0 0-1,1 1 0,0-1 0,0 0 0,1 1 0,0-1 1,0 0-1,1 0 0,-1-1 0,2 1 0,-1 0 0,1-1 1,0 0-1,0 0 0,8 9 0,-11-14-43,0 0 0,0 0 0,0 0 0,0 0 0,0-1 0,0 1 0,0 0 0,1 0 0,-1-1 0,0 1-1,1-1 1,-1 1 0,0-1 0,1 0 0,-1 1 0,0-1 0,1 0 0,-1 0 0,1 0 0,-1 0 0,0 0 0,1 0 0,-1 0 0,3-1 0,-1-1 5,-1 1 0,1-1 1,-1 1-1,1-1 1,-1 0-1,0 1 1,0-1-1,0 0 1,0-1-1,0 1 0,2-4 1,2-4 33,0 0 0,-1 0 0,0-1 0,-1 1 0,4-13 0,-7 15-16,1 1-1,-1 0 0,-1-1 0,1 1 0,-1 0 0,-1-1 0,1 1 0,-1-1 0,0 1 0,-1 0 0,0 0 0,-4-10 1,4 11 4,0 1 0,-1 0 0,0 0 1,0 0-1,0 0 0,-1 0 0,1 0 0,-1 1 1,0 0-1,-1 0 0,1 0 0,-1 0 1,1 1-1,-1-1 0,-11-4 0</inkml:trace>
  <inkml:trace contextRef="#ctx0" brushRef="#br0" timeOffset="8976.08">16470 179 14112,'-1'4'74,"-4"23"355,2 1 0,0 38 1,1-3-59,-12 165 649,-10 122 632,21-331-1480,0-12-2451</inkml:trace>
  <inkml:trace contextRef="#ctx0" brushRef="#br0" timeOffset="9440.78">16329 764 13152,'0'-6'70,"0"0"0,1 0 1,-1 0-1,1 0 0,1 0 0,-1 0 1,1 0-1,4-11 0,-4 13-33,1 0 1,-1 1-1,1-1 0,0 1 0,0-1 0,0 1 0,1 0 0,-1 0 0,1 0 0,-1 1 0,1-1 0,0 1 0,5-2 1,23-9 0,0 2 0,1 1 0,0 2 0,1 1 1,51-4-1,-74 9-69,-8 1-14,0 1 1,0-1-1,0 1 0,0 0 0,0 0 0,1 0 0,-1 0 0,0 0 0,3 1 0,-9 10-179,-7 19 249,1 0 0,-5 39 0,12-56 85,0 0 0,2 0 0,-1 1 0,2-1 0,-1 0 0,2 1 0,6 25 0,-8-37-75,1 1 0,0-1 1,0 1-1,0-1 1,0 0-1,0 1 1,1-1-1,-1 0 1,0 0-1,1 0 1,0 0-1,0 0 0,-1 0 1,1-1-1,4 3 1,-5-3-16,1-1 1,-1 1 0,1-1-1,0 1 1,-1-1 0,1 0-1,0 0 1,-1 0 0,1 0-1,0 0 1,-1 0 0,1 0-1,0 0 1,-1-1-1,1 1 1,-1-1 0,1 1-1,-1-1 1,1 0 0,-1 1-1,1-1 1,-1 0 0,1 0-1,-1 0 1,2-2 0,5-4 3,-1 0 0,0 0 0,-1 0 1,0-1-1,0 0 0,0 0 1,-1 0-1,0-1 0,4-10 1,-3 4 14,0-1-1,-1 0 1,-1-1 0,3-25 0,-6 45-16,0 1 0,1 0 0,-1 0 1,1-1-1,0 1 0,0-1 0,4 5 1,-1 1 8,5 11 10,-5-10-12,0 0 1,1 0 0,0 0 0,1-1 0,10 12 0,-15-19-24,0 0 1,0-1 0,0 1-1,0 0 1,0-1 0,0 0-1,1 1 1,-1-1 0,0 0-1,1 0 1,-1 0 0,1-1-1,0 1 1,-1-1-1,1 1 1,-1-1 0,1 0-1,0 0 1,-1 0 0,1 0-1,0 0 1,-1-1 0,1 1-1,-1-1 1,1 0 0,-1 0-1,1 0 1,3-2-1,4-2 13,0-1 0,0-1-1,-1 0 1,0 0-1,0-1 1,-1 0 0,0 0-1,11-15 1,5-11 37,20-37 1,-31 48-35,13-24 18,-2 0-1,-2-2 1,17-57-1,-17 29 58,19-110-1,-24 68 197,-35 318 669,14-144-806,-1 14-2,-20 421 1188,18-287-228,7-201-1081,0 1 1,0-1-1,0 0 1,-1 1-1,1-1 0,-1 0 1,1 1-1,-1-1 1,0 0-1,0 0 0,0 1 1,-2 2-1,-8 3-2716</inkml:trace>
  <inkml:trace contextRef="#ctx0" brushRef="#br0" timeOffset="10424.82">4763 2705 11104,'60'431'3792,"-57"-402"-3641,-3-29-147,0-1-1,0 1 1,0 0 0,0 0 0,0 0-1,0 0 1,0 0 0,0 0-1,0 0 1,0 0 0,0 0 0,0 0-1,0 0 1,-1 0 0,1-1-1,0 1 1,0 0 0,0 0 0,0 0-1,0 0 1,0 0 0,0 0 0,0 0-1,0 0 1,-1 0 0,1 0-1,0 0 1,0 0 0,0 0 0,0 0-1,0 0 1,0 0 0,0 0-1,0 0 1,-1 0 0,1 0 0,0 0-1,0 1 1,0-1 0,0 0-1,0 0 1,0 0 0,0 0 0,0 0-1,0 0 1,0 0 0,0 0-1,-1 0 1,1 0 0,0 0 0,0 1-1,-18-47 181,-63-301 658,78 330-755,0-1-1,1 0 1,2 0-1,0 0 1,0 0-1,2 0 1,6-32-1,-6 44-51,-1-1-1,1 1 0,1 0 0,-1 0 0,1 0 0,0 0 1,0 1-1,1-1 0,0 1 0,0 0 0,0 0 1,1 0-1,-1 1 0,1-1 0,0 1 0,0 0 0,1 0 1,-1 1-1,1 0 0,0 0 0,0 0 0,0 1 0,0 0 1,10-3-1,-11 4-7,1 0 0,0 0 1,-1 1-1,1 0 0,0 0 1,-1 0-1,1 1 0,0-1 1,-1 1-1,1 1 0,-1-1 1,1 1-1,-1 0 0,11 5 1,-13-5-21,0 0 0,0 0 0,0 1 0,-1-1 0,1 1 0,-1-1 0,1 1 0,-1 0 0,0 0 0,0 0 0,0 0 1,0 1-1,0-1 0,-1 0 0,0 1 0,1-1 0,-1 1 0,-1-1 0,1 1 0,0 0 0,-1-1 0,0 1 0,0 0 0,0 3 0,-2 17 8,-2-2 0,0 1 0,-10 30-1,-27 64 19,31-90-29,-4 8-2323</inkml:trace>
  <inkml:trace contextRef="#ctx0" brushRef="#br0" timeOffset="10794.1">5028 2876 12672,'0'0'32,"3"-9"442,2-12 111,-1 0 0,1-30 1,0 0-128,-3 29-42,-2 21-54,7 20-15,8 31-155,-3 1-1,-1 1 1,5 71 0,-14-10-2282,-2-107-8784</inkml:trace>
  <inkml:trace contextRef="#ctx0" brushRef="#br0" timeOffset="11152.34">5140 3101 13312,'12'-3'0,"19"-5"224,15-3 0,13-4-160,8-3 0</inkml:trace>
  <inkml:trace contextRef="#ctx0" brushRef="#br0" timeOffset="11534.88">6433 2876 13504,'3'27'358,"1"-1"1,1 0-1,12 33 1,-6-21 217,1 18 288,-11-54-645,-2-5-49,-20-46 56,2-1-1,3 0 0,-13-69 0,1 4 37,7 48-48,-16-70 139,34 124-289,1 1 0,1-1 0,0 0-1,1 0 1,0 0 0,1 0 0,0 0 0,5-17-1,-6 27-43,1 1 0,0 0 0,-1 0 0,1 0 0,0-1 0,0 1 0,0 0 1,1 0-1,-1 0 0,0 1 0,1-1 0,-1 0 0,1 0 0,-1 1 0,1-1 0,0 1 0,3-3 0,-3 4-6,0-1 1,0 1 0,-1-1-1,1 1 1,0-1-1,0 1 1,0 0 0,0 0-1,0 0 1,0 0 0,0 0-1,0 1 1,0-1 0,-1 0-1,1 1 1,0-1-1,2 2 1,0 0 1,1 0 0,-1 1 0,0 0 0,0-1 0,0 1 0,0 1 0,0-1 0,-1 1 0,1-1 0,-1 1 0,0 0 0,0 0 0,-1 0 0,5 9 0,-4-4-5,0 0 1,-1 0-1,0 0 0,-1 0 0,0 0 0,0 1 0,-1-1 0,-1 11 0,-13 77 35,9-73-32,-33 153-668,32-150-1156,3-16-10797</inkml:trace>
  <inkml:trace contextRef="#ctx0" brushRef="#br0" timeOffset="11876.23">6658 2642 15584,'3'-2'128,"3"-3"34,1 1 0,-1-1 0,1 2 1,12-6-1,-16 8-79,1 0 0,0 0 1,-1 0-1,1 0 0,0 1 0,0-1 0,-1 1 1,1 0-1,0 0 0,0 0 0,0 1 1,5 0-1,-9 1-59,1-1 1,-1 0-1,1 1 0,-1-1 1,0 0-1,1 1 0,-1-1 1,0 1-1,0-1 1,0 0-1,0 1 0,0-1 1,0 1-1,-1-1 0,1 0 1,-1 2-1,1-2-1,-18 83 339,11-59-280,2-1 0,0 2 1,2-1-1,0 28 0,3-50-73,0 1 0,0-1-1,0 0 1,1 0 0,0 1-1,0-1 1,0 0 0,0 0-1,0 0 1,0 0 0,1 0-1,0 0 1,-1-1-1,1 1 1,0-1 0,0 1-1,1-1 1,-1 1 0,0-1-1,1 0 1,-1 0 0,1 0-1,0-1 1,0 1-1,0 0 1,0-1 0,0 0-1,0 0 1,0 0 0,3 1-1,6 0 6,-1 0-1,1-1 0,-1 0 0,1-1 0,0 0 0,-1-1 1,19-3-1,6-5-607,0-2 1,-1-1 0,40-20-1,-57 24-11453</inkml:trace>
  <inkml:trace contextRef="#ctx0" brushRef="#br0" timeOffset="13310.53">9602 933 13216,'-6'-8'296,"0"1"0,0-1 0,1 0 1,0-1-1,-7-14 0,10 19-213,1 1 1,0-1-1,1 0 0,-1 1 0,0-1 1,1 0-1,0 0 0,0 1 1,0-1-1,0 0 0,1 1 0,-1-1 1,1 0-1,0 1 0,0-1 1,0 0-1,1 1 0,2-5 0,6-8-21,1 1-1,1 1 0,0 0 1,1 0-1,0 1 0,1 1 1,1 0-1,0 1 0,21-12 1,-29 19-55,-1 0 0,1 1 0,0 0 0,0 1 1,0-1-1,0 1 0,10-1 0,-15 2-6,0 1 0,0 0 0,0 0 1,0 0-1,1 0 0,-1 0 0,0 0 0,0 1 0,0-1 0,0 1 0,0-1 0,0 1 1,0 0-1,0 0 0,0 0 0,0 0 0,0 0 0,0 0 0,-1 1 0,1-1 0,0 1 1,-1-1-1,1 1 0,-1-1 0,0 1 0,1 0 0,-1 0 0,0 0 0,1 2 0,2 7-1,0 0 0,-1 0 0,-1 0 0,1 0 0,-2 0 0,0 1 0,0 17 0,-2 2 0,-8 49 0,-11 31 0,7-51 0,-7 115 0,20-169 11,0 1-1,0-1 0,1 1 1,-1-1-1,2 1 0,2 10 0,-3-16-7,-1 0 0,1 0 0,-1 0 0,1 0 0,-1 0 0,1 0-1,0 0 1,-1 0 0,1 0 0,0-1 0,0 1 0,-1 0-1,1 0 1,0-1 0,0 1 0,0-1 0,0 1 0,2 0-1,-2-1 0,1 0 0,-1 0 0,1 0 0,-1 0-1,1 0 1,-1 0 0,1 0 0,-1-1 0,0 1-1,1 0 1,-1-1 0,1 1 0,-1-1 0,0 0-1,1 1 1,-1-1 0,0 0 0,1-1-1,10-7 20,-2 0-1,1-1 0,-2 0 0,1-1 0,-1 0 0,-1 0 0,0-1 0,-1 0 0,8-15 0,6-20 87,18-55 1,-39 102-108,9-28 72,-1 0 0,7-46 0,-13 58-25,0 0-1,-1 0 0,-1 0 0,-1-1 0,0 1 0,-5-19 0,5 31-21,0 0 0,0 0 1,0 0-1,-1 0 0,0 1 0,-3-7 0,5 10-20,-1-1 1,1 1-1,0-1 0,-1 1 0,1-1 0,-1 1 1,1-1-1,-1 1 0,1-1 0,-1 1 1,1 0-1,-1-1 0,0 1 0,1 0 0,-1-1 1,0 1-1,1 0 0,-1 0 0,1 0 1,-1 0-1,0 0 0,1 0 0,-1 0 0,0 0 1,1 0-1,-1 0 0,0 0 0,1 0 0,-1 0 1,0 0-1,1 0 0,-1 1 0,0-1 1,1 0-1,-1 0 0,1 1 0,-1-1 0,1 1 1,-1-1-1,1 0 0,-1 1 0,1-1 1,-1 1-1,1-1 0,-1 1 0,0 0 0,-5 8 28,-1 0-1,1 0 0,1 0 1,0 1-1,0 0 0,1 0 0,0 0 1,0 0-1,1 1 0,1-1 1,0 1-1,-1 11 0,0 8 23,2 0 0,1 0 0,4 35 0,-3-52-39,1 0 0,1-1 0,0 1 0,0-1 0,1 0-1,1 0 1,0-1 0,1 1 0,0-1 0,8 11 0,-12-19-10,1 1 1,0-1-1,0 0 1,0 0-1,0 0 1,0 0-1,0-1 1,1 1-1,0-1 1,-1 0-1,1 0 1,0 0-1,0 0 1,0-1-1,0 1 1,0-1-1,1 0 1,-1 0 0,0-1-1,0 1 1,1-1-1,-1 0 1,0 0-1,1-1 1,-1 1-1,0-1 1,0 0-1,0 0 1,1 0-1,-1-1 1,0 1-1,6-5 1,-2 2 8,-1-1 1,0 1-1,-1-1 1,1-1-1,-1 0 0,0 1 1,0-2-1,-1 1 1,1-1-1,-2 0 1,8-12-1,2-8 259,18-53 0,-30 74-213,-3 14-29,0-1-1,1 0 1,0 0-1,0 1 1,0-1-1,1 0 1,0 0-1,4 13 1,-2-5-1,25 189 230,-28-197-252,0-3 2,0 0 1,0-1-1,1 1 0,-1 0 0,1 0 1,-1-1-1,1 1 0,0-1 0,1 1 0,-1-1 1,1 1-1,3 5 0,-5-9-110,1-1 0,0 1 0,-1 0 0,1 0 0,-1 0 0,1-1 0,-1 1 0,1 0 0,-1-1 0,1 1 0,-1 0 0,0-1 1,1 1-1,-1-1 0,1 1 0,-1-1 0,0 1 0,1-1 0,-1 1 0,0-1 0,0 1 0,1-1 0,-1 1 0,0-1 0,0 1 0,0-2 0</inkml:trace>
  <inkml:trace contextRef="#ctx0" brushRef="#br0" timeOffset="13710.26">10288 747 14304,'1'3'229,"22"53"1262,-21-52-1358,1 0 0,-1 0 0,1 0 0,0 0 0,0 0 0,0 0 0,0-1 0,1 0 0,-1 1 0,8 4 0,-10-8-117,0 0 0,-1 0 0,1 0 0,-1 0 0,1 0 0,0 1 0,-1-2 0,1 1 0,0 0 0,-1 0 0,1 0 0,0 0 0,-1 0 0,1 0 0,0-1 0,-1 1 0,1 0 0,-1 0 0,1-1 0,-1 1 0,1-1 0,-1 1 0,1 0 0,-1-1 0,1 1 0,-1-1 0,1 1 0,-1-1 0,0 1 0,1-1 0,-1 0 0,0 1-1,1-1 1,-1 1 0,0-2 0,11-26 136,-11 27-132,5-12 54,-2 1 0,1-1 1,-2 1-1,0-1 0,0 0 0,-1 0 0,-1 0 0,0 0 0,-2-13 0,2 25-68,0 1-1,0 0 0,0 0 0,0 0 1,0 0-1,0 0 0,0-1 0,0 1 1,0 0-1,0 0 0,0 0 0,0 0 1,0 0-1,-1 0 0,1-1 0,0 1 1,0 0-1,0 0 0,0 0 0,0 0 1,0 0-1,0 0 0,-1 0 0,1 0 1,0 0-1,0 0 0,0-1 0,0 1 1,0 0-1,-1 0 0,1 0 0,0 0 1,0 0-1,0 0 0,0 0 0,0 0 1,-1 0-1,1 0 0,0 0 0,0 0 1,0 0-1,0 1 0,0-1 0,-1 0 1,1 0-1,0 0 0,0 0 0,0 0 1,-10 8 128,-8 15 16,17-23-142,-29 42 102,2 2 1,2 0 0,-29 69-1,27-45-2606,22-54-9983</inkml:trace>
  <inkml:trace contextRef="#ctx0" brushRef="#br0" timeOffset="14207.17">9682 2656 14560,'1'4'21,"3"22"7,39 378 2594,-43-401-2135,-2-9-303,-2-17-17,0-109 265,5 0 0,6 0 0,49-257 0,-52 368-372,0 1 0,2-1 0,1 1 0,0 0 0,14-26 0,-16 38-39,-1 1-1,1 0 1,1 0-1,-1 1 1,1-1-1,0 1 1,1 1-1,-1-1 1,1 1-1,0 0 1,0 0-1,1 1 1,-1 0-1,1 0 1,0 1 0,9-2-1,-5 1 1,0 1 0,0 1-1,0 0 1,0 1 0,0 0 0,0 1-1,1 0 1,-1 1 0,0 0 0,16 4 0,-23-3-14,1-1 1,-1 1 0,0 0-1,0 1 1,0-1 0,0 1 0,0 0-1,0 0 1,0 0 0,-1 1-1,0 0 1,0 0 0,0 0 0,0 0-1,-1 1 1,1-1 0,-1 1-1,0 0 1,0 0 0,-1 0 0,0 0-1,0 1 1,0-1 0,1 8-1,-1-4 2,-1 1-1,0 0 1,-1 0-1,0 0 1,-1 0-1,0-1 0,-1 1 1,0 0-1,0-1 1,-1 1-1,0-1 1,0 0-1,-7 11 0,-8 13 22,-1-1 0,-27 34 0,28-40-14,-73 91 117,55-74-2762</inkml:trace>
  <inkml:trace contextRef="#ctx0" brushRef="#br0" timeOffset="14575.02">10153 2588 14048,'4'3'189,"-1"0"1,1 1 0,0-1 0,-1 1 0,0 0-1,0 0 1,0 0 0,0 0 0,-1 0 0,0 0 0,0 1-1,0 0 1,0-1 0,-1 1 0,1 0 0,-1 0-1,0-1 1,0 7 0,1 11 52,-1 0 1,-4 36-1,3-50-160,-15 132 1150,14-137-897,1-4-228,-2-6-1302,2 5-73</inkml:trace>
  <inkml:trace contextRef="#ctx0" brushRef="#br0" timeOffset="14941.21">10159 2435 14304,'0'0'165,"1"3"27,30 54 1882,-31-57-2059,0 0-1,0 0 0,0 0 0,0 1 0,0-1 1,1 0-1,-1 0 0,0 0 0,0 0 0,0 0 1,0 0-1,0 0 0,1 0 0,-1 0 0,0 0 1,0 0-1,0 0 0,0 0 0,0 0 0,1-1 1,-1 1-1,0 0 0,0 0 0,0 0 0,0 0 1,0 0-1,0 0 0,0 0 0,1 0 0,-1 0 1,0 0-1,0-1 0,0 1 0,0 0 0,0 0 1,0 0-1,0 0 0,0 0 0,0 0 0,0-1 1,0 1-1,0 0 0,1 0 0,-1 0 0,0 0 1,0 0-1,0-1 0,0 1 0,0 0 0,0 0 1,3-9 194,-1-10 96,0 1 0,-2 0-1,0 0 1,-1-1 0,-6-32 0,7 51-290,0-1 0,0 1 0,0 0 0,0 0-1,0-1 1,0 1 0,0 0 0,-1 0 0,1-1 0,0 1 0,0 0-1,0 0 1,0 0 0,0-1 0,-1 1 0,1 0 0,0 0 0,0 0 0,0 0-1,-1-1 1,1 1 0,0 0 0,0 0 0,-1 0 0,1 0 0,0 0 0,0 0-1,-1 0 1,1 0 0,0 0 0,0-1 0,-1 1 0,1 0 0,0 0-1,0 1 1,-1-1 0,1 0 0,0 0 0,0 0 0,-1 0 0,1 0 0,0 0-1,0 0 1,-1 0 0,1 0 0,0 0 0,0 1 0,-1-1 0,1 0 0,0 0-1,0 0 1,0 0 0,-1 1 0,1-1 0,0 0 0,0 0 0,0 1-1,0-1 1,-12 13 159,2 6-2590</inkml:trace>
  <inkml:trace contextRef="#ctx0" brushRef="#br0" timeOffset="16038.02">13563 2277 11104,'0'0'2485,"4"3"-2405,1 2-64,0 1-1,0 0 1,0 0 0,0 0-1,-1 1 1,0-1 0,-1 1-1,1 0 1,-1 0 0,-1 0-1,1 1 1,1 8 0,3 18 38,4 48 0,-10-75-46,5 154 193,-7-112 126,3 0 1,11 69 0,-13-117-147,-6-77 410,1 32-398,-16-139 611,-2-28 40,23 209-829,-1-23 224,1-40 1,1 59-197,-1 1 0,1-1 0,0 1 1,0-1-1,1 1 0,-1-1 0,1 1 0,0 0 1,1 0-1,-1 0 0,1 0 0,0 1 1,6-7-1,-8 9-26,1 1-1,-1 0 1,1-1 0,0 1 0,-1 0-1,1 0 1,0 0 0,0 0-1,0 1 1,0-1 0,0 0 0,0 1-1,0 0 1,0-1 0,0 1 0,0 0-1,0 0 1,0 0 0,0 0 0,0 0-1,0 1 1,0-1 0,0 0 0,0 1-1,0 0 1,0-1 0,0 1 0,0 0-1,0 0 1,2 2 0,-2-2-7,1 1 0,-1 0 0,1 0 0,-1 0 0,0 0 0,0 0 0,0 1 0,0-1 1,0 0-1,-1 1 0,1 0 0,-1-1 0,0 1 0,1 0 0,-1 0 0,0-1 0,-1 1 0,1 0 0,0 0 0,-1 4 0,-1 6 6,-1-1 0,-1 1 0,0-1 0,-1 0 0,0 0 0,-1 0 0,-11 19 0,-3 11 11,-12 48 5,20-53-2560</inkml:trace>
  <inkml:trace contextRef="#ctx0" brushRef="#br0" timeOffset="16455.82">13831 2514 14112,'0'0'496,"2"2"-32,2 9-207,-1-1 0,0 1 0,0 0 0,-1 0 0,-1 0 0,1 16 0,3 17 29,-1-11 82,-4-32-6,7-13-111,17-40 33,-18 35-150,1 1 0,1 1 0,0-1-1,1 1 1,0 1 0,2 0 0,16-19 0,-27 33-126,1 0 0,0-1 1,0 1-1,-1-1 0,1 1 1,0 0-1,0 0 0,0-1 1,-1 1-1,1 0 0,0 0 1,0 0-1,0 0 0,0 0 1,0 0-1,-1 0 0,1 0 1,0 0-1,0 1 0,0-1 1,0 0-1,-1 0 0,1 1 1,0-1-1,0 0 0,-1 1 1,1-1-1,0 1 0,0-1 1,-1 1-1,1 0 0,-1-1 1,1 1-1,-1 0 0,1-1 0,-1 1 1,1 0-1,-1-1 0,1 2 1,20 34 51,-20-34-48,59 108 98,-35-72-2647</inkml:trace>
  <inkml:trace contextRef="#ctx0" brushRef="#br0" timeOffset="16994.03">16354 2280 13600,'1'-4'416,"13"-25"68,-5 8-36,14-40 1,-19 46-310,33-146 932,-37 160-564,1 5-342,3 16-61,0 1-1,-1 0 0,-2 0 0,0 35 1,-14 88 238,5-80-354,2-7-1019,-18 70 0</inkml:trace>
  <inkml:trace contextRef="#ctx0" brushRef="#br0" timeOffset="17491.39">16121 2597 13600,'0'0'32,"3"-2"80,1-1 27,0 1 1,0 0-1,0 0 1,0 0 0,0 0-1,0 1 1,1 0-1,-1 0 1,1 0 0,-1 0-1,1 1 1,5-1 0,65 4 999,-44-1-808,15 0 101,90 0 506,78-14 460,-192 14-821,-19-2-2717</inkml:trace>
  <inkml:trace contextRef="#ctx0" brushRef="#br0" timeOffset="18450.21">0 2974 11840,'10'12'250,"-1"0"1,-1 1 0,0 1-1,0-1 1,-1 1 0,-1 1 0,-1-1-1,6 23 1,1 14 293,6 57 0,-14-67-395,-4-26-23,2-1-1,0 1 0,6 23 0,-21-94 158,1 0-1,-7-105 1,9 64-64,4 50-100,0-2 70,-1-51 1,7 86-132,0-1 1,2 0-1,-1 1 0,2 0 1,0-1-1,1 1 1,0 0-1,7-14 1,-10 25-46,1 0 0,-1-1 1,1 1-1,0 0 0,0 0 1,1 1-1,-1-1 0,1 0 1,-1 1-1,1-1 0,0 1 0,0 0 1,0 0-1,0 0 0,0 0 1,0 1-1,1-1 0,-1 1 1,0 0-1,1 0 0,-1 0 1,1 0-1,0 1 0,-1-1 0,1 1 1,-1 0-1,1 0 0,0 0 1,-1 0-1,1 1 0,-1 0 1,7 1-1,-1 1-5,-1 0 0,0 0 0,1 1 0,-1 0 0,0 1 0,-1-1 0,1 2 0,-1-1 1,0 1-1,0 0 0,-1 0 0,8 10 0,-5-2 12,0 0 0,-1 1 0,-1 0 0,-1 1 0,0-1 0,-1 1 0,0 1 0,-1-1 0,-1 1 0,1 26 0,-1 15-1084,-6 85 1,2-134 677,1 4-11214</inkml:trace>
  <inkml:trace contextRef="#ctx0" brushRef="#br0" timeOffset="18804.95">105 3505 15712,'0'0'416,"35"-26"63,10-4-319,6-3 0,5-1-192,2-4 32</inkml:trace>
  <inkml:trace contextRef="#ctx0" brushRef="#br0" timeOffset="19191.14">698 2700 13152,'0'0'336,"-1"3"69,-2 3-282,2 1 0,-1-1 0,1 1 0,0 0 0,0-1 0,1 1-1,0 0 1,0 7 0,0 18 179,-12 83 423,5-66-352,2 1 1,3 70 0,3-106-292,0 1 1,1 0 0,1-1 0,0 1 0,1-1 0,1 0-1,0 0 1,1-1 0,0 1 0,1-1 0,1-1 0,14 19-1,-21-29-320,1 0 0,0 0 0,0 0 0,0 0-1,0-1 1,0 1 0,1-1 0,2 2 0</inkml:trace>
  <inkml:trace contextRef="#ctx0" brushRef="#br0" timeOffset="19545.8">831 2970 14112,'0'0'160,"3"0"42,0 0-111,1 0-1,0 1 1,0-1 0,0 1-1,0 0 1,0 0-1,-1 0 1,1 0 0,0 1-1,-1 0 1,5 2-1,42 28 276,-35-21-230,6 5 42,-1 1 0,23 24-1,-30-27-40,1 0-1,0-1 0,1-1 0,1 0 0,27 15 0,-43-26-130,1-1-1,-1 0 1,1 0 0,-1 1 0,1-1 0,-1 0-1,1 0 1,-1 0 0,1 1 0,-1-1 0,1 0-1,-1 0 1,1 0 0,-1 0 0,1 0 0,-1 0-1,1 0 1,-1 0 0,1 0 0,-1 0 0,1 0-1,-1-1 1,1 1 0,-1 0 0,1 0 0,-1 0 0,1-1-1,-1 1 1,0 0 0,1 0 0,-1-1 0,1 1-1,0-1 1,-1 0-1,1-1-1,-1 1 0,1 0 1,-1-1-1,0 1 1,1-1-1,-1 1 0,0-1 1,0 1-1,0 0 1,0-4-1,-10-41-8,10 45 8,-7-19-4,0 0 0,-1 1 0,-1-1 0,0 2 0,-14-20 0,16 26-5,7 12 8,0 0 0,0-1-1,-1 1 1,1 0 0,0-1-1,0 1 1,0 0 0,0-1-1,-1 1 1,1 0 0,0-1-1,0 1 1,-1 0 0,1-1-1,0 1 1,0 0 0,-1 0-1,1-1 1,0 1 0,-1 0-1,1 0 1,0 0 0,-1 0-1,1-1 1,-1 1 0,1 0-1,0 0 1,-1 0 0,1 0-1,0 0 1,-1 0 0,1 0-1,-1 0 1,1 0-1,0 0 1,-1 0 0,0 0-1,-7 16 71,1 0 0,1 1-1,0-1 1,1 1 0,1 0-1,-4 29 1,3-3 75,2 69 1,4-105-131,-1 0 0,1 0 0,0 0 1,0-1-1,1 1 0,3 10 0,6 3-2369</inkml:trace>
  <inkml:trace contextRef="#ctx0" brushRef="#br0" timeOffset="19546.8">1380 2980 14976,'0'0'320,"22"-7"-96,-4 7 32,11 0-256,4 1 0,-2 2-192,-6 0 0</inkml:trace>
  <inkml:trace contextRef="#ctx0" brushRef="#br0" timeOffset="19885.18">1456 3189 14560,'0'0'0,"18"-6"0,2 1 32,13-4 32,11-4 32,8-7 0</inkml:trace>
  <inkml:trace contextRef="#ctx0" brushRef="#br0" timeOffset="20239.96">1839 2822 14048,'0'0'96,"-1"-3"5,1 2-86,-1 0 1,1 0-1,0 0 1,0 0-1,0-1 1,0 1 0,0 0-1,0 0 1,0 0-1,0-1 1,0 1-1,1 0 1,-1 0-1,0 0 1,1 0-1,-1 0 1,1 0-1,-1 0 1,1 0-1,0 0 1,-1 0-1,1 0 1,0 0-1,0 0 1,1-1-1,29-22 412,-19 16-361,38-22 338,-45 28-346,0-1 1,0 2 0,0-1 0,0 0 0,0 1 0,0 0-1,0 0 1,0 0 0,6 1 0,-9 0-29,0 1 1,0-1-1,0 1 1,0-1-1,0 1 1,-1 0-1,1 0 1,0 0-1,0 0 1,-1 0-1,1 0 0,-1 0 1,1 1-1,-1-1 1,1 1-1,-1-1 1,0 1-1,0-1 1,1 1-1,-1 0 1,0 0-1,-1-1 1,2 4-1,2 5 39,0 0 0,-1 1 0,2 10 0,-4-14-31,13 80 253,-12-65-233,2 0 0,0 1 0,1-1 0,12 31 0,-11-39-19,1 0-1,16 25 1,-20-35-27,-1 0 0,1 0 1,1 0-1,-1-1 0,0 0 1,1 1-1,0-1 0,0 0 1,0-1-1,0 1 0,0-1 1,0 0-1,8 3 0,-10-5-7,0 0-1,0 1 1,0-1 0,0 0-1,-1-1 1,1 1-1,0 0 1,0-1-1,0 1 1,-1-1-1,1 1 1,0-1-1,-1 0 1,1 1-1,0-1 1,-1 0-1,1 0 1,-1 0-1,1-1 1,-1 1-1,0 0 1,1 0-1,-1-1 1,0 1 0,0-1-1,0 1 1,0-1-1,0 0 1,0-2-1,5-6 13,-1-1 0,0-1-1,3-14 1,-5 18 4,3-13 30,-1 0-1,0 0 0,-2-1 0,0 1 0,-1-28 1,-2 37-17,-1 0 0,0-1 0,0 1 0,-1 0 1,-1 0-1,0 1 0,-1-1 0,0 1 0,-1-1 1,-11-19-1,15 30-24,0-1-1,0 0 1,0 0 0,0 0 0,-1 1-1,1-1 1,0 0 0,-1 1 0,0-1 0,1 1-1,-1 0 1,0-1 0,1 1 0,-1 0 0,0 0-1,0 0 1,0 1 0,0-1 0,0 0 0,0 1-1,0-1 1,0 1 0,0-1 0,-1 1-1,1 0 1,0 0 0,0 0 0,0 0 0,0 1-1,0-1 1,0 1 0,0-1 0,-1 1 0,1-1-1,1 1 1,-1 0 0,0 0 0,0 0 0,0 0-1,0 1 1,1-1 0,-1 0 0,-2 3-1,-2 2 27,-1 0 0,1 1 0,0 0 0,1 0 0,0 1 0,0-1-1,1 1 1,-1 0 0,-3 11 0,6-11-13,0 0 0,0 0 0,1 1 0,0-1 0,0 1 0,1 0-1,0-1 1,0 1 0,1-1 0,0 1 0,1-1 0,0 1 0,0-1 0,1 0 0,0 0 0,0 0 0,1 0-1,0-1 1,0 1 0,1-1 0,9 11 0,-9-12-17,-1-1 0,1-1 1,0 1-1,0-1 0,0 0 0,0 0 0,1 0 0,0-1 1,0 0-1,0 0 0,0 0 0,0-1 0,0 0 0,1 0 0,-1-1 1,1 0-1,-1 0 0,1 0 0,0-1 0,-1 0 0,1 0 1,0 0-1,-1-1 0,1 0 0,-1-1 0,1 1 0,-1-1 1,9-4-1,18-12-2545</inkml:trace>
  <inkml:trace contextRef="#ctx0" brushRef="#br0" timeOffset="20610.08">2514 2388 13504,'178'213'2778,"-163"-191"-2640,-1 0 0,-1 0 1,0 2-1,-2-1 0,-1 2 0,0-1 0,-2 1 0,-1 1 0,-1-1 0,-2 1 1,4 46-1,-7-37 45,-2 0 0,-1 0 0,-1-1 1,-2 1-1,-2-1 0,-1 0 0,-2-1 1,-18 46-1,23-68-82,0 1 0,2 0 0,-4 15 0,4-2-251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30.6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 202 15488,'0'0'736,"-12"40"63,6 8-351,3 9 32,3 11-288,5 3 0,6 1-64,6 1 0,3-11-64,6-5 0,5 1-32,4-15 32,6-14-32,7-23 0</inkml:trace>
  <inkml:trace contextRef="#ctx0" brushRef="#br0" timeOffset="448.76">843 600 13152,'21'40'1648,"28"67"0,-47-102-1505,-1-3 311,-9-16-92,-19-47 38,3-1 0,2-1 0,-19-93 0,37 137-294,0 0-1,2-1 1,0 0-1,1 1 1,2-29-1,0 41-67,0 0-1,0 0 1,0 0-1,1 1 0,0-1 1,1 0-1,-1 1 1,1-1-1,1 1 1,-1 0-1,1 0 0,0 0 1,0 1-1,1-1 1,0 1-1,0 0 1,0 0-1,8-5 0,-4 5 2,-1 0-1,2 0 0,-1 1 0,0 0 0,1 1 0,-1 0 1,1 1-1,0 0 0,0 0 0,14 0 0,-18 2-26,-1 0-1,0 1 0,1-1 1,-1 1-1,0 0 1,0 1-1,1-1 0,-1 1 1,6 3-1,-8-3-8,0-1-1,0 1 1,0 0 0,-1 0-1,1 1 1,-1-1 0,1 0-1,-1 1 1,0 0 0,0-1-1,0 1 1,0 0-1,-1 0 1,1 0 0,1 6-1,0 0-2,-1 1 0,0-1 0,-1 0 0,0 1 0,-1-1 0,0 1 0,0-1 0,-1 1 0,0-1 0,-1 1 0,0-1 0,-5 14 0,-5 11 0,-34 63 0,21-45 0,8-14-2618</inkml:trace>
  <inkml:trace contextRef="#ctx0" brushRef="#br0" timeOffset="1399.61">1336 417 13312,'0'0'762,"1"4"-495,16 79 298,1 10-405,-6-1 102,-12-91-193,-11-22 123,-16-45 200,-20-70 0,-12-75 671,47 167-772,10 37-209,1 4-12,0 0 1,1 0 0,-1 0 0,0 0 0,1 0 0,0 0-1,0 0 1,0 1 0,0-7 0,17 16 345,-9-2-337,12 7 46,1-1 1,0-1-1,0-1 1,1-1-1,29 7 1,-47-15-119,-1 1 1,1-1-1,-1 0 1,1-1-1,-1 1 1,1-1 0,-1 1-1,1-1 1,-1 0-1,0 0 1,1-1-1,-1 1 1,0-1-1,0 1 1,0-1-1,0 0 1,0 0-1,0-1 1,-1 1 0,1 0-1,2-4 1,-1 1 4,0 0 0,0 0 0,0 0 0,-1-1 0,0 1 0,0-1 0,-1 0 0,1 1 0,-1-1 0,2-13 0,-4 19-6,0 0 0,1 1 0,-1-1 0,0 0 0,0 0 0,0 0 0,0 0 0,0 0 0,0 0 0,0 0 0,0 0 0,0 0 0,0 0 0,1 0 0,-1 0 0,0 1 0,0-1 0,0 0 0,0 0 0,0 0 0,0 0 0,0 0 0,1 0 0,-1 0 0,0 0 0,0 0 0,0 0 0,0 0 0,0 0 0,0 0 0,0 0 0,1 0 0,-1 0 0,0-1 0,0 1 0,0 0 0,0 0 0,0 0 0,0 0 0,0 0 0,0 0 0,1 0 0,-1 0 0,0 0 0,0 0 0,0 0 0,0 0 0,0-1 0,0 1 0,0 0 0,0 0 0,0 0 0,0 0 0,0 0 0,0 0 0,0 0 0,0-1 0,0 1 0,0 0 0,9 18 88,5 27-62,27 140 59,-21-88-92,-18-86 8,1-1-1,0 0 1,1 0-1,0 0 0,0-1 1,9 15-1,11 3-2632</inkml:trace>
  <inkml:trace contextRef="#ctx0" brushRef="#br0" timeOffset="1738.21">2013 454 14048,'12'23'329,"-2"1"0,-1 0 0,12 45 0,-3-5 770,-66-198 672,1-3-1195,23 72 64,-31-135 0,54 198-613,0-1 0,1 1 0,-1-1 0,1 0 0,-1 1 0,1-1 0,0 0 0,0 1 0,1-1 0,-1 1-1,0-1 1,1 0 0,0 1 0,0-1 0,-1 1 0,1-1 0,1 1 0,-1 0 0,0-1 0,0 1 0,1 0 0,0 0 0,-1 0 0,1 0 0,0 0 0,0 0 0,0 1 0,0-1 0,0 1-1,0-1 1,1 1 0,-1 0 0,0-1 0,1 1 0,-1 1 0,1-1 0,4-1 0,52-8 55,-39 8-2447,-12 2-11090</inkml:trace>
  <inkml:trace contextRef="#ctx0" brushRef="#br0" timeOffset="2079.29">2042 309 14656,'0'0'2047,"20"-13"-1695,0 4 32,18-13-288,7-11 32</inkml:trace>
  <inkml:trace contextRef="#ctx0" brushRef="#br0" timeOffset="2446.8">2282 1 15136,'0'0'320,"24"6"32,5 7-224,3 5 0,-1 4-128,-1 7 0,0 10 0,1 5 32,0 7 192,-4 6 63,-7 5 161,-13 12 32,-9 13-128,-20 9 32,-24 14-128,-29 1 32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9:53.4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9 220 12032,'0'0'2181,"1"3"-1770,8 12-251,-2 1 0,0-1 0,-1 1 1,7 28-1,11 73 45,-23-110-182,64 289 548,-49-226-392,-10-52-62,-1 1 1,-1 0 0,-1 0-1,-1 1 1,0 30 0,-2-48-314,0 0 0,0-1 1,-1 1-1,1 0 0,-1 0 0,1 0 1,-1-1-1,0 1 0,-1 2 1</inkml:trace>
  <inkml:trace contextRef="#ctx0" brushRef="#br0" timeOffset="369.6">1 424 15040,'0'0'1,"13"-45"1281,32-70 0,-34 90-974,-2-1 1,-1 0-1,-1 0 1,-1 0 0,-1-1-1,2-41 1,1 29 507,2 41-630,10 12-146,-1 0 0,0 1-1,32 33 1,-26-24-33,16 17-2610,-33-33-10511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9:56.97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3 1298 13856,'0'0'720,"1"4"-134,5 12-360,-2 1 0,0 0 0,0 0 0,-2 0 0,1 18 0,-1-9-168,9 217 162,0 5-83,-4-198-105,-19-84 32,-76-268 322,-49-199 465,133 484-805,1-1-1,1 1 0,1-1 1,0 1-1,1-1 1,1 0-1,6-29 1,-6 41-32,0 0 0,1 1 0,-1-1 1,1 0-1,0 1 0,1 0 0,0 0 0,0 0 0,0 0 1,0 0-1,1 0 0,-1 1 0,1-1 0,0 1 1,1 0-1,-1 0 0,1 1 0,-1-1 0,1 1 0,0 0 1,1 1-1,-1-1 0,0 1 0,1 0 0,-1 0 1,9-1-1,-9 2-5,-1 1-1,0 0 1,0 0 0,0 0 0,0 0-1,0 1 1,0 0 0,0-1 0,0 2 0,0-1-1,0 0 1,0 1 0,-1 0 0,1-1 0,-1 2-1,1-1 1,-1 0 0,1 1 0,-1-1-1,0 1 1,0 0 0,-1 0 0,1 0 0,-1 0-1,1 1 1,2 5 0,2 3 7,0 1 1,-1 0-1,-1 0 1,0 1-1,-1-1 0,4 23 1,-2 8 65,-2 0 1,-1 54-1,-10 84-1159,4-138-392,2-28-10765</inkml:trace>
  <inkml:trace contextRef="#ctx0" brushRef="#br0" timeOffset="660.37">430 1728 14496,'-2'-3'410,"-4"-5"-152,0 0 1,1-1-1,0 1 0,1-1 1,0 0-1,0-1 0,1 1 0,-2-11 1,-1-4 16,2 0 1,-2-32 0,6 38-183,0 0 1,1 0-1,1 0 0,1 0 1,8-30-1,-11 48-87,1-1-1,0 1 1,0 0-1,0 0 1,-1 0-1,1 0 1,0 0 0,0 0-1,-1 0 1,1 0-1,0 0 1,0 0-1,0 0 1,-1 0-1,1 1 1,0-1 0,-1 0-1,1 0 1,0 1-1,0-1 1,-1 1-1,1-1 1,0 1-1,4 3 0,-1 0-1,0 1 1,0-1 0,-1 1-1,1 0 1,-1 0-1,0 0 1,0 0-1,-1 0 1,3 7-1,1 7 19,8 33 0,4 72 54,-14-84-58,1 0 0,12 40 0,-14-72-14,0 0 0,0 0 0,0 0 0,1-1 0,0 1 0,9 11 0,-12-18-4,0 1 1,1 0 0,-1 0-1,1-1 1,-1 1 0,1-1-1,0 1 1,0-1 0,-1 0-1,1 0 1,0 0 0,0 0-1,0 0 1,0 0 0,1 0 0,-1 0-1,0-1 1,0 1 0,0-1-1,1 0 1,-1 0 0,0 0-1,0 0 1,1 0 0,-1 0-1,0-1 1,0 1 0,0 0-1,5-3 1,1-1 1,0-1 0,-1 0 0,1 0 1,-1-1-1,0 0 0,0 0 0,-1-1 0,0 0 0,0 0 0,0-1 1,-1 1-1,5-11 0,-1 1-9,0-1 0,-1 1 0,-1-1 0,9-36 0,-15 48-3,0 1 0,0 0 0,0-1 0,-1 1 0,0-1 0,0 1 1,0-1-1,-1 1 0,0 0 0,0-1 0,0 1 0,0 0 0,-1 0 0,-4-9 0,6 14 9,0-1-1,0 1 1,0 0-1,-1-1 1,1 1-1,0 0 1,0-1-1,-1 1 0,1 0 1,0 0-1,0-1 1,-1 1-1,1 0 1,0 0-1,-1-1 1,1 1-1,0 0 0,-1 0 1,1 0-1,0 0 1,-1 0-1,1-1 1,-1 1-1,1 0 1,0 0-1,-1 0 0,1 0 1,-1 0-1,1 0 1,0 0-1,-1 0 1,1 0-1,-1 1 1,1-1-1,0 0 1,-1 0-1,1 0 0,0 0 1,-1 1-1,1-1 1,0 0-1,-1 0 1,1 0-1,0 1 1,-1-1-1,1 0 0,0 1 1,0-1-1,0 0 1,-1 0-1,1 1 1,0-1-1,0 1 1,0-1-1,-1 0 0,1 1 1,0-1-1,0 0 1,0 1-1,0-1 1,0 1-1,0-1 1,-8 26 2,7-17-2,1 0 0,0 1 0,1-1 0,0 0 0,0 0 0,1 0 0,0 0 0,1 0 0,5 13 0,0-4 1,0-1 1,1 0-1,19 25 1,-25-38 1,0 0-1,0 0 1,0 0 0,1-1 0,0 0 0,-1 1-1,1-1 1,7 4 0,-9-7-3,-1 1 0,0 0 0,1-1 0,-1 1 0,1-1 0,-1 0 0,1 1 0,-1-1 0,1 0 1,-1 0-1,1 0 0,0 0 0,-1 0 0,1 0 0,-1-1 0,1 1 0,-1 0 0,1-1 0,-1 1 0,0-1 0,1 0 0,-1 1 0,0-1 0,1 0 0,-1 0 0,0 0 0,0 0 0,1 0 0,-1 0 0,1-2 0,3-3 1,-1 0-1,0-1 0,0 1 0,-1-1 0,0 0 0,0 0 1,-1 0-1,0 0 0,0-1 0,0 1 0,-1-1 0,1-14 0,-2 4 13,0-1-1,-1 1 1,-1-1-1,-5-20 0,5 29 7,0 1 0,-1 0-1,0 1 1,-1-1 0,1 0-1,-2 1 1,1 0 0,-1 0-1,0 0 1,-1 1 0,0-1-1,0 1 1,-1 1 0,1-1-1,-1 1 1,-1 0 0,1 1-1,-1 0 1,0 0 0,0 0-1,-1 1 1,1 1 0,-1-1-1,0 1 1,-15-3 0,21 5 186,0 1-2613</inkml:trace>
  <inkml:trace contextRef="#ctx0" brushRef="#br0" timeOffset="1107.47">949 1095 14112,'10'43'386,"1"-1"0,2-1 0,21 44 0,-13-33 106,15 57 0,5 64 1193,-43-180-1626,1 0 0,1-1 0,0 1 0,0-1 0,0 1 0,1 0 0,0-1 1,0 1-1,1 0 0,0-1 0,0 1 0,1 0 0,0 1 0,0-1 0,1 0 0,5-7 0,-7 10-46,0 0-1,1 1 0,0-1 1,0 1-1,0-1 0,0 1 1,0 0-1,1 0 0,-1 1 0,1-1 1,0 1-1,0-1 0,0 1 1,0 0-1,0 1 0,1-1 1,-1 1-1,0 0 0,1 0 1,-1 0-1,1 0 0,-1 1 1,1 0-1,-1 0 0,1 0 0,-1 1 1,6 0-1,-6 0-7,-1 1 1,1-1-1,-1 1 0,0 0 0,1 0 1,-1 0-1,0 0 0,0 0 0,-1 1 0,1-1 1,0 1-1,-1 0 0,0 0 0,1 0 1,-1 0-1,0 0 0,-1 0 0,1 1 1,-1-1-1,1 0 0,-1 1 0,0 0 1,0-1-1,0 1 0,-1-1 0,1 1 1,-1 5-1,0 5 1,0-1 1,0 0-1,-1 0 1,-1 0-1,0 0 1,-7 19-1,3-12 11,-1-1 1,-1 0-1,-1-1 0,0 1 0,-2-2 0,0 0 1,-1 0-1,0-1 0,-2 0 0,0-1 1,0 0-1,-24 17 0,38-32-8,-1 1-1,1 0 1,-1-1 0,1 1 0,-1-1-1,0 1 1,1-1 0,-1 1-1,0-1 1,1 1 0,-1-1 0,0 0-1,0 1 1,1-1 0,-1 0-1,0 1 1,0-1 0,0 0-1,1 0 1,-1 0 0,0 0 0,0 0-1,0 0 1,1 0 0,-1 0-1,-1 0 1,2-1-166,-1 0 0,1 0 0,0 0 1,0 0-1,0 0 0,0 0 0,0 0 0,0 0 0,0 0 0,0 0 0,0 0 1,1 0-1,-1 0 0,0 0 0,1 0 0,0-1 0</inkml:trace>
  <inkml:trace contextRef="#ctx0" brushRef="#br0" timeOffset="1554.08">1536 1451 14208,'-3'-2'192,"1"1"-148,0-1 1,0 1 0,0 0 0,0 0 0,0 1 0,0-1 0,0 0 0,0 1 0,0-1 0,0 1-1,0 0 1,-1-1 0,1 1 0,0 0 0,0 1 0,0-1 0,-4 1 0,1 0 42,0 1 1,1-1 0,-1 1 0,1 0-1,0 1 1,-1-1 0,-5 6 0,-3 2 82,1 1 1,1 0-1,0 1 1,-10 15-1,13-17-79,1 0-1,1 1 1,0-1 0,0 1-1,1 1 1,0-1 0,1 1-1,-5 22 1,8-29-62,1 0-1,-1 0 1,1 0 0,0 0 0,0 0 0,0 0-1,1 1 1,0-1 0,0-1 0,0 1 0,1 0 0,0 0-1,-1 0 1,2-1 0,-1 1 0,0-1 0,1 1-1,0-1 1,0 0 0,0 0 0,1-1 0,-1 1-1,1 0 1,4 2 0,-6-4-17,1 0-1,-1-1 1,1 1-1,-1-1 1,1 0-1,0 1 1,-1-1-1,1 0 1,0 0-1,0-1 1,0 1-1,0-1 1,0 1-1,0-1 1,0 0-1,0 0 1,0 0-1,3-1 1,-2 0-2,1-1 0,-1 1 1,0-1-1,1 0 0,-1 0 1,0 0-1,0-1 0,0 1 1,-1-1-1,6-5 1,0-1 7,-1 0 0,0 0 1,-1-1-1,0 0 1,-1 0-1,0 0 1,9-23-1,-10 17 18,0 1 0,-2-1 0,0-1 0,0 1-1,-2 0 1,0-1 0,-1 1 0,-1-1 0,0 1 0,-5-20 0,63 170 972,-55-130-1091,32 82 377,-18-53-2777</inkml:trace>
  <inkml:trace contextRef="#ctx0" brushRef="#br0" timeOffset="2386.94">1715 1392 15040,'0'0'389,"2"4"75,35 66 1045,33 92 0,-53-126-1226,-17-35 112,-1-2-372,0 0 1,0 1 0,0-1-1,0 0 1,0 1 0,0-1-1,0 0 1,0 0 0,0 0-1,0 0 1,0 0 0,1 0-1,-1 0 1,0 0 0,1 0-1,-1-2 1,-10-21 550,-18-49 306,24 48-855,-3-39 0,7 43-14,-2 0 1,0 0-1,-11-34 1,-11-5 16,-2 1 1,-59-94-1,78 141 5,7 11-21,2 3-2,9 20 7,-2-5-20,52 106 3,-23-47 0,31 85 0,-5 15-58,-66-233 52,3 41 6,0 1 0,1-1 0,1 1-1,1 0 1,6-22 0,-6 29 3,0-1 1,0 1-1,1 0 1,0 0-1,0 0 1,1 1 0,0 0-1,1 0 1,-1 0-1,14-12 1,-18 18-3,0 0 1,0 1 0,0-1 0,0 0 0,0 0 0,0 1-1,0-1 1,0 0 0,1 1 0,-1-1 0,0 1-1,0-1 1,1 1 0,-1 0 0,0 0 0,1 0-1,-1-1 1,0 1 0,1 0 0,-1 1 0,0-1 0,1 0-1,-1 0 1,0 1 0,2-1 0,-1 2-1,0-1 0,0 0 0,0 1 0,0 0 0,0-1 0,0 1 0,-1 0 0,1 0 0,-1 0 0,1 0 0,-1 0 0,2 4 0,1 2-1,-1 0-1,0 0 1,0 0 0,-1 1 0,0-1 0,0 1 0,0 8-1,-3-2 1,0 0 0,-1 0 0,0-1 0,-1 1 0,-1-1 0,-1 0 0,1 0 0,-2 0 0,0-1 0,-1 1 0,0-2 0,-1 1 0,0-1 0,-1 0 0,-17 17 0,24-27 0,1-1 0,-1 1 0,0-1 0,0 1 0,0-1 0,0 0 0,-1 0 0,1 1 0,0-1 0,0-1 0,-1 1 0,-2 0 0,4 0 0,0-2 0,0 1 0,0 0 0,0 0 0,0 0 0,0 0 0,0-1 0,-1 1 0,1 0 0,1-1 0,-1 1 0,0-1 0,0 1 0,0-1 0,0 1 0,0-1 0,0 0 0,0 0 0,1 1 0,-1-1 0,0 0 0,1 0 0,-1 0 0,1 0 0,-1 0 0,1 0 0,-1 0 0,1 0 0,-1-1 0,-5-17-2720</inkml:trace>
  <inkml:trace contextRef="#ctx0" brushRef="#br0" timeOffset="2740.55">2028 1352 13600,'3'-2'-33,"2"0"139,-1-1 0,1 1 0,0 0 0,0 0 0,1 0 0,-1 1 0,7-1 0,-10 2-55,0 0-1,0 0 1,-1 0-1,1 1 1,0-1-1,0 1 1,0-1 0,-1 1-1,1 0 1,0 0-1,-1 0 1,1 0 0,0 0-1,-1 0 1,1 0-1,-1 0 1,0 1-1,1-1 1,-1 1 0,0-1-1,0 1 1,0-1-1,0 1 1,1 3 0,9 17 213,-2 1 0,0 1 0,-2-1 0,9 49 0,1 0 650,-20-74-2850</inkml:trace>
  <inkml:trace contextRef="#ctx0" brushRef="#br0" timeOffset="3082.83">2033 1180 13216,'0'0'165,"2"3"86,49 70 2117,-50-71-1862,5-32-15,-5 10-214,-2 1 0,0-1 1,-5-27-1,6 47-266,0 0-1,0 0 1,-1 0 0,1 0-1,0 0 1,0 0-1,0 0 1,0 0 0,0-1-1,0 1 1,0 0-1,0 0 1,0 0 0,0 0-1,0 0 1,0 0-1,0 0 1,0 0 0,0 0-1,0-1 1,-1 1-1,1 0 1,0 0 0,0 0-1,0 0 1,0 0-1,0 0 1,0 0 0,0 0-1,0 0 1,-1 0-1,1 0 1,0 0 0,0 0-1,0 0 1,0 0-1,0 0 1,0 0 0,0 0-1,-1 0 1,1 0-1,0 0 1,0 0 0,0 0-1,0 0 1,0 0-1,0 0 1,0 0 0,0 0-1,-1 0 1,1 0-1,0 1 1,0-1 0,0 0-1,0 0 1,0 0-1,0 0 1,0 0 0,0 0-1,-9 10 221,-6 15-83,15-25-134,-18 31-2254</inkml:trace>
  <inkml:trace contextRef="#ctx0" brushRef="#br0" timeOffset="4138">2247 734 14656,'2'5'480,"41"172"2077,35 111-1499,-72-269-1030,45 114 106,-44-117-113,2 1 0,0-2 0,0 1 0,1-1 0,20 22 0,-29-36-19,0 0 0,0 0 0,0 1 0,0-1-1,0 0 1,0 0 0,0-1 0,1 1 0,-1 0-1,0 0 1,1-1 0,-1 1 0,0 0 0,1-1-1,-1 1 1,1-1 0,-1 0 0,1 0 0,-1 1-1,1-1 1,-1 0 0,3 0 0,-2-1 1,-1 0 0,1 0 0,0 0 1,-1 0-1,1 0 0,0-1 0,-1 1 0,1 0 1,-1-1-1,0 1 0,1-1 0,-1 1 1,0-1-1,0 0 0,0 1 0,1-3 0,6-11 30,-1 0-1,-1 0 1,0 0-1,-1-1 1,-1 0-1,0 0 1,-1 0-1,-1 0 1,0 0-1,-1-18 1,0 32 557,4 6-230,11 19-118,16 31-197,-28-46-35,5 7 16,-1 0 0,-1 1 0,0 0 0,-1 0 0,-1 1 0,7 32 0,-13-40 152,-3-10-2948</inkml:trace>
  <inkml:trace contextRef="#ctx0" brushRef="#br0" timeOffset="4522.16">2512 1081 15424,'0'0'704,"20"-5"-353,-2-5 1</inkml:trace>
  <inkml:trace contextRef="#ctx0" brushRef="#br0" timeOffset="4892.66">2766 561 14208,'0'0'0,"10"31"0,1-1 32,3 11 160,4 14 32,3 15 64,-1 3 0,-1-2 160,-2 1 32,3 6 31,-2-1 1,0-8-128,-2-7 32,1-12-96,-5-8 0,-10-15-160,-4-12 32</inkml:trace>
  <inkml:trace contextRef="#ctx0" brushRef="#br0" timeOffset="5384.73">2792 1220 14304,'1'-7'60,"0"0"1,0 1-1,0-1 1,1 1-1,0-1 1,0 1 0,1 0-1,-1-1 1,2 1-1,-1 1 1,0-1 0,1 0-1,0 1 1,1 0-1,-1 0 1,1 0-1,0 1 1,10-8 0,3-1 257,1 0 0,0 2 0,1 0 0,26-10 0,-38 18-227,42-15 492,-46 17-539,-1 0 1,1 0-1,0 1 0,-1-1 0,1 1 1,0 0-1,0 0 0,-1 0 0,1 1 1,0-1-1,4 2 0,-6-1-33,0 0-1,0 0 1,0 1-1,0-1 1,-1 0-1,1 1 1,-1-1-1,1 1 1,-1-1 0,0 1-1,1 0 1,-1-1-1,0 1 1,2 4-1,12 32 4,-9-21-5,17 44-9,-7-18 0,2 0 0,2-1 0,29 47 0,-47-86 0,0 0 0,0 0 0,0-1 0,1 1 0,-1-1 0,1 1 0,3 2 0,-5-5 0,-1 1 0,1-1 0,0 0 0,-1 0 0,1 0 0,0 1 0,-1-1 0,1 0 0,0 0 0,-1 0 0,1 0 0,0 0 0,-1 0 0,1 0 0,0 0 0,0-1 0,-1 1 0,1 0 0,-1 0 0,1 0 0,0-1 0,-1 1 0,1 0 0,0-1 0,-1 1 0,1-1 0,-1 1 0,1-1 0,-1 1 0,1-1 0,-1 1 0,1-1 0,-1 1 0,0-1 0,1 1 0,-1-1 0,0 0 0,1 1 0,-1-1 0,0 0 0,0 1 0,0-1 0,1-1 0,4-11 2,-1 0 0,0 0 0,-1 0 0,0-1 0,-1 0 0,1-25 0,-10-85 106,0 14 538,15 123-256,15 40-55,21 77 0,-21-59-205,70 276 211,-86-313-300,5 60 0,-12-82-30,0 0 0,0-1 0,-1 1 0,0-1 0,-1 0 0,-1 1 0,1-1 0,-2 0 0,-4 11 0,5-17-3,0 0 1,-1 0-1,1-1 0,-1 0 0,0 1 1,0-1-1,0-1 0,-1 1 0,1-1 1,-1 1-1,0-1 0,0-1 0,0 1 1,0-1-1,-1 0 0,1 0 0,-1 0 1,1-1-1,-1 0 0,1 0 0,-1 0 1,-6-1-1,6 1 9,0-1 1,0 0-1,1 0 0,-1 0 0,0-1 1,0 0-1,0 0 0,1-1 1,-1 1-1,0-1 0,1-1 1,0 1-1,-1-1 0,1 0 1,0 0-1,0 0 0,1-1 0,-1 0 1,1 0-1,0 0 0,-6-7 1,6 4-38,0-1 1,1 0-1,0 1 1,0-2-1,1 1 1,0 0-1,-2-11 1,1-6-2407,2 14-11109</inkml:trace>
  <inkml:trace contextRef="#ctx0" brushRef="#br0" timeOffset="5783.65">4238 983 15136,'2'3'224,"9"15"131,0 0 1,-2 1-1,0 1 1,-1-1-1,-1 1 1,-1 1-1,-1-1 1,6 43-1,-12-63-344,1-1 0,0 1 0,0 0-1,0 0 1,0 0 0,0 0-1,0 0 1,0-1 0,-1 1-1,1 0 1,0 0 0,0 0-1,0 0 1,0 0 0,-1 0 0,1 0-1,0-1 1,0 1 0,0 0-1,0 0 1,-1 0 0,1 0-1,0 0 1,0 0 0,0 0 0,-1 0-1,1 0 1,0 0 0,0 0-1,0 0 1,-1 0 0,1 0-1,0 0 1,0 0 0,0 1 0,0-1-1,-1 0 1,1 0 0,0 0-1,0 0 1,0 0 0,0 0-1,-1 0 1,1 1 0,0-1-1,0 0 1,0 0 0,0 0 0,0 0-1,0 0 1,-1 1 0,1-1-1,0 0 1,0 0 0,0 0-1,0 1 1,0-1 0,0 0 0,0 0-1,0 0 1,0 1 0,0-1-1,0 0 1,-13-16 131,-12-25 97,1-2 1,-34-88-1,-19-98 47,73 218-271,-27-90 123,31 101-137,0-1 0,-1 1 0,1 0 0,0 0-1,0 0 1,0 0 0,0 0 0,0-1-1,0 1 1,0 0 0,0 0 0,0 0 0,0 0-1,0-1 1,0 1 0,0 0 0,0 0-1,0 0 1,0 0 0,0-1 0,0 1 0,0 0-1,0 0 1,0 0 0,1 0 0,-1 0 0,0-1-1,0 1 1,0 0 0,0 0 0,0 0-1,0 0 1,0 0 0,1 0 0,-1-1 0,0 1-1,0 0 1,0 0 0,0 0 0,0 0-1,1 0 1,-1 0 0,0 0 0,0 0 0,0 0-1,0 0 1,0 0 0,1 0 0,-1 0 0,0 0-1,0 0 1,0 0 0,0 0 0,1 0-1,-1 0 1,0 0 0,0 0 0,0 0 0,0 0-1,1 0 1,-1 0 0,0 1 0,11 4 4,-10-5-1,62 40 30,-44-26-19,1-1 1,0-1 0,1-1 0,0-1-1,33 11 1,-49-20-16,-1 0 1,1 0-1,0-1 1,0 1-1,-1-1 0,1 0 1,0-1-1,0 1 0,0-1 1,-1 0-1,1 0 1,0 0-1,-1-1 0,9-3 1,-7 1-1,0 1 0,0-2-1,0 1 1,0-1 0,-1 0 0,0 0 0,0 0 0,8-12 0,-1-1 6,-1-1 1,-1 0-1,-1-1 0,-1 0 0,9-33 1,6-58 211,-22 110-148,0 6-21,1 1 0,-1-1 0,0 0 0,0 0 0,0 0 0,0 11 0,0 3-8,17 146 141,7 46-123,-17-167-56,1-1 0,27 74 0,-31-104-3,1 0 0,0 0 0,14 20 0,-19-31-6,0-1 1,-1 0-1,1 0 0,0 0 0,0 0 0,0 0 0,0 0 0,0 0 0,1 0 1,-1 0-1,0 0 0,0 0 0,1-1 0,-1 1 0,0-1 0,1 1 0,-1-1 0,2 1 1,7-2-2598</inkml:trace>
  <inkml:trace contextRef="#ctx0" brushRef="#br0" timeOffset="6477.12">4991 751 15136,'-7'5'118,"1"1"0,0 0 1,0 0-1,0 0 0,1 0 1,-1 1-1,2 0 0,-1 0 1,1 1-1,0-1 0,1 1 1,-6 15-1,1 7 361,1 1 1,-4 34 0,8-45-375,1-7-10,-4 32 150,5-42-200,1 0-1,0 0 0,1 0 0,-1 1 0,0-1 1,1 0-1,0 0 0,-1 0 0,1 0 1,3 6-1,-4-9 73,5-7 80,0-12-75,0 0 0,-1 0 0,-1 0 0,0-1-1,-2 1 1,-2-38 0,1 28 295,7 42-193,-3-4-205,1 0 0,1-1 1,-1 1-1,1-1 0,0-1 1,1 1-1,0-1 0,12 10 1,-15-14-17,1 0 0,0 0 0,0 0 0,0 0 0,0-1 0,0 0 0,1 0 0,-1-1 0,0 1 0,1-1 1,0 0-1,-1-1 0,1 1 0,-1-1 0,1 0 0,0-1 0,7-1 0,-3 0-4,0-1 1,0 0-1,0-1 1,0 0-1,-1-1 0,0 0 1,0-1-1,0 1 0,0-2 1,-1 1-1,0-1 1,-1-1-1,1 1 0,7-12 1,-5 7-2,-1-1 0,-1 0 0,0 0 1,-1 0-1,-1-1 0,0 0 1,-1 0-1,0-1 0,4-21 0,-9 33 6,1 0 0,-1 0-1,0 0 1,0 0 0,0 0 0,0 0-1,0-1 1,-1 1 0,1 0-1,-1 0 1,0 0 0,-1-3-1,2 5-1,-1 1 1,0-1-1,1 0 0,-1 0 0,0 1 0,0-1 0,1 0 0,-1 1 0,0-1 0,0 0 1,0 1-1,0 0 0,0-1 0,0 1 0,0-1 0,0 1 0,0 0 0,0 0 0,0-1 0,0 1 1,0 0-1,0 0 0,0 0 0,0 0 0,0 0 0,0 1 0,0-1 0,0 0 0,0 0 1,0 1-1,0-1 0,0 1 0,0-1 0,0 0 0,0 1 0,0 0 0,-1 0 0,-3 2 17,1 0 0,0 0-1,0 1 1,0-1-1,0 1 1,0 0 0,1 0-1,0 0 1,-1 1 0,2-1-1,-1 1 1,0-1-1,1 1 1,0 0 0,-2 8-1,2-10-13,1 0-1,0 0 0,1 1 1,-1-1-1,1 0 1,-1 1-1,1-1 0,0 0 1,0 1-1,1-1 0,-1 0 1,1 1-1,-1-1 1,1 0-1,0 0 0,0 0 1,0 0-1,1 0 0,-1 0 1,1 0-1,0 0 0,0 0 1,0 0-1,0-1 1,0 1-1,3 2 0,-1-3-6,-1 0 0,1 0-1,-1 0 1,1 0 0,0-1 0,0 0-1,0 1 1,0-1 0,0-1-1,0 1 1,0-1 0,0 1 0,6-1-1,-9 0-1,0 1 0,0-1-1,0 1 1,0 0 0,0 0-1,-1-1 1,1 1 0,0 0-1,0 0 1,-1 0 0,1 0-1,0 0 1,-1 0 0,1 0-1,0 2 1,2 4-1,-1-1 0,0 1-1,0 0 1,0 0 0,-1 0 0,0 0-1,0 0 1,-1 0 0,0 1 0,-1 10-1,-3 7-15,-11 41 0,8-37 4,5-20 27,-1-1 0,0 1 1,-5 12-1,-3-5-2734</inkml:trace>
  <inkml:trace contextRef="#ctx0" brushRef="#br0" timeOffset="7215.08">5471 664 15328,'0'0'4474,"-3"3"-4399,-2 2-64,0 0-1,0 1 1,0-1 0,1 1 0,0 1-1,0-1 1,1 0 0,-1 1 0,1 0 0,1 0-1,-4 13 1,4-13-5,0 0 1,1 0-1,0-1 1,0 1-1,0 0 0,1 0 1,0 0-1,1 0 0,0 0 1,0 0-1,0 0 1,1 0-1,2 8 0,-2-13-7,-1 0-1,0-1 1,0 1-1,1 0 1,-1-1-1,1 1 1,-1-1-1,1 0 1,0 1-1,0-1 0,-1 0 1,1 0-1,0 0 1,0 0-1,0-1 1,0 1-1,0 0 1,0-1-1,4 1 1,47 3-52,-26-3 35,-23-1 13,1 0 0,-1 1-1,1 0 1,-1 0 0,0 0 0,1 0 0,-1 1-1,0 0 1,0 0 0,5 3 0,-7-3 5,0-1 0,0 1 0,0 0 0,0 0-1,-1 1 1,1-1 0,-1 0 0,1 0 0,-1 1 0,0-1 0,0 1 0,0-1 0,0 1 0,0 0 0,-1-1 0,1 1 0,-1 0-1,0 4 1,0 1 0,0 0 1,-1 0-1,0 1 0,0-1 0,-1 0 0,0 0 0,-1-1 0,0 1 0,0 0 0,-6 10 0,-7 9 11,-26 35-1,26-40 0,-1 2-2506</inkml:trace>
  <inkml:trace contextRef="#ctx0" brushRef="#br0" timeOffset="7677.09">6350 612 11936,'1'2'416,"5"7"-202,0-1 0,-1 1 1,-1-1-1,1 1 1,-2 1-1,1-1 1,-1 0-1,0 1 0,-1 0 1,2 15-1,-1 15 90,-2 54 0,-1-26-6,1-47-90,0 1 0,2-1 0,10 40 0,-12-60-54,-1-4-15,-5-90 455,-29-165 0,-4-43 394,37 290-908,1 0 0,0 0 0,1 0 0,0 0 0,1 0 0,5-17 0,-6 24-48,1 0 1,-1 0-1,1 0 1,0 1-1,1-1 1,-1 1-1,1-1 1,-1 1-1,1 0 1,0 0-1,0 0 1,0 0-1,1 0 1,-1 1-1,1 0 1,-1-1-1,1 1 1,0 0-1,0 1 1,4-2-1,2 0 1,1 1-1,-1 0 0,12 0 0,-4 1-2326</inkml:trace>
  <inkml:trace contextRef="#ctx0" brushRef="#br0" timeOffset="8045.51">6486 735 16128,'0'0'863,"17"-6"-95,4 1 64,15-6-672,4-7 0</inkml:trace>
  <inkml:trace contextRef="#ctx0" brushRef="#br0" timeOffset="8412.7">6796 588 13760,'0'0'448,"0"5"16,7 46 449,2 0 1,23 71 0,-29-114-866,-1-1-1,1 0 1,1 0 0,-1 0 0,1 0 0,0 0 0,1-1-1,8 10 1,-12-15-32,1 1-1,0 0 1,0-1-1,0 1 1,0-1-1,0 0 1,0 0 0,0 1-1,0-1 1,0-1-1,0 1 1,1 0-1,-1 0 1,0-1-1,1 1 1,-1-1 0,0 0-1,1 0 1,-1 0-1,1 0 1,-1 0-1,0 0 1,1-1-1,-1 1 1,0-1-1,1 0 1,-1 0 0,0 1-1,0-2 1,0 1-1,4-2 1,1-2 13,0-1 0,-1 0 1,1 0-1,-1-1 1,0 1-1,-1-1 0,0-1 1,0 1-1,0-1 0,-1 1 1,0-1-1,-1-1 0,0 1 1,3-10-1,-2 3 57,-1 0-1,0 0 1,-1-1 0,0 1-1,-1-1 1,-1 1-1,-2-21 1,-5-8 533,7 43-267,1 4-208,53 209 581,-51-194-693,2 0 0,0 0 0,12 24 0,-10-33 143,-2-11-3027</inkml:trace>
  <inkml:trace contextRef="#ctx0" brushRef="#br0" timeOffset="8750.7">7166 661 14784,'1'2'320,"73"116"2257,-64-98-2340,0 0 1,-2 1 0,0 0-1,5 26 1,-8-31 84,-4-20 152,-2-25-76,-2 8-195,1-1 1,3-41-1,0 53-124,0-1 1,1 1 0,0 0 0,1 0 0,0 0 0,1 0 0,0 1-1,7-13 1,-10 19-60,1 1 0,-1-1-1,1 1 1,-1 0 0,1 0 0,0 0-1,0 0 1,0 0 0,0 0-1,0 0 1,1 1 0,-1-1 0,0 1-1,1-1 1,-1 1 0,1 0-1,-1 0 1,1 0 0,0 0-1,-1 1 1,1-1 0,0 1 0,0 0-1,0 0 1,-1 0 0,1 0-1,0 0 1,0 0 0,-1 1 0,4 0-1,-1 1-8,0-1-1,-1 2 1,1-1-1,-1 0 1,1 1-1,-1 0 1,0 0-1,0 0 1,0 1-1,0-1 1,-1 1-1,1 0 1,-1 0-1,0 0 1,3 7-1,3 7 58,-1 1-1,0 1 1,4 22-1,-6-22-1080,0 0 1,13 25-1</inkml:trace>
  <inkml:trace contextRef="#ctx0" brushRef="#br0" timeOffset="9120.29">7892 470 16032,'-2'-1'46,"0"0"0,-1 0 0,1 0 0,-1 1 0,1-1 0,-1 1 1,1 0-1,-1 0 0,1 0 0,-1 0 0,1 0 0,-1 0 0,1 1 1,-1-1-1,1 1 0,-1 0 0,1 0 0,-1-1 0,1 2 0,0-1 1,0 0-1,0 0 0,-1 1 0,1-1 0,1 1 0,-1 0 0,0 0 1,0-1-1,-2 5 0,-5 4 273,1 1 0,0 1 1,-13 24-1,11-15-106,0-1 0,1 2 0,1-1 0,0 1 0,-5 34 0,11-49-184,1 0 0,1 0-1,-1 0 1,1-1 0,0 1 0,1 0 0,-1 0 0,2 0-1,-1-1 1,1 1 0,0 0 0,0-1 0,0 1 0,1-1-1,0 0 1,0 0 0,1 0 0,0 0 0,0-1 0,0 0-1,1 1 1,9 7 0,-11-10-31,0-1-1,0 0 1,0 0 0,0 0-1,0-1 1,0 1 0,1-1-1,-1 1 1,1-1 0,-1 0-1,1 0 1,-1-1 0,1 1-1,-1-1 1,1 0-1,5 0 1,-4-1 44,0 0-1,0 0 1,0-1-1,0 1 0,0-1 1,0 0-1,-1-1 1,1 1-1,-1-1 1,5-3-1,5-6-454,0-1 1,-1 0-1,0-1 0,17-25 0,-25 32-270,2-3-12404</inkml:trace>
  <inkml:trace contextRef="#ctx0" brushRef="#br0" timeOffset="9490.4">8108 0 14304,'0'37'91,"1"-1"1,2 0 0,9 41 0,3 29 474,1 322 1903,-21-381-2187,3-34 47,0 0 0,1 19 0,-10-48 61,-23-40-30,-27-66 0,56 111-333,0-1 1,0 0-1,1-1 1,-3-17-1,6 28-23,1 0 0,-1-1 0,1 1 0,0 0-1,0 0 1,0-1 0,0 1 0,0 0 0,0 0-1,0-1 1,1 1 0,-1 0 0,1 0 0,0 0-1,0-1 1,0 1 0,0 0 0,0 0-1,0 0 1,0 1 0,1-1 0,-1 0 0,1 0-1,-1 1 1,1-1 0,0 1 0,-1-1 0,1 1-1,0 0 1,0-1 0,0 1 0,0 0 0,4-1-1,4 0 9,0 0 0,0 0 0,-1 1 0,1 0 0,0 1 0,0 0 0,0 1 1,0 0-1,0 0 0,0 1 0,14 5 0,-12-3 7,1 1 1,-1 0-1,0 1 1,0 0-1,-1 1 1,0 0-1,0 1 1,12 10-1,-20-14-10,0-1-1,0 1 1,0-1 0,-1 1-1,1 0 1,-1 0-1,0 0 1,0 0-1,0 0 1,-1 1-1,0-1 1,1 0-1,-1 6 1,1 5 6,-1 1 0,-1 24 0,1 7 44,0 15 37,-2-53 136,-4-8-3040</inkml:trace>
  <inkml:trace contextRef="#ctx0" brushRef="#br0" timeOffset="9847.62">8013 232 16511,'0'0'768,"27"8"-448,-2-3 0,7 1-288,2-3 0</inkml:trace>
  <inkml:trace contextRef="#ctx0" brushRef="#br0" timeOffset="10203.15">8491 472 14112,'18'49'343,"-9"-26"107,0 0-1,-2 1 0,-1 0 1,0 0-1,3 42 0,-8-35-58,1-16-12,-2 0 1,0-1 0,-2 18 0,-2-114 942,4 72-1263,2 0 0,-1 0 0,2 1 0,-1-1-1,1 0 1,1 1 0,-1 0 0,2 0-1,-1 0 1,11-14 0,-11 17-26,0 1 0,1 0 1,-1-1-1,1 2 0,1-1 0,-1 1 0,1 0 0,-1 0 1,1 0-1,0 1 0,0 0 0,1 0 0,-1 1 0,1-1 1,-1 1-1,10-1 0,-13 3-22,0-1 0,0 1 0,0 0-1,0 0 1,1 0 0,-1 1 0,0-1 0,0 1 0,0 0 0,0-1-1,0 2 1,0-1 0,0 0 0,0 0 0,-1 1 0,1 0 0,0-1-1,-1 1 1,1 0 0,-1 0 0,0 0 0,1 1 0,-1-1 0,0 1-1,2 3 1,3 6 4,0 1 0,-1-1-1,0 1 1,5 20 0,-5-15-8,-1 1-2,-1 0 1,2 24 0,-2 2 3,-6-55-7,-15-110 165,16 103-130,0 0 0,2 0-1,0 0 1,1 0 0,5-21 0,-4 25 19,1 1 1,0 1-1,1-1 1,0 1-1,1-1 1,11-16 0,-16 26-40,1-1 0,0 1 0,-1 0 0,1 0 0,0 0 0,0 0 0,0 0 0,1 0 0,-1 0 0,0 1 0,1-1 0,-1 1 0,1 0 0,-1-1 0,1 1 0,0 1 0,-1-1 0,1 0 0,0 1 0,0-1 0,-1 1 0,1 0 0,0 0 0,0 0 0,0 0 0,0 0 0,-1 1 0,1-1 0,0 1 0,0 0 0,-1 0 0,1 0 0,0 0 0,-1 0 0,4 2 0,4 4 17,0 1 1,-1 0 0,0 0 0,0 0 0,-1 1 0,0 1 0,0-1-1,-1 1 1,8 15 0,-2-1 9,-1 0-1,-1 1 1,10 34-1,-14-31-22,-2 0 0,0 1 0,-2 0 0,-1 44 0,-4-7-2990,1-49-1208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24.3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1 0 15232,'-23'234'2959,"-9"23"-1625,26-235-1243,7-51-23,0 13-73,1 3 5,0 1 0,0-1 0,1 1 0,1 0 0,0 0 0,1 0 0,0 0 0,0 1 0,1 0 0,1 0 0,0 0 0,1 1 0,0 0 0,0 1 0,1-1 0,0 2 0,1-1 0,0 1 0,0 1 0,1 0 0,-1 0 0,2 1 0,-1 1 0,1-1 0,12-2 0,-20 6 1,0 1-1,1 0 0,-1 0 0,1 1 1,-1-1-1,1 1 0,-1 0 0,1 0 0,-1 0 1,1 1-1,-1 0 0,1-1 0,-1 2 1,1-1-1,-1 0 0,0 1 0,6 3 0,-7-3 2,1 1 0,-1-1-1,0 1 1,0 0 0,0 0-1,0 0 1,-1 0 0,1 0-1,-1 1 1,0-1 0,0 1-1,0 0 1,0 0 0,-1-1-1,0 1 1,1 0 0,-1 0-1,-1 0 1,1 5 0,0-2 0,0 0 0,-1-1 0,0 1 1,-1 0-1,1-1 0,-1 1 0,0 0 0,-1-1 1,0 1-1,0-1 0,0 0 0,-6 10 1,3-8-4,0 0 0,0-1 1,-1 0-1,0 0 1,0-1-1,-1 1 0,1-1 1,-12 7-1,0-2 10,0-1-1,0-1 0,-1 0 1,0-1-1,0-2 1,-1 0-1,-31 6 0,47-12 19,0 1 0,0-1 0,0 1 0,0-1 0,-1-1 0,1 1 0,0 0 0,0-1 0,-5-1 0,8 1-119,-1 1 0,1 0 0,0-1 0,0 1-1,0-1 1,0 0 0,-1 1 0,1-1 0,0 0 0,0 0 0,0 0 0,1 0 0,-1 0 0,0 0 0,0 0 0,0 0 0,1 0 0,-1 0 0,0 0 0,1 0 0,-1-1 0,1 1 0,0 0 0,-1 0 0,1-1 0,0 1 0,0 0 0,0-3-1</inkml:trace>
  <inkml:trace contextRef="#ctx0" brushRef="#br0" timeOffset="475.76">496 193 13856,'21'28'771,"-2"1"1,-2 1-1,0 0 1,12 35 0,5 6-273,-32-66-473,0-1 0,0 0 0,1 1 1,-1-1-1,1 0 0,0-1 0,1 1 1,-1-1-1,1 1 0,-1-1 0,1 0 0,6 3 1,-7-4-17,-1-1 1,1 0-1,0-1 0,0 1 1,0 0-1,-1-1 1,1 0-1,0 1 1,0-1-1,0-1 1,0 1-1,0 0 0,0 0 1,0-1-1,-1 0 1,1 0-1,0 0 1,0 0-1,-1 0 1,1 0-1,3-2 0,1-2 0,1 0-1,-1 0 1,0 0-1,-1-1 1,0 0-1,1-1 1,-2 1-1,1-1 1,-1 0-1,0 0 1,-1-1-1,1 0 1,-1 1-1,-1-1 1,0-1-1,0 1 1,2-10-1,1-10 52,-2 0 1,0-1-1,-2-54 0,8 143 286,20 138-24,9 91 69,-38-271-322,-1 0 0,0 1 0,-1-1 0,-1 0 1,-1 0-1,-9 34 0,8-42-18,0 0 0,0-1-1,-1 1 1,0-1 0,0 0 0,-1-1-1,0 1 1,-1-1 0,1 0 0,-2-1-1,1 0 1,-1 0 0,-14 9 0,6-6 24,-1-1 1,0-1-1,0-1 1,-1-1 0,1 0-1,-1-1 1,-21 3-1,-27-1-2731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19.44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0 446 15040,'-17'12'221,"1"0"0,0 2 1,1 0-1,1 1 0,0 0 1,-16 23-1,12-12 24,1 2-1,1 0 1,-16 40-1,25-50-151,0 0 0,2 1 0,0 0 0,1 0 0,1 0 0,1 0 0,0 0 0,3 35 0,-1-45-56,1-1 0,0 0 0,1 1 0,0-1-1,0 0 1,1 0 0,0-1 0,0 1 0,1 0 0,0-1 0,0 0 0,1 0 0,0 0 0,0 0 0,0-1-1,1 0 1,0 0 0,0-1 0,1 1 0,-1-1 0,1-1 0,13 7 0,-15-8-5,1-1 1,0 0 0,0-1 0,0 1-1,1-1 1,-1 0 0,0-1-1,0 0 1,0 0 0,1 0 0,-1 0-1,0-1 1,0 0 0,0-1-1,0 1 1,0-1 0,8-4 0,1-1-539,0-1 0,0 0 0,-1-1-1,17-14 1,-21 15-11877</inkml:trace>
  <inkml:trace contextRef="#ctx0" brushRef="#br0" timeOffset="383.86">523 5 14976,'17'49'406,"-1"1"1,-3 1 0,11 86-1,-13-49 292,0 116 0,-20 88 279,8-276-772,2 0-1,3 29 1,-4-44-29,1-8 122,2-9-171,0-1 34,1 0-1,7-23 1,-9 35-120,1-1 0,0 1 0,-1-1 0,2 1 1,-1 0-1,0 0 0,1 1 0,0-1 0,0 1 0,10-8 1,-4 4 22,1 1 1,1 0-1,-1 1 1,1 0-1,0 1 1,0 1-1,1-1 1,-1 2 0,1 0-1,0 0 1,0 1-1,0 1 1,15 0-1,-21 1-39,1 1-1,0-1 0,0 2 1,0-1-1,-1 1 0,1 0 1,-1 0-1,1 1 0,-1 0 1,0 0-1,0 1 0,0 0 1,-1 0-1,1 1 0,-1 0 1,0 0-1,0 0 1,-1 1-1,0 0 0,0 0 1,0 0-1,-1 0 0,5 8 1,3 12 37,13 41 1,-18-47-37,0 0 0,2 0 0,21 36 0,-29-54-25,0 0 0,0 0 0,0 0 0,1 0 0,-1 0 0,1-1 0,-1 1 1,1 0-1,0-1 0,-1 1 0,1-1 0,0 0 0,0 0 0,0 1 0,0-1 0,0-1 0,0 1 0,1 0 0,-1 0 0,0-1 0,0 1 0,1-1 1,-1 0-1,0 0 0,0 0 0,1 0 0,-1 0 0,0 0 0,1 0 0,-1-1 0,0 1 0,0-1 0,0 0 0,3-1 0,23-13-2865</inkml:trace>
  <inkml:trace contextRef="#ctx0" brushRef="#br0" timeOffset="769.82">1409 597 15136,'-1'-3'544,"0"2"-466,1-1 0,-1 1 1,1 0-1,-1 0 1,0 0-1,1 0 1,-1 0-1,0 0 1,0 0-1,0 0 1,0 0-1,-2-2 1,3 3-41,-1 0 0,0 0 0,1 0 0,-1 0 0,0 0 0,1 0 0,-1 0 0,0 0 0,1 0 0,-1 0 0,0 1 0,1-1 0,-1 0 0,0 0 0,1 1 0,-1-1 0,1 0 0,-1 1 0,0-1 0,1 0 0,-1 1 0,1-1 0,-1 1 0,1-1 0,-1 1 0,1-1 0,0 1 0,-1-1 0,1 1 0,0 0 0,-1-1 0,1 1 0,0-1 0,0 1 0,-1 0 0,1 0 0,-10 21 69,1-1-1,1 1 1,1 1 0,0 0-1,2 0 1,1 0 0,1 0-1,1 1 1,1 41 0,2-56-75,0 0 0,0 0 0,1 0 0,0-1 0,0 1 0,6 11 0,-7-18-24,0 0 0,0 0 0,0 1 0,0-1 0,0 0 0,1 0 0,-1-1-1,1 1 1,-1 0 0,1 0 0,0-1 0,0 1 0,-1-1 0,1 1 0,0-1 0,1 0-1,-1 0 1,0 0 0,0 0 0,0 0 0,1 0 0,-1-1 0,0 1 0,1-1 0,-1 0-1,0 1 1,1-1 0,3-1 0,-1 1 13,0-2 0,0 1 0,0 0 0,0-1-1,0 0 1,0 0 0,-1-1 0,1 1 0,-1-1 0,8-6 0,-3 2 4,-2-1 1,1 1-1,-1-1 0,10-15 1,-11 14 52,0 0 1,0 0 0,-1 0 0,-1-1-1,0 0 1,0 0 0,4-19 0,-8 42-66,1 0-1,0 0 1,0 0 0,2-1 0,-1 1 0,2 0 0,-1-1 0,2 0 0,0 0 0,0 0-1,12 19 1,-15-29-13,-1-1 0,0 1 0,0 0 1,1-1-1,-1 0 0,1 1 0,-1-1 0,1 0 0,0 0 0,-1 0 0,1 0 0,0 0 0,0 0 0,0 0 0,0 0 0,-1-1 0,1 1 0,0-1 0,0 0 0,0 1 0,3-1 0,-3-1 0,1 1 0,-1-1 0,1 1 0,0-1-1,-1 0 1,0 0 0,1-1 0,-1 1 0,0 0 0,1-1-1,-1 1 1,0-1 0,4-4 0,0-1 3,1-1 1,-1 0-1,0 0 1,-1-1-1,0 0 1,0 0 0,4-12-1,2-16 32,-1 0-1,5-51 1,-6 35 58,-9 53-80,0-1-1,0 0 0,0 1 0,0-1 1,0 1-1,0-1 0,0 0 0,0 1 1,0-1-1,0 0 0,1 1 1,-1-1-1,0 1 0,0-1 0,1 1 1,-1-1-1,0 0 0,1 1 0,-1-1 1,1 1-1,-1 0 0,1-1 1,-1 1-1,1-1 0,-1 1 0,1 0 1,-1-1-1,1 1 0,-1 0 0,2-1 1,15 11 385,-10-5-435,8 6 134,0 0 1,-1 0 0,15 17 0,-24-22-88,-1-1-1,1 1 1,-2-1-1,1 1 1,-1 0 0,1 1-1,-2-1 1,1 0-1,-1 1 1,0 0 0,2 12-1,-1 8-190,2 19 599,-4-43-650,-1 0 0,1-1-1,0 1 1,0 0-1,0-1 1,0 1 0,1-1-1,-1 1 1,1-1 0,-1 0-1,1 1 1,2 1-1</inkml:trace>
  <inkml:trace contextRef="#ctx0" brushRef="#br0" timeOffset="1218.78">2433 542 15232,'-15'4'207,"1"0"0,-1 1 0,1 0 0,0 1 0,1 0 0,0 2 0,0-1 0,0 2 0,1-1 1,0 2-1,1-1 0,0 2 0,1 0 0,0 0 0,0 0 0,1 1 0,-12 23 0,15-24-139,1 1-1,0 0 0,1 0 1,0 1-1,1-1 0,1 1 0,0-1 1,-1 22-1,3-29-33,-1 0 1,1 0-1,1 0 0,-1 0 0,1 0 0,0 0 1,0 0-1,1 0 0,-1 0 0,1-1 1,0 1-1,0 0 0,0-1 0,1 0 0,0 1 1,0-1-1,0 0 0,0 0 0,1-1 1,-1 1-1,1-1 0,0 0 0,0 0 0,7 4 1,-7-5-12,-1-1 0,1 1-1,-1-1 1,1 0 0,0 0 0,-1 0 0,1-1 0,0 0 0,0 1 0,0-1 0,-1 0 0,1-1 0,0 1 0,6-2 0,-4 0 4,0 0 1,0-1 0,-1 1-1,1-1 1,-1 0-1,1-1 1,-1 1 0,6-7-1,0 1 17,-2-1-1,1-1 0,-1 0 0,-1-1 1,1 1-1,-2-1 0,8-16 0,-2 0 20,16-54-1,-26 72-52,0-1-1,-1 1 0,-1-1 0,0 0 1,0 0-1,-1 1 0,0-1 0,-4-18 0,2 16 38,2 11-6,0 4 2,5 22 45,-2 2-53,2 10 16,13 48 0,-16-75-46,1 0 0,0 0 0,1-1 0,0 1 0,0-1 0,1 0 0,0 0 0,0-1 0,0 1 0,13 11 0,-15-16 6,0-1 1,0 0-1,0 0 1,1 0-1,-1 0 0,0-1 1,1 1-1,0-1 1,-1 0-1,1 0 0,0 0 1,-1 0-1,1-1 1,0 0-1,0 1 0,-1-1 1,1-1-1,0 1 1,0-1-1,5-1 0,-1 0-384,-1 0 0,1-1 0,-1 0-1,1-1 1,-1 1 0,0-2 0,7-5-1</inkml:trace>
  <inkml:trace contextRef="#ctx0" brushRef="#br0" timeOffset="1574.83">2731 107 14976,'0'0'0,"9"41"32,0 1 0,5 9 96,-1 10 0,1 7 416,-3 1 63,-3-3-159,-1-2 0,-3 3 0,-1-4 64,6-3-128,-2-8 32,-6-9-160,-3-10 64,-4-12-128,-1-11 32</inkml:trace>
  <inkml:trace contextRef="#ctx0" brushRef="#br0" timeOffset="1928.01">2595 573 15584,'0'0'544,"-1"-17"31,8 13 65,9 4 0,8 3 64,10-1-32,12 3-352,9-3 0,8-4-128,-7-7 32</inkml:trace>
  <inkml:trace contextRef="#ctx0" brushRef="#br0" timeOffset="2464.92">3037 546 14656,'19'23'-47,"-16"-19"179,0 1 0,0-1-1,1 0 1,-1 0-1,1-1 1,0 1 0,7 4-1,-9-7-81,0-1-1,0 1 0,-1-1 0,1 1 0,0-1 1,0 0-1,0 1 0,0-1 0,-1 0 1,1 0-1,0-1 0,0 1 0,0 0 1,0-1-1,-1 1 0,1-1 0,0 1 0,0-1 1,-1 0-1,1 0 0,-1 0 0,1 0 1,0 0-1,-1 0 0,0 0 0,3-2 0,-2 1-14,0 0 0,0 0 0,0 0 0,0 0 0,0 0-1,0-1 1,-1 1 0,1 0 0,-1-1 0,1 1-1,-1-1 1,0 0 0,0 1 0,0-1 0,-1 0 0,1 0-1,-1 0 1,1-2 0,-1 3-15,0 0 0,-1 0-1,1 0 1,-1 1 0,1-1 0,-1 0-1,1 1 1,-1-1 0,0 0 0,0 1 0,0-1-1,0 1 1,0-1 0,0 1 0,0 0-1,0-1 1,-1 1 0,1 0 0,0 0 0,-1 0-1,1 0 1,-1 0 0,1 0 0,-1 0-1,0 0 1,1 1 0,-1-1 0,0 1 0,1-1-1,-4 0 1,1 1 2,0-1 0,0 1 0,0 0 0,0 0 1,0 0-1,0 1 0,0-1 0,0 1 0,0 0 0,0 0 0,0 0 0,1 1 0,-1 0 0,0-1 0,1 1 0,-1 0 0,1 1 1,0-1-1,0 0 0,0 1 0,0 0 0,0 0 0,-2 3 0,-2 2 5,1-1 0,0 1 0,1 1 0,0-1 0,0 1 0,1 0 0,0 0 0,-3 14 0,3-7 13,0 0 0,2 1-1,0-1 1,0 26-1,2-36-26,0-1-1,1 1 0,-1-1 0,1 1 0,0 0 0,1-1 0,-1 0 0,1 1 0,0-1 1,0 0-1,1 0 0,-1 0 0,1 0 0,1 0 0,-1-1 0,0 1 0,5 3 0,-5-6-4,0 0 0,0 0-1,0-1 1,0 1 0,0-1-1,0 0 1,0 0-1,0 0 1,1 0 0,-1 0-1,0-1 1,1 0 0,-1 1-1,0-1 1,1 0 0,-1-1-1,0 1 1,1-1-1,-1 1 1,0-1 0,5-2-1,2 0 13,0-1 0,0-1 0,0 0 0,-1 0 0,13-10 0,-7 2 6,0 0-1,0-1 0,-1 0 0,-1-1 0,-1-1 0,19-30 1,51-113 179,-38 70-11,-44 88-185,1 1-1,-1-1 0,1 1 1,-1-1-1,1 1 0,-1-1 1,1 1-1,0-1 1,-1 1-1,1 0 0,0-1 1,-1 1-1,1 0 0,0 0 1,-1-1-1,1 1 0,0 0 1,0 0-1,-1 0 0,1 0 1,0 0-1,0 0 0,-1 0 1,1 0-1,0 0 1,0 0-1,-1 1 0,1-1 1,0 0-1,0 1 0,29 11 44,-19-6-16,10 2-8,0 1-1,0 2 1,26 17 0,-41-25-23,-1 1 0,0 1 0,0-1 0,0 1 0,0 0 0,-1 0 0,0 0 0,0 1 1,0-1-1,-1 1 0,0 0 0,0 0 0,0 0 0,-1 1 0,0-1 0,2 11 0,4 86-5,-7-76 0,1 0 0,1 0 0,7 29 0,-10-54 5,1 0-1,-1 0 1,1 0-1,-1 0 1,1 0-1,0-1 0,0 1 1,0 0-1,0 0 1,0 0-1,0-1 1,1 1-1,-1 0 1,0-1-1,1 1 0,0-1 1,2 2-1,-2-2 1,-1-1-1,1 0 0,-1 0 1,1 0-1,-1 0 0,1 0 1,-1 0-1,1 0 0,-1-1 0,0 1 1,1 0-1,-1-1 0,1 0 1,-1 1-1,0-1 0,1 0 1,-1 1-1,0-1 0,0 0 1,1 0-1,-1 0 0,0 0 0,0 0 1,0 0-1,1-2 0,6-6 23,0-1-1,-1 0 1,0 0 0,-1 0-1,0-1 1,-1 0-1,8-22 1,20-86 158,-30 108-172,36-231 600,-39 242-608,0 0-1,0 1 1,0-1-1,1 0 1,-1 0-1,0 0 1,0 0-1,0 0 1,0 0-1,0 0 1,0 0-1,0 0 1,0 0-1,0 0 0,0 0 1,0 0-1,0 0 1,0 0-1,0 0 1,0 0-1,0 0 1,0 0-1,1 0 1,-1 0-1,0 0 1,0 0-1,0 0 1,0 0-1,0 0 1,0 0-1,0 0 1,0 0-1,0 0 1,0 0-1,0 0 0,0 0 1,0 0-1,0 0 1,1 0-1,-1 0 1,0 0-1,0 0 1,0 0-1,0 0 1,0 0-1,0 0 1,0 0-1,0 0 1,0 0-1,0 0 1,0 0-1,0-1 1,0 1-1,0 0 1,0 0-1,0 0 0,0 0 1,0 0-1,0 0 1,0 0-1,0 0 1,0 0-1,0 0 1,0 0-1,0 0 1,6 9 106,3 15-6,5 28 276,11 90-1,-16-83-175,5 2 67,-14-61-272,0 0 1,0 0-1,0 0 1,0 0-1,0 0 1,0 0-1,0 0 1,0 0-1,0 0 1,0 0-1,0-1 1,0 1 0,0 0-1,0 0 1,0 0-1,0 0 1,0 0-1,0 0 1,0 0-1,0 0 1,0 0-1,1 0 1,-1 0-1,0 0 1,0 0-1,0 0 1,0 0 0,0 0-1,0 0 1,0 0-1,0 0 1,0 0-1,0 0 1,0 0-1,0 0 1,0 0-1,0 0 1,1 0-1,-1 0 1,0 0-1,0 0 1,0 0 0,0 0-1,0 0 1,0 0-1,0 0 1,0 0-1,2-14 244,0-11-3329</inkml:trace>
  <inkml:trace contextRef="#ctx0" brushRef="#br0" timeOffset="2839.31">3903 191 16320,'0'0'1343,"15"9"-831,-1 1-480,5-2 0</inkml:trace>
  <inkml:trace contextRef="#ctx0" brushRef="#br0" timeOffset="3191.97">4182 231 12576,'0'0'672,"-1"3"-160,-108 178 2645,108-180-3133,0 0 0,0 0 0,1 0 0,-1 0-1,0 0 1,1 0 0,-1 1 0,1-1 0,0 0 0,-1 0 0,1 1 0,0-1 0,-1 0 0,1 1 0,0-1 0,0 0 0,0 1 0,0-1 0,1 0 0,-1 1-1,0-1 1,0 0 0,1 0 0,-1 1 0,1-1 0,-1 0 0,1 0 0,0 0 0,1 3 0,1-1 31,1 0 0,0-1 0,0 1-1,0-1 1,0 0 0,0 0 0,6 3 0,12 3 94,0-1 0,24 4 0,28 10 204,-71-20-330,0 0 0,-1 0 0,1 0 0,-1 0-1,1 1 1,-1-1 0,0 1 0,0 0 0,1-1 0,-1 1 0,0 0 0,0 1-1,-1-1 1,1 0 0,0 0 0,-1 1 0,0-1 0,1 1 0,1 4 0,-2-2 5,0 0 0,0 0 1,-1 0-1,0 0 0,0-1 1,0 1-1,0 0 1,-1 0-1,1 0 0,-3 8 1,-2 1 18,0 1 0,-1-1 0,0 0 0,-1-1 0,-1 0 0,-13 18 0,5-11-2485</inkml:trace>
  <inkml:trace contextRef="#ctx0" brushRef="#br0" timeOffset="3545.35">4575 354 14784,'2'2'389,"22"39"1053,-20-31-1106,1 0-1,1-1 1,-1 0-1,2 0 1,12 14 0,-17-21-308,-1-1 0,1 0 0,0-1-1,0 1 1,-1 0 0,1 0 0,0-1 0,0 1 0,0-1 0,0 0 0,0 1 0,0-1 0,0 0 0,0 0 0,0 0 0,0 0 0,-1-1 0,1 1-1,0 0 1,0-1 0,0 0 0,0 1 0,0-1 0,-1 0 0,1 0 0,0 0 0,3-2 0,4-3 51,-1 0 0,1-1 0,12-12 0,-15 13-35,0-1-1,0 0 1,0-1-1,-1 1 0,8-17 1,-11 20-22,0 0 0,0 0 0,-1 0 0,1 0 0,-1-1 0,-1 1 1,1 0-1,0-1 0,-1 1 0,0-1 0,0 1 0,0-1 0,-1 1 0,-1-8 0,1 10-11,1 1-1,-1-1 0,0 0 1,0 1-1,0-1 1,0 1-1,0 0 0,0-1 1,-1 1-1,1 0 0,0 0 1,-1-1-1,1 1 0,-1 0 1,1 0-1,-1 1 0,1-1 1,-1 0-1,1 0 0,-1 1 1,0-1-1,0 1 1,1 0-1,-1-1 0,0 1 1,0 0-1,1 0 0,-1 0 1,0 0-1,0 0 0,0 1 1,-2 0-1,-4 0 14,0 1 1,0 0-1,1 0 0,-1 1 1,0 0-1,-6 4 0,2-1 16,1 2 0,0-1-1,0 1 1,0 1 0,-17 19-1,23-22-17,-1 0-1,1 1 1,1 0-1,-1 0 1,1 0-1,0 1 1,1-1-1,0 1 1,0 0 0,-3 15-1,5-20-15,0 1 0,1-1 0,0 1 0,0-1-1,0 1 1,0-1 0,1 0 0,-1 1 0,1-1 0,0 0 0,0 1 0,0-1 0,0 0 0,1 0-1,-1 0 1,1 0 0,2 4 0,0-3 0,-1-1 1,0 0-1,1 1 0,0-1 1,0-1-1,0 1 0,0 0 1,0-1-1,0 0 0,1 0 1,4 1-1,4 1 0,0-1 0,-1 0-1,1-2 1,0 1 0,0-1 0,1-1 0,-1 0 0,15-3 0,30-8-2684,-47 9-10809</inkml:trace>
  <inkml:trace contextRef="#ctx0" brushRef="#br0" timeOffset="3901.16">5187 324 13952,'1'-4'59,"0"-34"362,-1 38-388,0-1 1,0 0 0,0 0 0,0 0-1,0 0 1,0 1 0,0-1 0,0 0-1,-1 0 1,1 0 0,0 1-1,-1-1 1,1 0 0,0 0 0,-1 1-1,1-1 1,-1 0 0,1 1 0,-1-1-1,1 0 1,-1 1 0,0-1-1,1 1 1,-1-1 0,0 1 0,1-1-1,-1 1 1,0 0 0,0-1 0,1 1-1,-1 0 1,0 0 0,0-1-1,0 1 1,1 0 0,-1 0 0,0 0-1,0 0 1,-1 0 0,-11 3 114,-1 1 1,1 1-1,0 0 1,0 1-1,1 0 0,-1 0 1,2 2-1,-1 0 1,1 0-1,0 1 1,-15 15-1,18-16-61,1 2 0,0-1-1,0 1 1,1 0 0,-9 18 0,12-21-42,0-1 1,1 0-1,0 1 1,0-1-1,1 1 1,0-1-1,0 1 1,0 0-1,1-1 1,0 1-1,1 9 1,-1-14-28,1 0 0,-1 0 1,0-1-1,1 1 0,0 0 1,-1 0-1,1 0 0,0 0 1,0-1-1,0 1 0,0 0 0,0-1 1,1 1-1,-1-1 0,0 1 1,1-1-1,-1 0 0,1 0 1,-1 1-1,1-1 0,0 0 1,0 0-1,-1 0 0,4 0 1,-3 0-2,1-1 1,-1 0 0,1 1 0,-1-1 0,1 0 0,-1-1 0,1 1 0,-1 0 0,0-1 0,1 1 0,-1-1-1,0 0 1,1 0 0,-1 0 0,0 0 0,0 0 0,0 0 0,1-1 0,1-1 0,7-6 19,-1 0-1,-1-1 1,1 0 0,-1 0 0,-1-1-1,0 0 1,9-18 0,-7 9-10,-1-1 0,0 0 0,10-42 0,-9 11-7,-2-1 1,3-104 0,-11 141 10,0-18 51,1 28 37,0 19 91,0 119 195,2 18-4,0-49-112,-2-50 172,9 61-1,-8-108-174,0-5-3148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18.67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3 641 17311,'0'0'1126,"2"3"-358,3 15-295,-1 0 0,0 0 1,-2 0-1,2 30 1,-4-12-258,-6 52 1,-5-19-36,7-51-131,1-1 0,0 1 0,1 0 0,1-1 0,1 1 0,1 0 0,2 20 0,-3-38-49,1 0-1,-1 0 1,0 0-1,0 0 1,0 0 0,0 0-1,0 0 1,0 0 0,0 0-1,0 0 1,0 0 0,0 0-1,0 0 1,0 0-1,1 0 1,-1 0 0,0 0-1,0 0 1,0 0 0,0 0-1,0 0 1,0 0-1,0 0 1,0 0 0,0 0-1,0 0 1,0 0 0,0 0-1,0 0 1,0 0-1,1 0 1,-1 1 0,0-1-1,0 0 1,0 0 0,0 0-1,0 0 1,0 0 0,0 0-1,0 0 1,0 0-1,0 0 1,0 0 0,0 0-1,0 0 1,0 1 0,0-1-1,0 0 1,0 0-1,0 0 1,0 0 0,0 0-1,0 0 1,1-6-1743,-1 5 677</inkml:trace>
  <inkml:trace contextRef="#ctx0" brushRef="#br0" timeOffset="1">2 447 16511,'0'0'1760,"-2"14"-1536,12 8-224,7-2 32</inkml:trace>
  <inkml:trace contextRef="#ctx0" brushRef="#br0" timeOffset="414.15">434 612 13760,'0'4'165,"1"5"-84,-2 0 0,1 0 0,-1-1 0,-1 1 0,0 0 0,0-1 0,-5 14 0,-30 57 1221,8-21-308,29-57-975,0-1 1,-1 1-1,1-1 0,0 1 1,-1-1-1,1 1 0,0-1 1,0 1-1,0-1 1,0 1-1,-1 0 0,1-1 1,0 1-1,0-1 1,0 1-1,0-1 0,0 1 1,0 0-1,1-1 0,-1 1 1,0-1-1,0 1 1,0-1-1,0 1 0,1 0 1,-1-1-1,0 1 1,1-1-1,-1 1 0,0-1 1,1 0-1,-1 1 0,0-1 1,1 1-1,-1-1 1,1 0-1,-1 1 0,1-1 1,-1 0-1,1 1 0,-1-1 1,1 0-1,-1 0 1,1 1-1,0-1 0,-1 0 1,2 0-1,31 0 343,-27-1-316,69-9 362,16-2-23,-80 11-333,0 1 0,1 0 1,-1 1-1,0 1 0,0-1 0,11 5 0,-18-5-38,0 0 1,0 1-1,0-1 1,-1 1-1,1 0 1,-1 0-1,1 0 0,-1 1 1,0-1-1,0 1 1,0 0-1,0 0 1,0 0-1,-1 0 1,1 0-1,-1 1 1,0-1-1,2 6 1,1 2 99,-1 1 1,-1 0 0,0 1 0,2 18 0,-5-23-335,1 0 0,0-1 1,1 1-1,-1 0 1,2-1-1,-1 1 0,1-1 1,0 0-1,0 0 0,1 0 1,8 11-1</inkml:trace>
  <inkml:trace contextRef="#ctx0" brushRef="#br0" timeOffset="768.14">1538 446 15040,'-17'12'221,"1"0"0,0 2 1,1 0-1,1 1 0,0 0 1,-16 23-1,12-12 24,1 2-1,1 0 1,-16 40-1,25-50-151,0 0 0,2 1 0,0 0 0,1 0 0,1 0 0,1 0 0,0 0 0,3 35 0,-1-45-56,1-1 0,0 0 0,1 1 0,0-1-1,0 0 1,1 0 0,0-1 0,0 1 0,1 0 0,0-1 0,0 0 0,1 0 0,0 0 0,0 0 0,0-1-1,1 0 1,0 0 0,0-1 0,1 1 0,-1-1 0,1-1 0,13 7 0,-15-8-5,1-1 1,0 0 0,0-1 0,0 1-1,1-1 1,-1 0 0,0-1-1,0 0 1,0 0 0,1 0 0,-1 0-1,0-1 1,0 0 0,0-1-1,0 1 1,0-1 0,8-4 0,1-1-539,0-1 0,0 0 0,-1-1-1,17-14 1,-21 15-11877</inkml:trace>
  <inkml:trace contextRef="#ctx0" brushRef="#br0" timeOffset="1152">1821 5 14976,'17'49'406,"-1"1"1,-3 1 0,11 86-1,-13-49 292,0 116 0,-20 88 279,8-276-772,2 0-1,3 29 1,-4-44-29,1-8 122,2-9-171,0-1 34,1 0-1,7-23 1,-9 35-120,1-1 0,0 1 0,-1-1 0,2 1 1,-1 0-1,0 0 0,1 1 0,0-1 0,0 1 0,10-8 1,-4 4 22,1 1 1,1 0-1,-1 1 1,1 0-1,0 1 1,0 1-1,1-1 1,-1 2 0,1 0-1,0 0 1,0 1-1,0 1 1,15 0-1,-21 1-39,1 1-1,0-1 0,0 2 1,0-1-1,-1 1 0,1 0 1,-1 0-1,1 1 0,-1 0 1,0 0-1,0 1 0,0 0 1,-1 0-1,1 1 0,-1 0 1,0 0-1,0 0 1,-1 1-1,0 0 0,0 0 1,0 0-1,-1 0 0,5 8 1,3 12 37,13 41 1,-18-47-37,0 0 0,2 0 0,21 36 0,-29-54-25,0 0 0,0 0 0,0 0 0,1 0 0,-1 0 0,1-1 0,-1 1 1,1 0-1,0-1 0,-1 1 0,1-1 0,0 0 0,0 0 0,0 1 0,0-1 0,0-1 0,0 1 0,1 0 0,-1 0 0,0-1 0,0 1 0,1-1 1,-1 0-1,0 0 0,0 0 0,1 0 0,-1 0 0,0 0 0,1 0 0,-1-1 0,0 1 0,0-1 0,0 0 0,3-1 0,23-13-2865</inkml:trace>
  <inkml:trace contextRef="#ctx0" brushRef="#br0" timeOffset="1537.96">2707 597 15136,'-1'-3'544,"0"2"-466,1-1 0,-1 1 1,1 0-1,-1 0 1,0 0-1,1 0 1,-1 0-1,0 0 1,0 0-1,0 0 1,0 0-1,-2-2 1,3 3-41,-1 0 0,0 0 0,1 0 0,-1 0 0,0 0 0,1 0 0,-1 0 0,0 0 0,1 0 0,-1 0 0,0 1 0,1-1 0,-1 0 0,0 0 0,1 1 0,-1-1 0,1 0 0,-1 1 0,0-1 0,1 0 0,-1 1 0,1-1 0,-1 1 0,1-1 0,-1 1 0,1-1 0,0 1 0,-1-1 0,1 1 0,0 0 0,-1-1 0,1 1 0,0-1 0,0 1 0,-1 0 0,1 0 0,-10 21 69,1-1-1,1 1 1,1 1 0,0 0-1,2 0 1,1 0 0,1 0-1,1 1 1,1 41 0,2-56-75,0 0 0,0 0 0,1 0 0,0-1 0,0 1 0,6 11 0,-7-18-24,0 0 0,0 0 0,0 1 0,0-1 0,0 0 0,1 0 0,-1-1-1,1 1 1,-1 0 0,1 0 0,0-1 0,0 1 0,-1-1 0,1 1 0,0-1 0,1 0-1,-1 0 1,0 0 0,0 0 0,0 0 0,1 0 0,-1-1 0,0 1 0,1-1 0,-1 0-1,0 1 1,1-1 0,3-1 0,-1 1 13,0-2 0,0 1 0,0 0 0,0-1-1,0 0 1,0 0 0,-1-1 0,1 1 0,-1-1 0,8-6 0,-3 2 4,-2-1 1,1 1-1,-1-1 0,10-15 1,-11 14 52,0 0 1,0 0 0,-1 0 0,-1-1-1,0 0 1,0 0 0,4-19 0,-8 42-66,1 0-1,0 0 1,0 0 0,2-1 0,-1 1 0,2 0 0,-1-1 0,2 0 0,0 0 0,0 0-1,12 19 1,-15-29-13,-1-1 0,0 1 0,0 0 1,1-1-1,-1 0 0,1 1 0,-1-1 0,1 0 0,0 0 0,-1 0 0,1 0 0,0 0 0,0 0 0,0 0 0,0 0 0,-1-1 0,1 1 0,0-1 0,0 0 0,0 1 0,3-1 0,-3-1 0,1 1 0,-1-1 0,1 1 0,0-1-1,-1 0 1,0 0 0,1-1 0,-1 1 0,0 0 0,1-1-1,-1 1 1,0-1 0,4-4 0,0-1 3,1-1 1,-1 0-1,0 0 1,-1-1-1,0 0 1,0 0 0,4-12-1,2-16 32,-1 0-1,5-51 1,-6 35 58,-9 53-80,0-1-1,0 0 0,0 1 0,0-1 1,0 1-1,0-1 0,0 0 0,0 1 1,0-1-1,0 0 0,1 1 1,-1-1-1,0 1 0,0-1 0,1 1 1,-1-1-1,0 0 0,1 1 0,-1-1 1,1 1-1,-1 0 0,1-1 1,-1 1-1,1-1 0,-1 1 0,1 0 1,-1-1-1,1 1 0,-1 0 0,2-1 1,15 11 385,-10-5-435,8 6 134,0 0 1,-1 0 0,15 17 0,-24-22-88,-1-1-1,1 1 1,-2-1-1,1 1 1,-1 0 0,1 1-1,-2-1 1,1 0-1,-1 1 1,0 0 0,2 12-1,-1 8-190,2 19 599,-4-43-650,-1 0 0,1-1-1,0 1 1,0 0-1,0-1 1,0 1 0,1-1-1,-1 1 1,1-1 0,-1 0-1,1 1 1,2 1-1</inkml:trace>
  <inkml:trace contextRef="#ctx0" brushRef="#br0" timeOffset="1986.92">3731 542 15232,'-15'4'207,"1"0"0,-1 1 0,1 0 0,0 1 0,1 0 0,0 2 0,0-1 0,0 2 0,1-1 1,0 2-1,1-1 0,0 2 0,1 0 0,0 0 0,0 0 0,1 1 0,-12 23 0,15-24-139,1 1-1,0 0 0,1 0 1,0 1-1,1-1 0,1 1 0,0-1 1,-1 22-1,3-29-33,-1 0 1,1 0-1,1 0 0,-1 0 0,1 0 0,0 0 1,0 0-1,1 0 0,-1 0 0,1-1 1,0 1-1,0 0 0,0-1 0,1 0 0,0 1 1,0-1-1,0 0 0,0 0 0,1-1 1,-1 1-1,1-1 0,0 0 0,0 0 0,7 4 1,-7-5-12,-1-1 0,1 1-1,-1-1 1,1 0 0,0 0 0,-1 0 0,1-1 0,0 0 0,0 1 0,0-1 0,-1 0 0,1-1 0,0 1 0,6-2 0,-4 0 4,0 0 1,0-1 0,-1 1-1,1-1 1,-1 0-1,1-1 1,-1 1 0,6-7-1,0 1 17,-2-1-1,1-1 0,-1 0 0,-1-1 1,1 1-1,-2-1 0,8-16 0,-2 0 20,16-54-1,-26 72-52,0-1-1,-1 1 0,-1-1 0,0 0 1,0 0-1,-1 1 0,0-1 0,-4-18 0,2 16 38,2 11-6,0 4 2,5 22 45,-2 2-53,2 10 16,13 48 0,-16-75-46,1 0 0,0 0 0,1-1 0,0 1 0,0-1 0,1 0 0,0 0 0,0-1 0,0 1 0,13 11 0,-15-16 6,0-1 1,0 0-1,0 0 1,1 0-1,-1 0 0,0-1 1,1 1-1,0-1 1,-1 0-1,1 0 0,0 0 1,-1 0-1,1-1 1,0 0-1,0 1 0,-1-1 1,1-1-1,0 1 1,0-1-1,5-1 0,-1 0-384,-1 0 0,1-1 0,-1 0-1,1-1 1,-1 1 0,0-2 0,7-5-1</inkml:trace>
  <inkml:trace contextRef="#ctx0" brushRef="#br0" timeOffset="2342.98">4029 107 14976,'0'0'0,"9"41"32,0 1 0,5 9 96,-1 10 0,1 7 416,-3 1 63,-3-3-159,-1-2 0,-3 3 0,-1-4 64,6-3-128,-2-8 32,-6-9-160,-3-10 64,-4-12-128,-1-11 32</inkml:trace>
  <inkml:trace contextRef="#ctx0" brushRef="#br0" timeOffset="2696.15">3893 573 15584,'0'0'544,"-1"-17"31,8 13 65,9 4 0,8 3 64,10-1-32,12 3-352,9-3 0,8-4-128,-7-7 32</inkml:trace>
  <inkml:trace contextRef="#ctx0" brushRef="#br0" timeOffset="3233.06">4336 546 14656,'19'23'-47,"-16"-19"179,0 1 0,0-1-1,1 0 1,-1 0-1,1-1 1,0 1 0,7 4-1,-9-7-81,0-1-1,0 1 0,-1-1 0,1 1 0,0-1 1,0 0-1,0 1 0,0-1 0,-1 0 1,1 0-1,0-1 0,0 1 0,0 0 1,0-1-1,-1 1 0,1-1 0,0 1 0,0-1 1,-1 0-1,1 0 0,-1 0 0,1 0 1,0 0-1,-1 0 0,0 0 0,3-2 0,-2 1-14,0 0 0,0 0 0,0 0 0,0 0 0,0 0-1,0-1 1,-1 1 0,1 0 0,-1-1 0,1 1-1,-1-1 1,0 0 0,0 1 0,0-1 0,-1 0 0,1 0-1,-1 0 1,1-2 0,-1 3-15,0 0 0,-1 0-1,1 0 1,-1 1 0,1-1 0,-1 0-1,1 1 1,-1-1 0,0 0 0,0 1 0,0-1-1,0 1 1,0-1 0,0 1 0,0 0-1,0-1 1,-1 1 0,1 0 0,0 0 0,-1 0-1,1 0 1,-1 0 0,1 0 0,-1 0-1,0 0 1,1 1 0,-1-1 0,0 1 0,1-1-1,-4 0 1,1 1 2,0-1 0,0 1 0,0 0 0,0 0 1,0 0-1,0 1 0,0-1 0,0 1 0,0 0 0,0 0 0,0 0 0,1 1 0,-1 0 0,0-1 0,1 1 0,-1 0 0,1 1 1,0-1-1,0 0 0,0 1 0,0 0 0,0 0 0,-2 3 0,-2 2 5,1-1 0,0 1 0,1 1 0,0-1 0,0 1 0,1 0 0,0 0 0,-3 14 0,3-7 13,0 0 0,2 1-1,0-1 1,0 26-1,2-36-26,0-1-1,1 1 0,-1-1 0,1 1 0,0 0 0,1-1 0,-1 0 0,1 1 0,0-1 1,0 0-1,1 0 0,-1 0 0,1 0 0,1 0 0,-1-1 0,0 1 0,5 3 0,-5-6-4,0 0 0,0 0-1,0-1 1,0 1 0,0-1-1,0 0 1,0 0-1,0 0 1,1 0 0,-1 0-1,0-1 1,1 0 0,-1 1-1,0-1 1,1 0 0,-1-1-1,0 1 1,1-1-1,-1 1 1,0-1 0,5-2-1,2 0 13,0-1 0,0-1 0,0 0 0,-1 0 0,13-10 0,-7 2 6,0 0-1,0-1 0,-1 0 0,-1-1 0,-1-1 0,19-30 1,51-113 179,-38 70-11,-44 88-185,1 1-1,-1-1 0,1 1 1,-1-1-1,1 1 0,-1-1 1,1 1-1,0-1 1,-1 1-1,1 0 0,0-1 1,-1 1-1,1 0 0,0 0 1,-1-1-1,1 1 0,0 0 1,0 0-1,-1 0 0,1 0 1,0 0-1,0 0 0,-1 0 1,1 0-1,0 0 1,0 0-1,-1 1 0,1-1 1,0 0-1,0 1 0,29 11 44,-19-6-16,10 2-8,0 1-1,0 2 1,26 17 0,-41-25-23,-1 1 0,0 1 0,0-1 0,0 1 0,0 0 0,-1 0 0,0 0 0,0 1 1,0-1-1,-1 1 0,0 0 0,0 0 0,0 0 0,-1 1 0,0-1 0,2 11 0,4 86-5,-7-76 0,1 0 0,1 0 0,7 29 0,-10-54 5,1 0-1,-1 0 1,1 0-1,-1 0 1,1 0-1,0-1 0,0 1 1,0 0-1,0 0 1,0 0-1,0-1 1,1 1-1,-1 0 1,0-1-1,1 1 0,0-1 1,2 2-1,-2-2 1,-1-1-1,1 0 0,-1 0 1,1 0-1,-1 0 0,1 0 1,-1 0-1,1 0 0,-1-1 0,0 1 1,1 0-1,-1-1 0,1 0 1,-1 1-1,0-1 0,1 0 1,-1 1-1,0-1 0,0 0 1,1 0-1,-1 0 0,0 0 0,0 0 1,0 0-1,1-2 0,6-6 23,0-1-1,-1 0 1,0 0 0,-1 0-1,0-1 1,-1 0-1,8-22 1,20-86 158,-30 108-172,36-231 600,-39 242-608,0 0-1,0 1 1,0-1-1,1 0 1,-1 0-1,0 0 1,0 0-1,0 0 1,0 0-1,0 0 1,0 0-1,0 0 1,0 0-1,0 0 0,0 0 1,0 0-1,0 0 1,0 0-1,0 0 1,0 0-1,0 0 1,0 0-1,1 0 1,-1 0-1,0 0 1,0 0-1,0 0 1,0 0-1,0 0 1,0 0-1,0 0 1,0 0-1,0 0 1,0 0-1,0 0 0,0 0 1,0 0-1,0 0 1,1 0-1,-1 0 1,0 0-1,0 0 1,0 0-1,0 0 1,0 0-1,0 0 1,0 0-1,0 0 1,0 0-1,0 0 1,0 0-1,0-1 1,0 1-1,0 0 1,0 0-1,0 0 0,0 0 1,0 0-1,0 0 1,0 0-1,0 0 1,0 0-1,0 0 1,0 0-1,0 0 1,6 9 106,3 15-6,5 28 276,11 90-1,-16-83-175,5 2 67,-14-61-272,0 0 1,0 0-1,0 0 1,0 0-1,0 0 1,0 0-1,0 0 1,0 0-1,0 0 1,0 0-1,0-1 1,0 1 0,0 0-1,0 0 1,0 0-1,0 0 1,0 0-1,0 0 1,0 0-1,0 0 1,0 0-1,1 0 1,-1 0-1,0 0 1,0 0-1,0 0 1,0 0 0,0 0-1,0 0 1,0 0-1,0 0 1,0 0-1,0 0 1,0 0-1,0 0 1,0 0-1,0 0 1,1 0-1,-1 0 1,0 0-1,0 0 1,0 0 0,0 0-1,0 0 1,0 0-1,0 0 1,0 0-1,2-14 244,0-11-3329</inkml:trace>
  <inkml:trace contextRef="#ctx0" brushRef="#br0" timeOffset="3607.45">5201 191 16320,'0'0'1343,"15"9"-831,-1 1-480,5-2 0</inkml:trace>
  <inkml:trace contextRef="#ctx0" brushRef="#br0" timeOffset="3960.12">5480 231 12576,'0'0'672,"-1"3"-160,-108 178 2645,108-180-3133,0 0 0,0 0 0,1 0 0,-1 0-1,0 0 1,1 0 0,-1 1 0,1-1 0,0 0 0,-1 0 0,1 1 0,0-1 0,-1 0 0,1 1 0,0-1 0,0 0 0,0 1 0,0-1 0,1 0 0,-1 1-1,0-1 1,0 0 0,1 0 0,-1 1 0,1-1 0,-1 0 0,1 0 0,0 0 0,1 3 0,1-1 31,1 0 0,0-1 0,0 1-1,0-1 1,0 0 0,0 0 0,6 3 0,12 3 94,0-1 0,24 4 0,28 10 204,-71-20-330,0 0 0,-1 0 0,1 0 0,-1 0-1,1 1 1,-1-1 0,0 1 0,0 0 0,1-1 0,-1 1 0,0 0 0,0 1-1,-1-1 1,1 0 0,0 0 0,-1 1 0,0-1 0,1 1 0,1 4 0,-2-2 5,0 0 0,0 0 1,-1 0-1,0 0 0,0-1 1,0 1-1,0 0 1,-1 0-1,1 0 0,-3 8 1,-2 1 18,0 1 0,-1-1 0,0 0 0,-1-1 0,-1 0 0,-13 18 0,5-11-2485</inkml:trace>
  <inkml:trace contextRef="#ctx0" brushRef="#br0" timeOffset="4313.49">5874 354 14784,'2'2'389,"22"39"1053,-20-31-1106,1 0-1,1-1 1,-1 0-1,2 0 1,12 14 0,-17-21-308,-1-1 0,1 0 0,0-1-1,0 1 1,-1 0 0,1 0 0,0-1 0,0 1 0,0-1 0,0 0 0,0 1 0,0-1 0,0 0 0,0 0 0,0 0 0,0 0 0,-1-1 0,1 1-1,0 0 1,0-1 0,0 0 0,0 1 0,0-1 0,-1 0 0,1 0 0,0 0 0,3-2 0,4-3 51,-1 0 0,1-1 0,12-12 0,-15 13-35,0-1-1,0 0 1,0-1-1,-1 1 0,8-17 1,-11 20-22,0 0 0,0 0 0,-1 0 0,1 0 0,-1-1 0,-1 1 1,1 0-1,0-1 0,-1 1 0,0-1 0,0 1 0,0-1 0,-1 1 0,-1-8 0,1 10-11,1 1-1,-1-1 0,0 0 1,0 1-1,0-1 1,0 1-1,0 0 0,0-1 1,-1 1-1,1 0 0,0 0 1,-1-1-1,1 1 0,-1 0 1,1 0-1,-1 1 0,1-1 1,-1 0-1,1 0 0,-1 1 1,0-1-1,0 1 1,1 0-1,-1-1 0,0 1 1,0 0-1,1 0 0,-1 0 1,0 0-1,0 0 0,0 1 1,-2 0-1,-4 0 14,0 1 1,0 0-1,1 0 0,-1 1 1,0 0-1,-6 4 0,2-1 16,1 2 0,0-1-1,0 1 1,0 1 0,-17 19-1,23-22-17,-1 0-1,1 1 1,1 0-1,-1 0 1,1 0-1,0 1 1,1-1-1,0 1 1,0 0 0,-3 15-1,5-20-15,0 1 0,1-1 0,0 1 0,0-1-1,0 1 1,0-1 0,1 0 0,-1 1 0,1-1 0,0 0 0,0 1 0,0-1 0,0 0 0,1 0-1,-1 0 1,1 0 0,2 4 0,0-3 0,-1-1 1,0 0-1,1 1 0,0-1 1,0-1-1,0 1 0,0 0 1,0-1-1,0 0 0,1 0 1,4 1-1,4 1 0,0-1 0,-1 0-1,1-2 1,0 1 0,0-1 0,1-1 0,-1 0 0,15-3 0,30-8-2684,-47 9-10809</inkml:trace>
  <inkml:trace contextRef="#ctx0" brushRef="#br0" timeOffset="4669.3">6485 324 13952,'1'-4'59,"0"-34"362,-1 38-388,0-1 1,0 0 0,0 0 0,0 0-1,0 0 1,0 1 0,0-1 0,0 0-1,-1 0 1,1 0 0,0 1-1,-1-1 1,1 0 0,0 0 0,-1 1-1,1-1 1,-1 0 0,1 1 0,-1-1-1,1 0 1,-1 1 0,0-1-1,1 1 1,-1-1 0,0 1 0,1-1-1,-1 1 1,0 0 0,0-1 0,1 1-1,-1 0 1,0 0 0,0-1-1,0 1 1,1 0 0,-1 0 0,0 0-1,0 0 1,-1 0 0,-11 3 114,-1 1 1,1 1-1,0 0 1,0 1-1,1 0 0,-1 0 1,2 2-1,-1 0 1,1 0-1,0 1 1,-15 15-1,18-16-61,1 2 0,0-1-1,0 1 1,1 0 0,-9 18 0,12-21-42,0-1 1,1 0-1,0 1 1,0-1-1,1 1 1,0-1-1,0 1 1,0 0-1,1-1 1,0 1-1,1 9 1,-1-14-28,1 0 0,-1 0 1,0-1-1,1 1 0,0 0 1,-1 0-1,1 0 0,0 0 1,0-1-1,0 1 0,0 0 0,0-1 1,1 1-1,-1-1 0,0 1 1,1-1-1,-1 0 0,1 0 1,-1 1-1,1-1 0,0 0 1,0 0-1,-1 0 0,4 0 1,-3 0-2,1-1 1,-1 0 0,1 1 0,-1-1 0,1 0 0,-1-1 0,1 1 0,-1 0 0,0-1 0,1 1 0,-1-1-1,0 0 1,1 0 0,-1 0 0,0 0 0,0 0 0,0 0 0,1-1 0,1-1 0,7-6 19,-1 0-1,-1-1 1,1 0 0,-1 0 0,-1-1-1,0 0 1,9-18 0,-7 9-10,-1-1 0,0 0 0,10-42 0,-9 11-7,-2-1 1,3-104 0,-11 141 10,0-18 51,1 28 37,0 19 91,0 119 195,2 18-4,0-49-112,-2-50 172,9 61-1,-8-108-174,0-5-3148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11.9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0 392 12288,'0'0'9205</inkml:trace>
  <inkml:trace contextRef="#ctx0" brushRef="#br0" timeOffset="708.6">50 1448 15488,'0'0'106,"-1"-4"12,-1-34 578,5-62 1,0-8-357,-29-153 134,3 55-235,20 158-167,2 1-1,8-65 1,-4 89-39,1 1 0,1 0 1,1 0-1,1 1 1,1-1-1,14-23 0,-17 33-1,2 1-1,-1 0 0,2 1 0,-1 0 1,1 0-1,1 0 0,0 1 0,0 1 1,1-1-1,0 1 0,0 1 0,17-9 1,-23 14-14,0 0 0,1 0 0,-1 1 0,1-1 0,-1 1 1,1 0-1,-1 1 0,1-1 0,0 1 0,-1 0 0,1 0 0,0 0 1,-1 1-1,1-1 0,-1 1 0,1 0 0,-1 1 0,1-1 0,-1 1 1,6 2-1,-4 0 0,-1-1 0,0 1 0,0 0 0,0 0 0,-1 1 0,1-1 0,-1 1 0,0 0 0,-1 0 0,1 1 0,-1-1-1,0 1 1,0-1 0,3 11 0,-1 0-4,-1 1 0,-1 0 0,0 0-1,-2 0 1,0 1 0,0-1 0,-2 0-1,0 1 1,-1-1 0,-5 19 0,-4 15 3,-4-1 0,-20 50 0,-37 69-12,57-140-3,-1 0-1,-2-1 0,-30 38 1,42-59 24,13-15-18,2 1-1,-1 1 1,1-1-1,0 1 1,0 1-1,0 0 0,1 0 1,0 1-1,0 0 1,0 1-1,0 0 1,1 0-1,11 0 0,-14 2-2,1 0 0,-1 1 0,0 0 0,1 0 0,-1 1 0,0 1 0,0-1 0,1 1-1,-1 0 1,-1 1 0,1 0 0,0 0 0,-1 1 0,1 0 0,-1 0 0,0 1-1,9 7 1,-3 0-5,-2 0 0,0 1 0,0 0 0,-1 1 0,9 15 0,35 78 0,-30-57 0,-1-16 543,-7-18-3598</inkml:trace>
  <inkml:trace contextRef="#ctx0" brushRef="#br0" timeOffset="1141.76">835 879 14976,'-4'-3'293,"-2"-2"-240,-21-18 921,26 22-918,-1 1-1,1-1 1,0 0 0,0 1 0,-1-1 0,1 1-1,0-1 1,0 1 0,-1 0 0,1-1-1,-1 1 1,1 0 0,0 0 0,-1 0-1,1 0 1,0 0 0,-1 1 0,1-1 0,0 0-1,-1 0 1,1 1 0,0-1 0,-1 1-1,-1 1 1,-3 3-3,0 0-1,0 1 1,1-1-1,-1 1 1,1 1 0,1-1-1,-1 1 1,1 0-1,0 0 1,1 0 0,-5 12-1,0 4-17,1 0 0,-6 36 0,11-46-25,1-1 1,1 1-1,0 0 1,0 0-1,1-1 0,1 1 1,0-1-1,1 1 1,0-1-1,1 0 0,1 0 1,-1 0-1,2-1 1,0 0-1,0 0 0,1 0 1,0-1-1,10 11 0,-16-20-7,0 0 0,-1 0 0,1 0 0,0 0 0,0 0 0,0 0 0,0 0 0,0-1 0,0 1-1,1 0 1,-1-1 0,0 1 0,0-1 0,0 1 0,1-1 0,-1 1 0,0-1 0,0 0 0,1 0-1,-1 0 1,0 0 0,1 0 0,1 0 0,-2 0 1,1-1 0,-1 0 0,1 0 0,-1 1 0,1-1 0,-1 0 0,1 0 0,-1-1 0,0 1 0,0 0 0,1 0 0,-1-1 0,0 1 0,0 0-1,1-3 1,3-5 15,-1-1-1,0 1 0,0-1 0,3-15 0,-2 0 58,-1 0 0,-1 0 0,-1 0 0,-2 0 0,0 0 0,-2 0 0,-8-44 0,11 67 358,4 8-308,7 13-51,23 41 99,-18-29-104,0-2 0,28 35 0,-33-52-27,-7-10-2619</inkml:trace>
  <inkml:trace contextRef="#ctx0" brushRef="#br0" timeOffset="1635.66">901 961 14112,'2'7'357,"82"168"1552,-85-179-1742,0 0 0,0 1 0,0-1 1,1 0-1,0 0 0,-1 0 0,1 0 0,1 0 0,-1 0 0,0 0 0,1 0 0,0 0 1,0 0-1,0 1 0,1-1 0,-1 0 0,1 1 0,0-1 0,0 1 0,4-6 0,2 0-12,1 1 0,1 0-1,0 0 1,16-9 0,-23 14-118,1 1 0,-1 0 0,1 1 0,0-1 0,0 1 0,0-1 0,0 1 0,0 0 0,0 1 0,0-1 0,0 1 0,0-1 0,0 1 0,0 0 0,0 1 0,0-1 0,8 3 0,-8 0-30,1 0 0,-1 0 0,0 0 0,0 1 0,0 0 0,0 0 0,0 0 0,-1 0 0,0 1 0,0 0 0,0-1 0,0 1 1,1 6-1,-1-5 1,6 12 50,-2 0 0,0 0 0,4 26 1,-7-29-641,0 1 0,1-1 0,1 0 0,10 19 0</inkml:trace>
  <inkml:trace contextRef="#ctx0" brushRef="#br0" timeOffset="2342.79">1480 898 14400,'0'0'378,"-2"-1"28,1 1-346,0 0 0,0 0 1,0 0-1,1-1 1,-1 1-1,0 0 1,0 0-1,0 0 1,0 0-1,1 1 1,-1-1-1,0 0 1,0 0-1,0 0 0,0 1 1,1-1-1,-1 0 1,0 1-1,0-1 1,1 1-1,-1-1 1,0 1-1,1-1 1,-2 1-1,-15 23 439,10-10-414,-9 29 1,13-33-62,0 1 1,1 0 0,1-1-1,0 1 1,0 0 0,1-1-1,0 1 1,1 0 0,1 0-1,-1-1 1,5 13 0,0-3 19,1 0 0,1-1 1,0 0-1,21 31 0,-29-49-42,1 0 0,-1 0 0,1 0 0,-1 0 0,1 0-1,0 0 1,0 0 0,-1 0 0,1-1 0,0 1 0,0 0 0,0 0 0,0-1-1,0 1 1,0-1 0,0 1 0,0-1 0,0 1 0,2 0 0,-2-2 0,0 1 1,0 0 0,-1 0 0,1 0-1,0-1 1,0 1 0,0 0 0,-1-1-1,1 1 1,0 0 0,-1-1-1,1 1 1,0-1 0,-1 0 0,1 1-1,0-1 1,-1 1 0,1-1 0,-1 0-1,1-1 1,4-6 16,-1 0 1,-1 0-1,0 0 0,3-10 0,-2 7-13,6-23-31,-1 0-1,-2 0 0,-2-1 0,3-50 0,-7 10-67,-8-77 1,2 115 9,-15-57 1,0 2 17,18 75 72,4 24 9,6 30 31,87 391 625,-91-411-640,2 7 40,14 38 0,-18-57-61,0 0-1,1 0 0,-1-1 0,1 1 1,-1 0-1,2-1 0,-1 0 0,0 0 1,1 0-1,-1 0 0,1-1 0,0 1 1,8 4-1,-11-7-8,0-1 1,1 1-1,-1-1 1,0 1-1,1-1 1,-1 1-1,0-1 0,1 0 1,-1 0-1,1 1 1,-1-1-1,0 0 1,1 0-1,-1 0 1,1-1-1,-1 1 1,0 0-1,1-1 1,-1 1-1,0 0 0,1-1 1,-1 0-1,2 0 1,0-1-1,-1 0 1,0 0-1,0 0 0,0-1 1,0 1-1,0-1 1,0 1-1,-1-1 0,1 1 1,1-5-1,2-6-2,-1 0 0,0-1 0,3-22 0,-4 17-12,-1-1 0,-1 1 0,-1-1-1,0 0 1,-1 1 0,-7-34 0,7 52 38,1 3 12,1 13-4,1-1 1,0 0-1,0 0 1,2 1-1,5 14 1,2 1-11,19 37 1,-17-42-11,20 30-1,-29-48-13,1 0 0,1-1 0,-1 0 0,1 0 0,0 0 0,0-1 0,0 0 0,15 9-1,-20-14 2,0 1 0,1 0 0,-1-1 0,1 1-1,0-1 1,-1 1 0,1-1 0,-1 0-1,1 0 1,0 1 0,-1-1 0,1 0-1,0-1 1,-1 1 0,1 0 0,-1 0 0,1-1-1,0 1 1,-1-1 0,1 1 0,-1-1-1,1 0 1,-1 1 0,1-1 0,-1 0 0,0 0-1,1 0 1,-1 0 0,0 0 0,0-1-1,0 1 1,0 0 0,0 0 0,0-1 0,0 1-1,0-1 1,-1 1 0,2-3 0,2-4 11,-1-1 1,0 1 0,0-1 0,-1 0-1,2-12 1,-2 3 58,0 1-1,-2 0 1,0-1 0,-1 1 0,-5-32-1,4 41-13,1 1 0,-1-1 0,0 1 0,-1-1-1,0 1 1,0 0 0,-1 0 0,1 1 0,-1-1-1,-1 1 1,1 0 0,-1 0 0,0 0 0,-1 0 0,-8-6-1,12 11-18,0-1 0,0 1 0,0-1 0,-1 1 0,1 0 0,0 0 0,-1 0 0,1 1-1,-1-1 1,1 0 0,-1 1 0,1 0 0,-1-1 0,1 1 0,-1 0 0,1 0 0,-1 1-1,-2-1 1,4 1-33,1-1-1,-1 1 1,1 0 0,-1-1-1,0 1 1,1-1-1,-1 1 1,1 0-1,0 0 1,-1-1-1,1 1 1,0 0 0,-1 0-1,1-1 1,0 1-1,0 0 1,0 0-1,-1 0 1,1 0-1,0-1 1,0 1-1,0 0 1,1 0 0,-1 0-1,0 0 1,0-1-1,0 1 1,1 1-1,-1-1 0,0 0 0,0 1-1,1-1 1,-1 0-1,0 0 1,1 0 0,-1 0-1,1 0 1,-1 0 0,1 0-1,-1 0 1,1 0-1,0-1 1,-1 1 0,1 0-1,0 0 1,0 0-1,-1-1 1,1 1 0,1 0-1,7-2-2669</inkml:trace>
  <inkml:trace contextRef="#ctx0" brushRef="#br0" timeOffset="2912.65">1993 830 13152,'1'-1'70,"-1"0"0,1 1-1,0-1 1,-1 0 0,1 1 0,0-1 0,-1 1 0,1-1 0,0 1 0,0-1 0,0 1 0,-1-1 0,1 1 0,0 0 0,0-1 0,0 1 0,0 0 0,0 0 0,0 0 0,0 0 0,0 0 0,-1 0 0,1 0 0,0 0 0,0 0 0,0 0-1,0 0 1,0 1 0,1-1 0,0 2 94,1 0-1,-1 0 0,0 0 1,0 0-1,1 0 0,-1 0 1,2 4-1,4 4-395,-1-1 290,0 0 0,-1 1 0,0 0 1,0 0-1,-1 1 0,6 16 0,-3-3 328,9 47-1,1-176 1343,-15 94-1581,0-1-1,1 1 0,1 0 0,9-16 0,-14 26-137,0 1 0,1-1 0,-1 1 1,1 0-1,-1-1 0,1 1 0,-1 0 0,1 0 0,-1-1 0,1 1 1,-1 0-1,1 0 0,0 0 0,-1 0 0,1 0 0,-1 0 0,1 0 1,-1 0-1,1 0 0,0 0 0,-1 0 0,1 0 0,-1 0 0,1 0 0,-1 0 1,1 1-1,-1-1 0,1 0 0,0 1 0,15 6 48,-8 0-41,1-1 1,-1 1-1,-1 1 0,0-1 1,0 1-1,0 1 1,-1-1-1,0 1 0,6 12 1,37 87 5,-49-107-22,4 9-7,4 10 34,-8-20-27,0 0 1,0 0-1,0 0 1,0 0-1,0 0 0,0 0 1,0 0-1,0 0 1,0-1-1,0 1 1,0 0-1,0 0 0,0 0 1,0 0-1,0 0 1,0 0-1,1 0 0,-1 0 1,0 0-1,0 0 1,0 0-1,0 0 0,0 0 1,0 0-1,0 0 1,0 0-1,0 0 0,0 0 1,0 0-1,0 0 1,0 0-1,0 0 1,0 0-1,0 0 0,0 0 1,0 0-1,0 0 1,0 0-1,1 0 0,-1 0 1,0 0-1,0 0 1,0 0-1,0 0 0,0 0 1,0 0-1,0 0 1,0 0-1,0 0 1,0 0-1,0 0 0,0 0 1,0 0-1,0 1 1,0-1-1,-1-14 21,-2-12 2,-2-15 52,0-52 0,4 82-44,2-1 1,0 1-1,0-1 0,1 1 0,1-1 1,0 1-1,0 0 0,1 0 0,7-14 1,-9 22-20,-1 0 0,1 1 0,-1-1 0,1 0 0,0 1 0,0-1 0,0 1 0,0 0 0,0 0 0,1 0 0,-1 0 0,1 0 0,-1 0 0,1 1 0,0-1 0,0 1 0,0 0 0,-1 0 0,1 0 0,0 0 0,0 0 0,1 1 0,-1-1 1,0 1-1,0 0 0,0 0 0,0 0 0,0 0 0,0 0 0,0 1 0,0 0 0,0-1 0,0 1 0,0 0 0,0 1 0,0-1 0,0 0 0,4 4 0,14 8 61,-1 1 1,-1 2-1,0 0 0,-1 0 1,26 32-1,-30-31-492,0-1 1,1-1-1,1 0 0,1-2 1,0 1-1,25 13 0</inkml:trace>
  <inkml:trace contextRef="#ctx0" brushRef="#br0" timeOffset="3355.09">3074 205 14784,'2'3'261,"20"24"236,-1 1 1,-1 2 0,-2 0-1,27 59 1,39 137 24,-6-10-183,-67-192-282,21 37 0,-27-54-36,1 1-1,-1-1 1,1 1-1,1-2 1,-1 1-1,1-1 1,0 0-1,10 7 1,-17-13-14,1 0 0,-1 1 0,1-1 0,-1 0 0,1 1 0,0-1 0,-1 0 1,1 0-1,-1 1 0,1-1 0,0 0 0,-1 0 0,1 0 0,0 0 0,-1 0 0,1 0 0,0 0 1,-1 0-1,1 0 0,0 0 0,-1 0 0,1 0 0,0-1 0,-1 1 0,1 0 0,-1 0 0,1-1 1,0 1-1,-1 0 0,1-1 0,-1 1 0,1-1 0,-1 1 0,1-1 0,-1 1 0,1-1 0,-1 1 1,0-1-1,1 0 0,10-28 124,-9 22-104,4-18 110,-1-1-1,-1 0 1,1-48-1,-9-82 407,2 97-352,-8-108 1303,22 171-4022</inkml:trace>
  <inkml:trace contextRef="#ctx0" brushRef="#br0" timeOffset="4186.04">3750 548 14656,'0'0'3023,"-3"3"-2804,-8 15-168,0 1 0,1 0 0,1 1 0,1 0-1,1 0 1,0 1 0,2 0 0,0 0 0,1 0 0,2 1 0,0-1 0,1 30-1,1-48-35,0-1-1,0 1 0,0-1 0,1 1 0,-1-1 0,1 0 0,-1 1 0,1-1 1,0 0-1,0 0 0,0 1 0,0-1 0,0 0 0,0 0 0,1 0 1,-1 0-1,1 0 0,-1 0 0,3 1 0,-4-3-4,1-1-1,0 1 0,0 0 1,-1-1-1,1 1 1,0-1-1,0 1 0,-1-1 1,1 1-1,-1-1 1,1 0-1,-1 1 0,1-1 1,0-1-1,0 1 10,4-5 1,-1 0 1,0-1-1,0 0 0,0 1 0,-1-1 1,0 0-1,0-1 0,2-11 1,9-64 229,-10 52 53,-4 30-207,15 14 69,3 2-91,-3-3 27,24 17-1,-35-26-89,0-1 1,0 0-1,0 0 0,0 0 1,0 0-1,0-1 0,0 0 0,1 0 1,-1 0-1,0 0 0,1-1 0,6 1 1,-9-2-8,0 1 1,0-1-1,0 0 0,-1 0 1,1 1-1,0-1 1,0 0-1,-1-1 0,1 1 1,0 0-1,-1 0 1,1-1-1,-1 1 0,0-1 1,1 1-1,-1-1 1,0 0-1,0 1 1,1-3-1,18-41 75,-14 29-28,-4 12-52,0 0 40,-1 0 1,1 1 0,0-1 0,0 1 0,0 0-1,0 0 1,4-4 0,-5 6-29,0 0 0,0 1 0,0-1 1,0 1-1,0-1 0,0 1 0,0 0 0,0-1 0,0 1 0,0 0 0,0 0 0,0-1 1,1 1-1,-1 0 0,0 0 0,0 0 0,0 1 0,0-1 0,0 0 0,0 0 1,1 1-1,-1-1 0,0 0 0,0 1 0,0-1 0,0 1 0,0-1 0,0 1 0,0 0 1,0 0-1,12 8 9,-1 1 1,-1 0 0,0 0 0,11 13 0,-12-11-21,1-1 1,0-1 0,23 17-1,-32-25 0,0-1 0,0 0 0,0 1 0,0-1 0,0 0 0,0 0 0,1-1 0,-1 1 0,0 0 0,1-1 0,-1 1 0,0-1 0,1 0 0,-1 0 0,0 0 0,1 0 0,-1 0 0,0 0 0,1-1 0,-1 1 0,0-1 0,1 0 0,-1 0 0,0 1 0,0-1 0,0-1 0,0 1 0,4-3 0,-1 0 0,-1-1 1,0 0 0,0 0-1,0 0 1,0-1-1,-1 1 1,0-1 0,0 0-1,3-9 1,0-4 24,0 0 0,-2 0 0,4-36 1,1-6 475,-8 60 262,6 15-454,59 125 59,-46-84-240,-17-52-449,-3-6-2259</inkml:trace>
  <inkml:trace contextRef="#ctx0" brushRef="#br0" timeOffset="4552.96">4304 334 16511,'0'0'1184,"18"1"-1024,11 5-160,4 1 32</inkml:trace>
  <inkml:trace contextRef="#ctx0" brushRef="#br0" timeOffset="5107.99">4585 510 13312,'0'0'3487,"-3"1"-2943,-3 1-324,3-2-155,0 1 0,1-1 0,-1 1 0,0 0-1,1 0 1,-1 0 0,1 0 0,-1 0 0,1 1 0,0-1-1,-1 1 1,1-1 0,0 1 0,0 0 0,0 0 0,0 0 0,1 0-1,-1 0 1,0 0 0,1 1 0,-1-1 0,1 0 0,-2 6-1,2-2-22,0 0-1,0 0 0,0 1 0,1-1 0,0 0 1,0 1-1,1-1 0,0 0 0,0 0 0,0 0 0,1 0 1,0 0-1,0 0 0,0 0 0,1 0 0,0-1 0,4 6 1,-5-8-26,0 0 0,0 0 0,0 0 0,0-1 0,1 1 0,-1-1 0,1 0 0,0 1 0,0-1 0,-1 0 0,1-1 0,1 1 0,-1 0 0,0-1 0,0 0 0,1 0 0,-1 0 0,0 0 0,1 0 0,-1-1 0,1 0 0,-1 1 0,1-1 0,-1 0 0,1-1 0,-1 1 0,1-1 0,-1 1 0,0-1 0,1 0 0,-1 0 0,5-3 0,-3 1-6,1 0 1,0 0-1,-1-1 0,0 0 1,0 0-1,0 0 1,0 0-1,-1-1 1,1 0-1,-1 0 1,0 0-1,-1-1 0,1 1 1,-1-1-1,0 0 1,-1 0-1,1 0 1,-1 0-1,-1 0 1,1 0-1,-1-1 0,0 1 1,1-10-1,-2 15 54,0 1-58,1 1 0,0-1 0,-1 0 1,1 0-1,0 0 0,-1 1 0,1-1 0,-1 0 0,1 1 0,0-1 0,-1 0 0,1 1 0,-1-1 0,1 1 0,-1-1 0,1 1 0,-1-1 0,0 1 0,1-1 0,0 2 0,12 16 10,-10-13-4,3 2-7,0 1 1,0-1-1,1 0 1,0 0-1,10 7 0,-16-13-4,1 0-1,-1 0 0,0-1 0,1 1 0,-1 0 0,1 0 0,-1-1 0,1 1 1,0-1-1,-1 1 0,1-1 0,0 1 0,-1-1 0,1 0 0,0 0 0,-1 0 1,1 0-1,0 0 0,0-1 0,-1 1 0,1 0 0,-1-1 0,1 1 0,0-1 1,-1 0-1,1 1 0,-1-1 0,1 0 0,-1 0 0,1 0 0,-1 0 0,0 0 0,0 0 1,1 0-1,-1-1 0,0 1 0,0 0 0,0-1 0,1-2 0,14-21-14,-2-1 0,-1-1-1,-1 0 1,-1 0-1,-1-2 1,9-45 0,-3-10-221,3-86 0,-10 242 133,0 165 102,-9-237 0,0 0 0,0 0 0,0 0 0,0 1 0,0-1 0,0 0 0,0 0 0,0 0 0,0 0 0,0 0 0,0 1 0,0-1 0,0 0 0,0 0 0,0 0 0,0 0 0,0 0 0,0 1 0,0-1 0,0 0 0,0 0 0,1 0 0,-1 0 0,0 0 0,0 0 0,0 1 0,0-1 0,0 0 0,0 0 0,0 0 0,1 0 0,-1 0 0,0 0 0,0 0 0,0 0 0,0 0 0,0 0 0,1 0 0,-1 0 0,0 0 0,0 0 0,0 0 0,0 0 0,1 0 0,-1 0 0,0 0 0,0 0 0,0 0 0,0 0 0,0 0 0,1 0 0,-1 0 0,0 0 0,0 0 0,0 0 0,0-1 0,9-4 0,-9 4 0,10-6 5,1 0 0,-1 1 0,1 0 0,0 0 0,1 1 0,-1 1 0,19-5 0,-27 8-3,1 0 0,0 1 0,-1-1 0,1 1-1,-1 0 1,1 0 0,0 0 0,-1 1 0,1-1-1,0 1 1,-1 0 0,1 0 0,-1 0 0,1 0-1,-1 1 1,0-1 0,0 1 0,1 0 0,-1 0 0,0 0-1,-1 0 1,1 1 0,0-1 0,-1 1 0,1-1-1,-1 1 1,0 0 0,0 0 0,0 0 0,2 5-1,-1 0 8,0-1-1,-1 0 1,0 1-1,0-1 0,-1 1 1,0 0-1,0 0 1,-1-1-1,-1 10 1,0 2 3,-1 0 1,-7 29 0,6-38 20,0 0 0,-1 0 0,0 0 0,0 0 0,-1-1 0,-1 0 0,-7 11 0,11-18-66,0 1 1,0 0 0,-1-1 0,1 0 0,-1 0 0,1 0 0,-1 0 0,0 0 0,0 0 0,-6 2 0,7-3-89,0-1 1,0 1 0,0-1-1,0 0 1,0 0 0,0 0-1,0 0 1,0 0 0,0 0-1,0 0 1,0-1 0,0 1-1,0-1 1,0 1 0,0-1-1,0 0 1,0 0 0,0 0-1,-2-2 1</inkml:trace>
  <inkml:trace contextRef="#ctx0" brushRef="#br0" timeOffset="5588.65">5215 124 12832,'14'-30'321,"-8"18"-138,0 0 1,0 0-1,1 0 1,0 1-1,1 0 0,10-10 1,-18 20-165,0 1-1,0 0 1,1 0 0,-1 0 0,0 0-1,0 0 1,0-1 0,1 1 0,-1 0-1,0 0 1,0 0 0,0 0 0,1 0-1,-1 0 1,0 0 0,0 0 0,1 0-1,-1 0 1,0 0 0,0 0 0,1 0 0,-1 0-1,0 0 1,0 0 0,1 0 0,-1 0-1,0 0 1,0 1 0,1-1 0,-1 0-1,0 0 1,0 0 0,0 0 0,1 0-1,-1 1 1,7 10 323,4 18-80,-10-26-197,10 40 250,-2 0 0,-2 0 0,-2 0 0,-1 59 0,5 36-194,-6-111-496,1-1 1,1 0-1,10 27 0</inkml:trace>
  <inkml:trace contextRef="#ctx0" brushRef="#br0" timeOffset="5960.04">5649 413 14560,'66'47'3045,"-65"-46"-3004,0 0 0,0 0 0,0-1 0,0 1 0,0-1 0,0 1 0,0-1 0,0 1 0,0-1 0,1 0 0,-1 0 0,0 0 0,0 1 0,1-1 0,-1 0 0,0 0 0,0 0 0,0-1 0,1 1 0,-1 0 0,0 0 0,0-1 0,0 1 0,2-1 0,-1-1-19,0 1 0,0-1-1,-1 1 1,1-1 0,0 0 0,-1 1 0,1-1 0,-1 0 0,1 0 0,-1 0-1,2-4 1,0-1-19,0 0 0,-1-1 0,0 1-1,0-1 1,0 1 0,0-14-1,-2 15 10,0 0 1,0-1-1,-1 1 0,0 0 0,0 0 0,0-1 0,-1 1 0,0 0 0,-5-10 0,6 14 0,0 1 0,0-1 0,0 0 1,-1 1-1,1-1 0,0 1 0,-1 0 0,0-1 0,1 1 0,-1 0 0,1 0 0,-1 0 0,0 0 0,0 0 1,0 0-1,0 1 0,0-1 0,1 1 0,-1-1 0,0 1 0,0 0 0,0-1 0,0 1 0,0 0 0,0 0 1,0 1-1,0-1 0,0 0 0,0 1 0,0-1 0,0 1 0,0 0 0,0-1 0,-2 2 0,-5 2 36,0 1-1,0 0 0,0 0 0,1 0 0,-1 1 0,1 1 0,1-1 1,-1 1-1,1 0 0,1 1 0,-1 0 0,1 0 0,1 0 0,-1 1 1,2-1-1,-1 1 0,1 1 0,-4 11 0,5-11-27,0 1 0,1-1 0,0 1 0,0-1-1,1 1 1,1 0 0,0 0 0,0-1 0,1 1 0,1 0 0,0-1 0,0 1-1,1-1 1,0 0 0,1 0 0,0 0 0,6 11 0,-7-16-15,1 0-1,-1 0 1,1 0 0,0-1 0,1 1 0,-1-1 0,1 0 0,0 0 0,0 0 0,0-1-1,0 0 1,0 0 0,1 0 0,9 3 0,21 2-2596,-27-7-10416</inkml:trace>
  <inkml:trace contextRef="#ctx0" brushRef="#br0" timeOffset="5961.04">6470 65 14784,'0'0'453,"3"4"43,16 21 6,-2 1 0,0 2 0,-1-1 0,20 53 0,-21-44-299,2-1 0,40 63 1,-28-58-7,-9-10 74,2-1 0,1-1 0,1-1 0,43 38 0,-62-60-208,1-1-1,0 0 1,1-1 0,-1 1 0,10 3 0,-13-6-50,-1 0 0,1-1 0,0 1 0,0-1 0,0 1 1,0-1-1,0 0 0,0 0 0,0 0 0,0 0 0,0-1 0,0 1 0,0-1 0,0 0 0,4-1 0,18-15-2594</inkml:trace>
  <inkml:trace contextRef="#ctx0" brushRef="#br0" timeOffset="6315.75">6893 109 15488,'0'0'0,"-13"5"128,1 8 32,-1 11 128,-4 12 64,-6 19 319,-7 6 1,-8 3-224,-4 4-32,-3 4-96,-1-3 32,-3 3-64,5-6 32,13-9-96,10-7 0,8-5-96,20-21 32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09.6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14 14784,'1'4'544,"1"4"-186,1 0 1,0 0-1,0 0 1,0-1-1,1 1 1,7 10 0,-9-15-311,0 0 1,0 0 0,0 0-1,0 0 1,1-1-1,-1 1 1,1-1 0,-1 0-1,1 0 1,0 0-1,0 0 1,0 0 0,0-1-1,0 1 1,1-1 0,-1 0-1,0 0 1,0 0-1,8 1 1,-9-3-42,0 1-1,0 0 1,0-1 0,1 0-1,-1 1 1,0-1-1,0 0 1,0 0 0,0 0-1,0-1 1,0 1-1,-1 0 1,1-1 0,0 1-1,-1-1 1,1 0-1,-1 1 1,1-1 0,0-2-1,23-39 18,-24 40-20,5-9-2,-1-1-1,0 0 1,5-21 0,-9 29-2,0 1 0,-1-1-1,1 1 1,-1-1 0,0 0 0,0 1 0,0-1 0,-1 0 0,1 1 0,-1-1 0,0 1 0,-1-1 0,1 1 0,-4-6-1,5 9 3,0 1-1,-1-1 0,1 1 0,-1 0 0,1-1 0,0 1 0,-1-1 0,0 1 0,1 0 1,-1-1-1,1 1 0,-1 0 0,1 0 0,-1-1 0,1 1 0,-1 0 0,0 0 0,1 0 1,-1 0-1,0 0 0,1-1 0,-1 1 0,1 1 0,-1-1 0,0 0 0,1 0 0,-1 0 1,0 0-1,1 0 0,-1 0 0,1 1 0,-1-1 0,1 0 0,-1 1 0,0-1 0,-20 15 55,15-7-36,-1 1 0,2-1 0,-1 1 0,1 0 0,0 1 0,1-1 0,0 1-1,1 0 1,-1 0 0,2 0 0,0 0 0,0 0 0,1 1 0,0 14 0,1-19-5,0-1 1,0 1 0,1 0 0,0 0 0,0-1 0,1 1 0,-1 0 0,1-1 0,1 1-1,-1-1 1,1 0 0,3 5 0,-3-6-3,0-1 0,0 0 0,0 0 0,0 0-1,0 0 1,1 0 0,-1-1 0,1 0 0,0 0 0,0 0-1,0 0 1,0 0 0,0-1 0,0 1 0,0-1 0,1-1 0,7 2-1,-7-2 0,0 0-1,-1 0 0,1 0 1,0-1-1,0 1 0,-1-1 1,1 0-1,-1-1 0,1 1 1,-1-1-1,1 0 0,-1 0 1,0 0-1,7-5 0,-5 2 7,0 0 0,-1 0 1,1 0-1,-1-1 0,0 0 0,0 0 0,-1 0 0,8-14 0,-9 13 0,0 0-1,0 0 1,0 0-1,-1 0 0,0-1 1,-1 1-1,0-1 1,0 1-1,0-9 0,-1 12-3,0-1-1,-1 0 1,1 1-1,-1-1 1,0 0-1,0 1 1,-1-1-1,1 1 1,-1-1-1,0 1 1,-1 0-1,1 0 1,-1 0-1,-4-7 1,5 10-2,1-1 0,-1 0 0,0 1 0,1-1 0,-1 1 0,0 0 0,0-1 0,0 1 1,0 0-1,0 0 0,0 0 0,0 1 0,0-1 0,0 0 0,0 1 0,-1-1 0,1 1 0,0 0 1,0 0-1,-4 0 0,3 0 5,-1 1 0,1 0 0,-1 0 0,1 0-1,-1 1 1,1-1 0,0 1 0,0 0 0,0 0 0,0 0 0,-5 4 0,0 1 31,1 1 0,0 0 1,0 0-1,0 1 0,1 0 0,1 0 0,-9 17 0,10-17-16,1 1-1,0 0 0,0 0 1,1 0-1,0 0 0,-1 11 1,3-17-17,0 0 1,0-1-1,0 1 0,0 0 1,1 0-1,0 0 1,0-1-1,0 1 1,0 0-1,0-1 0,1 1 1,-1-1-1,1 1 1,0-1-1,0 0 1,0 0-1,1 0 0,-1 0 1,4 3-1,-5-5-9,-1-1 0,1 0 1,-1 1-1,1-1 0,0 0 0,-1 0 0,1 1 0,0-1 0,-1 0 0,1 0 0,0 0 0,-1 0 0,1 0 0,0 0 1,-1 0-1,1 0 0,0 0 0,-1 0 0,1-1 0,0 1 0,-1 0 0,1 0 0,0-1 0,-1 1 0,1 0 0,-1-1 1,1 1-1,-1 0 0,1-1 0,0 0 0,14-15 88,-9 5-60,-1-1 1,-1 1-1,0-1 0,0 0 1,-1 0-1,-1 0 0,0-1 1,0 1-1,-2-1 0,1 1 1,-1-1-1,-1 1 0,-1 0 1,1-1-1,-5-11 0,5 19 1,-1 0-1,0 1 0,0 0 1,0-1-1,0 1 0,-1 0 0,1 0 1,-6-5-1,7 8-21,1 0-1,-1 0 1,0 0-1,0 0 1,0 1-1,0-1 1,0 0-1,0 1 1,0-1-1,0 1 1,0-1-1,0 1 1,0-1-1,0 1 1,0 0-1,0 0 1,0-1-1,0 1 1,0 0-1,-1 0 1,1 0-1,0 0 1,0 0-1,0 0 1,0 1-1,0-1 1,0 0-1,-1 1 1,1-1-1,0 0 1,0 1-1,0-1 1,0 1-1,0 0 1,0-1-1,0 1 1,1 0-1,-1 0 1,0-1-1,-1 3 1,0 0 6,-1 0 0,1 0 0,0 0 0,0 0 0,0 1 0,0-1 0,0 1 0,1 0 0,0-1 0,0 1 0,0 0 0,0 0 0,0 0 0,1 0 0,0 0 0,0-1 0,0 7 0,6 20-300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33.9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63 15424,'0'0'384</inkml:trace>
  <inkml:trace contextRef="#ctx0" brushRef="#br0" timeOffset="475.84">33 875 13600,'0'0'3551,"16"-9"-3487</inkml:trace>
  <inkml:trace contextRef="#ctx0" brushRef="#br0" timeOffset="857.75">726 557 12384,'0'0'224,"1"3"42,3 23 214,-1-1 0,-1 1 0,-2 0 0,-2 34 0,0 9 240,1-70-581,-15-18 29,1-1-1,2 0 1,0-1 0,1 0 0,-17-43 0,11 24 3,-15-30 201,3-1 0,-23-89-1,51 152-309,0-1-1,0 0 1,0 0-1,1-13 0,1 20-39,0-1-1,0 1 1,0 0-1,1-1 1,-1 1-1,1 0 0,-1 0 1,1-1-1,0 1 1,0 0-1,0 0 1,0 0-1,1 0 0,-1 0 1,0 0-1,1 0 1,-1 0-1,1 1 0,0-1 1,0 1-1,3-3 1,3 0 44,0 0 0,0 1 0,0 0 1,1 1-1,-1 0 0,1 0 0,-1 1 1,1 0-1,0 0 0,-1 1 0,1 0 1,0 1-1,0-1 0,-1 2 0,1-1 1,13 6-1,-17-6-44,0 1-1,0 0 1,0 1 0,0-1 0,0 1-1,0 0 1,-1 0 0,1 1 0,-1-1 0,0 1-1,0 0 1,4 5 0,-6-6-18,0 0 1,0 1 0,0 0 0,0-1-1,-1 1 1,0 0 0,1 0-1,-1 0 1,0 0 0,-1 0-1,1 0 1,-1 0 0,0 0-1,0 0 1,0 1 0,-1-1-1,-1 8 1,-3 8 39,-1 0-1,-1-1 1,-1 1-1,-1-1 1,-19 31-1,12-26-735,0-1 0,-2-1 0,-29 30 0</inkml:trace>
  <inkml:trace contextRef="#ctx0" brushRef="#br0" timeOffset="1351.62">996 532 14656,'1'2'320,"16"38"743,-1 0 1,13 58 0,-26-89-992,0 2 122,-4-11 80,-6-21-43,-76-251 132,33 132-269,10 33-34,40 107-58,0-1 0,-1 1 0,1 0 0,0 0 0,0-1 1,0 1-1,0 0 0,-1-1 0,1 1 0,0 0 0,0 0 0,0-1 0,0 1 0,0 0 0,0-1 0,0 1 0,0 0 0,0-1 0,0 1 0,0 0 0,0-1 0,0 1 0,0 0 0,0-1 0,1 1 0,-1 0 0,0 0 0,0-1 0,0 1 0,0 0 0,1 0 0,-1-1 0,0 1 0,0 0 0,0 0 0,1-1 0,-1 1 0,0 0 0,1 0 0,14 4 37,20 18-3,-32-19-26,0-1-7,11 8 16,0-1-1,0 0 0,1 0 0,30 11 0,-41-19-16,0 1-1,0-1 0,0 0 0,1-1 0,-1 1 0,0-1 0,1 0 0,-1 0 0,0 0 1,1-1-1,-1 1 0,0-1 0,0 0 0,0 0 0,0-1 0,0 1 0,0-1 1,0 0-1,0 0 0,0 0 0,-1 0 0,1-1 0,-1 0 0,6-5 0,-1-1 8,0-1-1,-1 0 0,0 0 1,-1-1-1,0 0 0,0 0 1,-1 0-1,-1 0 0,0-1 1,-1 0-1,0 0 0,0 0 1,-2 0-1,1 0 0,-1-13 1,1 19 154,3 11-97,4 13-18,2 12 5,0 0 0,11 53 0,3 68 26,11 46-18,-34-190-198,17 59 555,-16-60-766,0 1-1,0-1 1,0 0-1,0 0 1,1 0-1,0 0 1,7 6-1</inkml:trace>
  <inkml:trace contextRef="#ctx0" brushRef="#br0" timeOffset="2222.57">1736 328 12384,'0'0'581,"2"4"22,7 11-222,-1 0 1,-1 1-1,0 0 1,5 23-1,16 75 117,-19-72-311,2 24 106,-10-65-133,-3-4-70,-8-18 65,2 0-1,0-1 1,-8-37-1,7 25 2,-71-285 1764,77 309-1770,0 0 0,2 0 0,-1-1 0,0-18 0,2 25-104,1 1 1,-1 0 0,1 0 0,-1 0 0,1 0 0,0 0-1,0 0 1,1 0 0,-1 0 0,0 0 0,1 0 0,0 1-1,0-1 1,0 0 0,0 1 0,0 0 0,0-1 0,1 1-1,-1 0 1,4-2 0,4-2 93,1 0 0,-1 0 0,1 2 0,0-1 0,0 1 0,1 1 0,22-4 0,-9 3-1009,0 2-1,39 2 1</inkml:trace>
  <inkml:trace contextRef="#ctx0" brushRef="#br0" timeOffset="2641.74">1826 335 16607,'0'0'576,"5"-2"-304,15-5 58,1 0-1,-1 1 0,1 1 0,0 1 0,29-3 0,115 2 2384,-164 5-2558,1 0 232,1 0-3243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6:37.9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9 525 13312,'0'0'197,"0"2"70,7 14 268,5 13-164,-1 1 1,-1 1-1,8 40 1,-12-27-255,0 74 1,-6-116-86,-1-3-28,0 0 1,0 0-1,1 1 1,-1-1-1,0 0 1,0 0-1,0 0 1,1 0 0,-1 0-1,0 0 1,1 0-1,-2-2 1,2 1 0,-16-32 27,2-2 0,2 0 0,-12-56 0,8 30 0,6 24-3,-41-181 201,47 195-161,1-1 0,1-1 0,1 1-1,2 0 1,0 0 0,9-44 0,-9 61-18,2 0 1,-1 1-1,1 0 0,0-1 1,0 1-1,1 0 0,0 1 1,0-1-1,1 1 0,0-1 1,8-7-1,-10 11-21,0 1 0,0 0 0,0 0 1,0 0-1,0 0 0,0 0 0,1 0 0,-1 1 0,1 0 0,-1 0 0,1 0 0,0 0 1,-1 0-1,1 1 0,0 0 0,-1-1 0,1 1 0,0 1 0,-1-1 0,1 0 0,0 1 1,-1 0-1,1 0 0,-1 0 0,1 0 0,3 2 0,1 2 13,1-1 1,0 1-1,-1 0 0,0 1 0,-1 0 0,1 1 1,-1-1-1,0 1 0,-1 0 0,0 1 0,0 0 1,0 0-1,-1 0 0,0 1 0,-1-1 0,6 18 1,-5-11-15,0 1 1,-1 1-1,-1-1 1,-1 0-1,-1 1 0,0-1 1,-1 1-1,0 0 1,-4 18-1,-5 13 27,-19 63-1,9-56-2502,15-42-9840</inkml:trace>
  <inkml:trace contextRef="#ctx0" brushRef="#br0" timeOffset="369.61">1 897 14400,'0'0'448,"17"-13"-32,10 4 160,13 1 63,11 2-543,8-2 0,6-4-96,6-4 0</inkml:trace>
  <inkml:trace contextRef="#ctx0" brushRef="#br0" timeOffset="727.05">823 334 13152,'0'0'288,"-16"-4"32,5 10 320,2 12 32,-3 16-320,-1 7 0,-2 7-160,9 1 0,5-1-32,6 1 31,6 1-63,7-1 32,4-8-32,6-6 32,3-12-128,4-15 0</inkml:trace>
  <inkml:trace contextRef="#ctx0" brushRef="#br0" timeOffset="1084.27">1147 541 13312,'1'5'416,"5"36"1397,-1 60 0,-5-99-1584,3-41-173,-2-50 0,0-17-58,1 91 15,0 0 0,0 0 1,2 0-1,9-27 0,-12 38 13,0 1-1,1-1 1,-1 1-1,1 0 1,0-1-1,0 1 0,0 0 1,0 0-1,1 1 1,-1-1-1,1 0 1,0 1-1,-1-1 0,1 1 1,0 0-1,0 0 1,1 0-1,-1 1 0,0-1 1,1 1-1,-1 0 1,1-1-1,-1 1 1,1 1-1,-1-1 0,1 1 1,0-1-1,-1 1 1,1 0-1,0 0 1,-1 1-1,6 0 0,0 1 47,0 1 0,0 0 0,0 0 0,0 1 0,0 0 0,-1 1-1,1 0 1,-1 0 0,-1 1 0,1 0 0,9 9 0,-6-2-3,1 0 0,-2 0 1,0 2-1,0-1 1,-2 1-1,0 0 0,0 1 1,-2 0-1,0 0 0,6 25 1,-7-22-890,-2 1 0,2 27 1</inkml:trace>
  <inkml:trace contextRef="#ctx0" brushRef="#br0" timeOffset="1085.27">1275 563 14880,'0'0'320,"11"-24"0,3 12 256,6-2 63,2 1-607,10-3 32</inkml:trace>
  <inkml:trace contextRef="#ctx0" brushRef="#br0" timeOffset="1454.54">1599 373 12384,'2'4'458,"7"9"187,-1 1-1,-1 1 1,0-1 0,6 24-1,-10-30-525,-1 1-1,0 0 1,0 0 0,-1 0-1,0 0 1,0 0 0,-1 0-1,-1 0 1,1 0 0,-3 9-1,-1-42 15,2 0 0,0 0-1,2 0 1,0 0 0,6-33-1,-5 48-85,0 0 35,0 0 1,1-1-1,0 1 1,1 0-1,5-12 1,-8 19-53,1 0 0,-1 1 0,1-1 0,0 0 0,0 0 0,0 1 0,0-1 0,0 1 0,0-1 0,1 1 0,-1 0 0,0-1 0,1 1 0,-1 0 0,1 0 0,-1 0 0,1 0 0,0 0 0,-1 0 0,1 0 0,0 1 0,0-1 0,-1 1 0,1-1 0,0 1 0,0-1 0,0 1 0,0 0-1,0 0 1,0 0 0,-1 0 0,1 1 0,3 0 0,1 0 13,-1 1-1,0 1 0,0-1 0,0 1 1,0 0-1,-1 0 0,1 0 1,-1 1-1,0-1 0,0 1 0,0 0 1,0 0-1,0 1 0,-1-1 0,0 1 1,0 0-1,3 6 0,2 9 41,0 0 0,-1 0 0,5 27 0,-7-26-50,5 39 47,-8-42-51,1-1-1,6 20 0,0-19-23,-3-14-2613</inkml:trace>
  <inkml:trace contextRef="#ctx0" brushRef="#br0" timeOffset="1871.63">2014 493 14496,'0'3'69,"-7"64"412,1-22-103,0-2-90,6-46-269,-1 0 1,1 0 0,0 0-1,-1 0 1,0 1 0,0-1 0,-1-3-1,-2-9 16,-2-18 33,2-1 0,-1-43 0,5 65-18,0 0 1,1 0-1,1 0 1,0 0-1,1 0 1,0 1-1,1-1 1,0 1-1,11-22 1,-14 31-17,1-1 0,0 0 0,0 1 0,0-1 0,0 1 0,0 0 0,1 0 0,-1-1 0,1 2 0,-1-1 0,1 0 0,0 0 0,0 1 0,0 0 0,0-1 0,0 1 0,0 0 0,0 1 0,0-1 0,0 0 0,5 1 0,-5 0-5,-1 0-1,0 0 0,1 1 1,-1-1-1,0 1 0,1-1 1,-1 1-1,0 0 0,0 0 1,0 0-1,0 0 0,0 1 1,0-1-1,0 0 0,0 1 1,-1-1-1,1 1 0,0 0 1,-1 0-1,1-1 0,-1 1 1,0 0-1,0 0 0,1 0 1,-1 0-1,-1 1 0,1-1 0,0 0 1,0 0-1,0 3 0,-1 1 9,1 0 0,-1 0 0,0 1-1,0-1 1,0 0 0,-1 0-1,0 0 1,0 0 0,-1 0 0,0 0-1,-2 6 1,0-2 18,-1 1 1,0-1-1,0 0 1,-1 0-1,-8 10 1,13-19-39,0 0-1,0 0 1,0 1 0,0-1 0,-1 0 0,1 0-1,0 0 1,0 0 0,-1 0 0,1 0 0,-1-1 0,-2 2-1,13-24 144,-6 19-146,0 0 0,0 1 0,0-1 0,0 0-1,1 1 1,0 0 0,-1 0 0,1 0-1,0 0 1,0 1 0,0 0 0,0-1-1,0 1 1,0 1 0,5-1 0,-7 0-2,0 1 0,0-1 1,0 1-1,1 0 0,-1 0 1,0 0-1,0 0 0,0 1 1,1-1-1,-1 1 0,0-1 1,0 1-1,0 0 0,0 0 1,0-1-1,0 1 0,0 1 1,0-1-1,0 0 0,-1 0 1,1 1-1,0-1 0,-1 1 1,1 0-1,-1-1 0,0 1 1,1 0-1,-1 0 0,0 0 1,2 3-1,-2 2 8,1 0 0,-1 0 0,0 0 0,0 0 0,-1 0 0,1 0 0,-2 0 0,1 0 0,-1 0 1,0 0-1,-1 0 0,0 0 0,0 0 0,0-1 0,-6 13 0,-2-1 12,-1 0 0,0-1-1,-2 0 1,-15 16 0,4-9-90,14-17-2439</inkml:trace>
  <inkml:trace contextRef="#ctx0" brushRef="#br0" timeOffset="2214.81">2274 82 14560,'4'0'256,"0"0"-201,1 0 0,0 1 0,-1-1 1,1 1-1,0 0 0,-1 1 1,1-1-1,-1 1 0,0 0 0,1 0 1,-1 0-1,0 0 0,0 1 1,0 0-1,-1 0 0,1 0 0,4 5 1,9 9 7,31 41 0,-42-51-32,8 13 37,-1 0 1,-1 0 0,-1 1 0,-1 0 0,0 1 0,-2 0 0,-1 1 0,0 0 0,-2 0 0,5 44 0,-7-12 167,-2 0-1,-2 0 1,-14 86 0,10-117-107,0 0 1,-2 0-1,0-1 1,-19 38-1,9-26-1263,-41 60 0,52-86-10370</inkml:trace>
  <inkml:trace contextRef="#ctx0" brushRef="#br0" timeOffset="2569.17">156 1357 14656,'4'-1'224,"198"-15"1446,-73 8-1453,687-103 551,-814 110-765,137-24 302,167-8 1,-285 32-216,0 2 1,-1 0-1,25 5 0,-36-4-329,-1 0 0,1 0-1,-1 1 1,0 0 0,0 1-1,0-1 1,0 2 0,0-1-1,11 9 1</inkml:trace>
  <inkml:trace contextRef="#ctx0" brushRef="#br0" timeOffset="3014.54">1146 1619 14560,'0'0'922,"2"5"-202,6 35 368,5 68 0,-4-16-619,-5-47-279,3 13 100,-6-56-231,-12-21 5,-53-155-59,30 77-5,21 61 6,-10-48-1,20 69 8,0 0 0,1 0 0,1 0 0,1 0 0,0 0 0,2-18 0,-1 30-1,-1 1 0,1-1 0,-1 1 0,1-1 0,0 1 0,0-1 0,0 1 0,0 0 0,0-1 0,1 1 1,-1 0-1,1 0 0,-1 0 0,1 0 0,0 0 0,0 0 0,0 1 0,0-1 0,2-1 0,0 1 14,0 0 0,0 1 0,0-1-1,0 1 1,0 0 0,1 0 0,-1 0-1,0 1 1,0-1 0,7 1 0,7 2 73,-1 0 1,0 1 0,1 1 0,22 7 0,-30-8-53,0 1 0,0 0 0,-1 0 1,0 1-1,0 0 0,12 9 0,-19-13-38,1 1-1,-2-1 1,1 1-1,0 0 0,0 0 1,0 0-1,-1 0 1,1 0-1,-1 0 1,0 1-1,0-1 0,0 0 1,0 1-1,0-1 1,0 1-1,0-1 1,-1 1-1,1-1 0,-1 1 1,0-1-1,0 1 1,0-1-1,0 1 1,0 0-1,-1-1 1,1 1-1,-1-1 0,1 1 1,-1-1-1,-2 5 1,-6 10 51,-1 0 0,-1-1 1,-22 26-1,23-31-456,1 1 1,0 0-1,0 0 1,1 1-1,1 0 0,-11 27 1</inkml:trace>
  <inkml:trace contextRef="#ctx0" brushRef="#br0" timeOffset="3388.24">1541 1506 15328,'0'0'325,"-14"-1"1664,9 9-1803,1-1-1,0 1 1,1 1 0,0-1-1,0 0 1,1 1 0,0 0-1,-2 15 1,2-7-63,1 0 1,1 0 0,3 29-1,-1-34-74,-1-1-1,2 1 1,-1-1-1,2 0 0,-1 0 1,2 0-1,-1 0 1,2-1-1,-1 1 0,1-1 1,1-1-1,7 10 1,-12-17-204,-1-1 0,1 0 1,-1 1-1,1-1 0,0 0 1,-1 0-1,1 0 0,0 0 1,0-1-1,0 1 0,0 0 1,0-1-1,0 1 0,0-1 1,3 1-1</inkml:trace>
  <inkml:trace contextRef="#ctx0" brushRef="#br0" timeOffset="3834.48">1813 1711 14912,'-2'7'384,"-2"8"-87,0 1 0,1 0 1,-1 21-1,-27-115 87,26 59-338,1 0 0,-3-24 0,7 34-8,-1 1 0,1-1 0,0 0 0,1 0 0,0 1 0,0-1 0,4-11 0,-4 18-14,-1 0-1,1 0 0,-1 1 0,1-1 0,0 0 0,0 1 0,0-1 0,0 1 1,0-1-1,0 1 0,0-1 0,0 1 0,0 0 0,1-1 0,-1 1 0,1 0 0,-1 0 1,1 0-1,-1 0 0,1 0 0,-1 1 0,1-1 0,0 0 0,-1 1 0,1-1 0,0 1 1,0 0-1,0-1 0,-1 1 0,1 0 0,0 0 0,0 0 0,0 0 0,-1 1 0,1-1 1,0 0-1,0 1 0,-1-1 0,1 1 0,0 0 0,2 1 0,-1-1 4,0 1 0,0 0 0,-1-1 0,1 1 0,0 0 0,-1 0 0,0 1-1,1-1 1,-1 0 0,0 1 0,0-1 0,0 1 0,-1 0 0,1 0 0,-1 0 0,1 0-1,-1 0 1,0 0 0,0 0 0,0 0 0,-1 0 0,1 6 0,-1-6-22,0-1 1,0 0 0,0 1 0,-1-1-1,1 0 1,-1 1 0,1-1 0,-1 0-1,0 0 1,0 0 0,0 1-1,0-1 1,-1 0 0,1 0 0,0-1-1,-3 4 1,2-3-2,8-9 11,0 0 0,0 1 1,1-1-1,-1 1 0,1 1 0,1-1 0,-1 2 1,1-1-1,0 1 0,0 0 0,0 0 0,13-3 0,-19 7-3,0 0-1,0 0 0,0 0 1,0 1-1,0-1 0,0 1 0,0-1 1,0 1-1,0 0 0,0 0 1,0 0-1,0 0 0,0 0 0,-1 0 1,1 0-1,0 1 0,-1-1 1,1 1-1,1 2 0,24 34 153,-24-32-137,0 0 1,0 0 0,-1 1-1,0 0 1,0-1-1,0 1 1,-1 0 0,0 0-1,-1 0 1,1 0 0,-2 12-1,-1-4 20,0-1 0,-1 1-1,0 0 1,-7 18 0,9-32-150,-4 7 136,2-8-2427</inkml:trace>
  <inkml:trace contextRef="#ctx0" brushRef="#br0" timeOffset="4188.29">2080 1510 14112,'0'0'832,"4"2"-331,2 2-388,-1 0 0,1 1 1,-1-1-1,1 1 0,-1 0 0,-1 0 1,1 1-1,-1-1 0,0 1 1,0 0-1,0 0 0,-1 1 0,0-1 1,3 12-1,0 0 75,0 0 0,-2 0 0,-1 0 1,3 33-1,-5 20 817,-9 90 0,7-150-3405</inkml:trace>
  <inkml:trace contextRef="#ctx0" brushRef="#br0" timeOffset="4527.22">2872 1009 16607,'0'0'0,"16"-9"224,-2 0 0,5 3 32,3 6 0,4 8-256,0 1 0</inkml:trace>
  <inkml:trace contextRef="#ctx0" brushRef="#br0" timeOffset="4528.22">2888 1180 14496,'0'0'448,"20"-13"0,5 7-64,12-4 0,13-1-384,6-4 32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26.68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0 322 14208,'0'0'544,"11"23"-32,0 7 448,3 14 31,3 13-479,-1 4 64,0-1-352,-1 2 0,-1-4-96,-2-1 0,-2-4-96,3-12 0</inkml:trace>
  <inkml:trace contextRef="#ctx0" brushRef="#br0" timeOffset="354.97">177 98 14784,'0'-3'389,"1"0"-283,-1 0 0,1 0 0,-1 1 1,1-1-1,0 0 0,0 0 0,1 1 0,-1-1 0,0 1 0,1-1 1,-1 1-1,1 0 0,0-1 0,0 1 0,0 0 0,0 0 1,0 0-1,0 1 0,1-1 0,-1 0 0,1 1 0,2-2 1,10-4 225,-1 0 1,28-8 0,-35 12-291,-1 1 3,0 1-1,0-1 0,0 1 1,0 0-1,0 0 0,0 1 0,1 0 1,-1 0-1,0 0 0,0 1 1,0 0-1,0 0 0,0 0 0,8 4 1,-9-3-29,-1 0 0,1 0 0,-1 1 0,0 0 0,0 0 0,0 0 1,0 1-1,-1-1 0,1 1 0,-1 0 0,0 0 0,0 0 0,-1 0 0,1 0 1,-1 1-1,0-1 0,0 1 0,2 6 0,1 7 10,-2 1-1,0-1 1,-1 0-1,-1 1 1,0-1-1,-2 1 1,0-1-1,-1 1 1,-7 27-1,-7 18-535,-29 76 0,26-87-1077,15-39-10759</inkml:trace>
  <inkml:trace contextRef="#ctx0" brushRef="#br0" timeOffset="724.17">1 1022 16735,'0'0'800,"23"-4"64,15-3-608,5 2 32,5 4-256,1 1 32,-3 1 0,1 0 0,-2 1 32,6 0 0,2 4 32,-1-2 0,1-4-64,-4-10 0</inkml:trace>
  <inkml:trace contextRef="#ctx0" brushRef="#br0" timeOffset="1074.81">982 364 14656,'0'0'528,"-3"5"-187,-7 11-11,1 0 1,1 1-1,-12 31 0,-14 63 315,30-98-611,-6 20 137,2 1-1,1 0 1,-3 50 0,9-72-124,1-1-1,0 0 1,1 0-1,0 0 1,1 0-1,0 0 1,0 0-1,1 0 1,1 0-1,0-1 1,0 0-1,1 1 1,0-2 0,12 17-1,-15-24-216,0 1 0,1-1-1,-1 0 1,1 1 0,-1-1 0,1 0-1,0 0 1,0-1 0,0 1 0,0-1-1,0 1 1,4 0 0</inkml:trace>
  <inkml:trace contextRef="#ctx0" brushRef="#br0" timeOffset="1429.06">1151 516 15136,'0'0'533,"3"3"-5,165 173 1829,-135-145-1885,44 32 0,-76-62-464,0 0 0,0 0 0,1 0 0,-1-1 0,0 1 0,1 0 0,-1-1 0,0 1 0,1-1 0,-1 0 0,1 1-1,1-1 1,-2 0-2,0 0 0,-1 0 0,1 0 0,-1 0 0,1 0 0,0-1 0,-1 1-1,1 0 1,-1 0 0,1 0 0,-1-1 0,1 1 0,-1 0 0,1-1-1,-1 1 1,1-1 0,-1 1 0,1 0 0,-1-1 0,1 0 0,0-1 2,0 0 0,-1 1 0,1-1 0,-1 0 0,1 0 1,-1 1-1,0-1 0,1 0 0,-1 0 0,0 0 0,0 1 1,-1-1-1,1 0 0,0 0 0,0 1 0,-1-1 0,0-3 0,-1 1-8,-1-6-27,-1 0 1,1 0-1,-2 1 1,0-1-1,-9-13 1,12 20 20,0 1 0,0 0 0,0 0 0,0 0 0,-1 0 0,1 1 0,0-1 0,-1 0 0,1 1 0,-1 0 0,0 0 0,0 0 0,1 0 0,-1 0 0,0 0 0,0 1 0,0-1 0,0 1 0,0 0 0,1 0 1,-1 0-1,0 0 0,0 0 0,0 1 0,-4 0 0,-5 3-1,0 0 1,0 0 0,1 1-1,-1 1 1,1 0-1,0 0 1,1 1 0,0 0-1,0 1 1,0 1-1,1-1 1,1 1 0,-1 1-1,1-1 1,1 1-1,0 1 1,0 0 0,1 0-1,0 0 1,1 0-1,1 1 1,0 0 0,0 0-1,-3 19 1,8-22-2432</inkml:trace>
  <inkml:trace contextRef="#ctx0" brushRef="#br0" timeOffset="1430.06">1510 538 15424,'0'0'320,"22"-11"-320,1 8 32,9 1-96,4 2 32,-2-2 32,-7 2 0</inkml:trace>
  <inkml:trace contextRef="#ctx0" brushRef="#br0" timeOffset="1768.34">1574 710 11008,'0'0'544,"-4"8"288,0-3 704,21-12-1152,17-4-32,6-4 32,7-8-64,4-6 32,8-6-128,-5-3 0</inkml:trace>
  <inkml:trace contextRef="#ctx0" brushRef="#br0" timeOffset="2124.23">2024 419 12480,'0'0'554,"2"-3"-148,1-1-230,1 0 1,0 0 0,-1 0-1,1 1 1,1 0 0,-1-1-1,0 1 1,1 1 0,-1-1-1,1 1 1,0 0 0,0 0-1,0 0 1,0 1 0,9-2-1,-14 3-150,1 0-1,0 1 1,-1-1 0,1 1-1,0-1 1,-1 1 0,1-1-1,-1 1 1,1-1-1,-1 1 1,1-1 0,-1 1-1,1-1 1,-1 1 0,0 0-1,1-1 1,-1 1-1,0 0 1,0-1 0,1 1-1,-1 0 1,0 0 0,0-1-1,0 2 1,4 20 29,-4-21-20,1 20 46,0-1 1,-3 25-1,0-24-14,3 37 1,0-50-54,0 0 1,0-1 0,1 1 0,0-1 0,0 0-1,1 0 1,0 1 0,6 9 0,-8-14-9,1-1 1,-1 0-1,0 0 0,0 0 1,1 0-1,0 0 1,-1 0-1,1-1 0,0 1 1,0 0-1,-1-1 1,1 0-1,1 1 1,-1-1-1,0 0 0,0 0 1,0 0-1,1 0 1,-1 0-1,0-1 0,1 1 1,-1-1-1,1 1 1,-1-1-1,0 0 0,1 0 1,-1 0-1,1 0 1,-1-1-1,1 1 1,-1-1-1,3 0 0,0-1 9,-1-1 1,0 1-1,1-1 0,-1 1 0,-1-1 0,1-1 0,0 1 0,-1 0 0,1-1 0,-1 0 1,0 1-1,0-1 0,-1-1 0,1 1 0,2-6 0,0-2 50,0 0 0,-1 0 0,-1 0 1,0-1-1,0 1 0,-1-1 0,-1 0 0,0 1 0,-2-26 0,0 29 14,0 0 1,-1 0-1,0 1 0,0-1 0,-1 1 1,-1-1-1,1 1 0,-1 0 1,0 0-1,-1 0 0,0 1 0,0-1 1,-1 1-1,-11-11 0,16 17-53,0 0 0,0 0 0,0 0-1,0 0 1,0 0 0,0 1 0,0-1 0,0 0 0,0 1 0,0-1-1,0 1 1,-1-1 0,1 1 0,0-1 0,0 1 0,0 0-1,-1 0 1,-1-1 0,3 2-8,-1-1-1,1 0 1,-1 0 0,1 1-1,-1-1 1,0 1-1,1-1 1,-1 0 0,1 1-1,-1-1 1,1 1 0,0-1-1,-1 1 1,1-1-1,-1 1 1,1-1 0,0 1-1,0 0 1,-1-1 0,1 1-1,0-1 1,0 1-1,0 0 1,-1 0 0,1 4 29,-1 1 1,1-1-1,0 0 1,0 0-1,0 0 1,1 0-1,1 6 1,2 2-4,0-1 0,0 1 0,1-1 0,1 0 0,0-1 0,1 0 0,0 0 0,11 12 0,-14-18-42,0-1 1,0 0-1,0 0 0,1 0 0,0 0 0,-1-1 1,1 0-1,1 0 0,5 2 0,-8-3-5,0-1 0,0-1 0,1 1 0,-1 0 0,0-1 0,1 0 0,-1 1 0,0-1-1,1-1 1,-1 1 0,0 0 0,1-1 0,-1 0 0,0 1 0,0-1 0,0-1 0,4 0 0,20-17-2712</inkml:trace>
  <inkml:trace contextRef="#ctx0" brushRef="#br0" timeOffset="2541.82">2453 35 14880,'0'0'1392,"4"4"-321,31 26 446,-13-12-881,-1 0 1,0 2-1,-1 0 1,28 40-1,-39-46-612,-1 2 1,0-1-1,0 1 0,-2 0 1,0 0-1,-1 1 0,-1-1 1,0 1-1,-1 0 0,-1 1 1,-1-1-1,0 0 0,-2 0 1,0 1-1,-3 16 0,0-2 128,-2 0-1,-2-1 1,-16 47-1,15-57-1288,0-1 0,-24 38 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46.4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0 644 14304,'6'3'231,"0"1"1,0-1 0,-1 1 0,0 0-1,1 1 1,-1-1 0,-1 1 0,1 0-1,-1 0 1,0 0 0,0 1 0,0-1-1,-1 1 1,0 0 0,0 0 0,-1 0-1,1 0 1,-1 1 0,-1-1 0,1 1-1,0 12 1,17 163 840,-18-182-1071,-1 0 1,0 0-1,0 0 0,0 0 1,0 0-1,0 0 0,0 0 0,0 0 1,0 0-1,0 0 0,0 0 1,0 0-1,0 0 0,0 0 1,0 0-1,0 0 0,0 0 1,0 0-1,0 0 0,0 0 0,1 0 1,-1 0-1,0 0 0,0 0 1,0 0-1,0 0 0,0 0 1,0 0-1,0 0 0,0 0 1,0 0-1,0 0 0,0 0 0,0 0 1,0 0-1,0 0 0,0 0 1,1 0-1,-1 0 0,0 0 1,0 0-1,0 0 0,0 0 1,0 0-1,0 0 0,0 0 0,0 0 1,0 0-1,0 0 0,0 1 1,0-1-1,0 0 0,0 0 1,0 0-1,5-10 152,1-8-2799</inkml:trace>
  <inkml:trace contextRef="#ctx0" brushRef="#br0" timeOffset="1">0 399 13952,'1'4'165,"2"15"9,-2-11 14,0-1 0,0 1 0,1 0 0,0 0 0,1-1 0,-1 1-1,1-1 1,1 0 0,5 9 0,-9-15-159,1-1 1,-1 1-1,1-1 0,0 1 0,-1-1 1,1 1-1,0-1 0,-1 0 1,1 1-1,0-1 0,0 0 0,-1 0 1,1 0-1,0 0 0,0 1 0,-1-1 1,1 0-1,0 0 0,0 0 0,-1-1 1,1 1-1,0 0 0,0 0 0,-1 0 1,1 0-1,0-1 0,-1 1 0,1 0 1,0-1-1,-1 1 0,1-1 1,0 1-1,0-1 0,22-20 216,-20 18-184,14-19 142,0-1-1,-2 0 1,19-38-1,-22 38-84,-10 21-91,-1 0 0,0 0 0,0-1 0,0 1 0,0-1 0,0 1 0,-1 0 0,1-1 0,-1-4 0,0 6-19,0 0 0,0 1 1,0-1-1,0 1 1,-1-1-1,1 0 0,0 1 1,-1-1-1,1 1 1,0-1-1,-1 0 0,1 1 1,-1-1-1,1 1 1,-1 0-1,1-1 0,-1 1 1,1-1-1,-1 1 0,0 0 1,1-1-1,-1 1 1,1 0-1,-1 0 0,0-1 1,1 1-1,-1 0 1,0 0-1,1 0 0,-1 0 1,0 0-1,1 0 1,-1 0-1,0 0 0,1 0 1,-1 0-1,0 0 1,1 1-1,-1-1 0,-1 0 1,-4 2 25,-1-1 1,1 1 0,0 0-1,0 1 1,-1 0 0,1 0-1,1 0 1,-1 0-1,0 1 1,1 0 0,0 0-1,0 1 1,0-1 0,0 1-1,1 0 1,-7 11-1,4-7-321,1 1 0,0 1 0,1-1 0,0 1 0,0 0 0,1 0 0,1 1 0,-3 13 0</inkml:trace>
  <inkml:trace contextRef="#ctx0" brushRef="#br0" timeOffset="450.04">480 1 14560,'-2'2'101,"0"4"4,-1 0 0,1 0 0,0 0 1,1 0-1,-1 0 0,0 13 0,-1 45 511,2-24-304,10 502 1198,-7-509-1447,6 89 136,3 126 118,-11-187-196,-3 0 1,-11 62-1,12-109-84,-1 0-1,0-1 0,-1 1 1,0-1-1,-2 1 1,-7 14-1,12-25-22,-1 0 0,0-1 0,0 1 0,0 0 0,0 0 0,0-1 0,-1 1 0,1-1 0,-1 0 0,1 0 0,-1 0 0,0 0 0,0 0 0,0 0 0,0-1 1,0 0-1,0 1 0,-1-1 0,1 0 0,0-1 0,-1 1 0,1-1 0,-1 1 0,1-1 0,0 0 0,-1 0 0,1 0 0,-1-1 0,1 1 0,0-1 0,-4-1 0,-10-4 44,1-1-1,0-1 1,1 0-1,0-1 1,0-1-1,1 0 1,0-1-1,1-1 1,0 0-1,1 0 1,0-1-1,1-1 1,-14-22-1,22 31-33,0-1-1,0 1 1,1-1-1,0 0 1,0 0-1,0 0 1,1 0-1,0 0 1,0 0-1,0 0 1,1 0-1,0 0 1,0-1-1,1 1 0,-1 0 1,3-9-1,0 6 3,1 0-1,-1 1 0,1-1 1,1 1-1,-1 0 0,1 0 1,1 0-1,0 1 0,0-1 0,9-7 1,6-3 78,0 0 1,1 2-1,40-23 1,58-22-2838,-102 53-10605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47.3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8 17951,'0'0'1056,"25"-7"-80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44.8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7 750 14400,'13'46'544,"-2"0"0,-1 1 0,-3 1-1,2 94 1,-9-127-225,-2-12 151,-6-24 235,4 9-737,-55-195 730,32 106-522,12 45-31,-9-72 0,20 97-83,1 1 1,2 0 0,2-1-1,4-35 1,-3 56-41,0 0 0,0 0 0,1 0-1,1 0 1,-1 0 0,2 1 0,-1 0 0,1 0 0,1 0 0,0 0-1,0 1 1,14-14 0,-16 18-12,0 0-1,0 0 1,1 1-1,0-1 1,-1 1-1,1 1 1,0-1-1,1 1 1,-1-1 0,0 1-1,1 1 1,-1-1-1,1 1 1,-1 0-1,1 0 1,0 1-1,-1 0 1,1 0-1,0 0 1,0 1 0,-1-1-1,1 1 1,-1 1-1,9 2 1,-9-3-4,0 1 1,-1 0 0,1 0 0,0 1 0,-1-1-1,0 1 1,1 0 0,-1 0 0,0 1-1,-1-1 1,1 1 0,-1 0 0,1 0-1,-1 0 1,0 0 0,-1 0 0,1 1-1,-1-1 1,3 8 0,-2-3-1,-1 1-1,-1-1 1,0 0 0,0 1-1,0-1 1,-1 1 0,-1-1-1,0 1 1,-3 16 0,-2-2 8,0 0 0,-2-1 1,-20 42-1,-41 63-85,17-36-2491</inkml:trace>
  <inkml:trace contextRef="#ctx0" brushRef="#br0" timeOffset="527.08">641 551 13760,'0'2'128,"7"39"422,-2 0 0,-1 0 1,-3 1-1,-4 48 0,0-67-268,3-23-276,0 0 0,0 0 0,0 0 0,0-1 0,-1 1 0,1 0 0,0 0 0,0 0 0,0 0 0,0 0 0,0 0 0,0 0 0,0 0 0,0 0 0,0 0 0,0 0 0,0 0 0,-1 0 0,1 0 0,0 0 0,0 0 0,0 0 0,0 0-1,0 0 1,0 0 0,0 0 0,0 0 0,0 0 0,0 0 0,-1 0 0,1 0 0,0 0 0,0 0 0,0 0 0,0 0 0,0 0 0,0 0 0,0 1 0,0-1 0,0 0 0,0 0 0,0 0 0,0 0 0,0 0 0,0 0 0,0 0 0,-1 0 0,1 0 0,0 0 0,0 0 0,0 0 0,0 1 0,0-1-1,0 0 1,0 0 0,0 0 0,0 0 0,0 0 0,0 0 0,0 0 0,0 0 0,-7-37 394,6 34-412,-20-144 305,-21-107-26,31 209-215,4 19 71,2 0 0,0 0 0,-1-36 0,17 69 133,19 24-89,-19-19-121,1 0 0,0 0 1,1-1-1,15 10 0,-24-18-40,0-1 0,1 0-1,-1 0 1,1 0 0,-1 0 0,1-1-1,-1 0 1,1 0 0,0 0 0,0 0-1,0-1 1,-1 0 0,1 0-1,0 0 1,0 0 0,0-1 0,-1 0-1,10-2 1,-6 0-3,-1 0 0,0 0 0,0-1 0,0 0 0,0 0 0,0-1 0,-1 0 0,0 0 0,0 0-1,7-9 1,4-6 1,-2-1-1,13-23 0,-16 24-2,-11 19 31,5 20 64,30 170 152,-28-133-176,2 0 1,2-1 0,21 54-1,-30-102-58,0-1 0,0 1 0,1 0 0,-1-1 0,1 0 0,1 0 0,0 0-1,-1 0 1,8 5 0,14 6-2558</inkml:trace>
  <inkml:trace contextRef="#ctx0" brushRef="#br0" timeOffset="922.19">1413 494 13408,'9'28'357,"35"113"1462,-29-90-1232,-13-45-298,-2-7-31,-8-28-11,-47-131 366,30 90-263,2-1 0,-18-99 1,38 153-246,0-1 1,2 0-1,0 0 0,3-28 1,-2 41-75,1 1 1,0-1 0,0 1-1,0 0 1,0-1-1,1 1 1,-1 0 0,1 0-1,0 0 1,0 0-1,1 0 1,-1 1 0,1-1-1,0 1 1,0-1 0,0 1-1,0 0 1,1 0-1,-1 0 1,1 1 0,0-1-1,0 1 1,0 0-1,5-2 1,1 1 38,0 1 1,0-1-1,0 2 0,1 0 1,-1 0-1,19 1 0,56 10-2765</inkml:trace>
  <inkml:trace contextRef="#ctx0" brushRef="#br0" timeOffset="1268.33">1408 418 14976,'0'0'0,"15"-2"352,10-1 0,18-1-64,12-3 32,10 1-288,5-5 32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39.5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64 1382 14208,'1'3'165,"31"61"621,41 125 0,-49-122-225,-70-162 271,32 62-761,-162-420 621,159 402-632,-6-19 137,-25-124-1,46 184-168,1 0-1,0 1 1,1-1-1,0 0 1,1 0 0,0 0-1,1 1 1,-1-1-1,7-17 1,-6 23-17,-1 0 1,1 0-1,0 1 1,0-1 0,1 1-1,-1-1 1,1 1-1,-1 0 1,1 0-1,0 0 1,0 0-1,0 1 1,1-1-1,-1 1 1,1 0 0,-1 0-1,1 0 1,0 0-1,-1 1 1,1-1-1,0 1 1,0 0-1,0 0 1,0 1 0,8-1-1,-5 1 0,0 0-1,-1 0 1,1 0 0,0 1 0,-1 0-1,1 1 1,-1-1 0,1 1-1,-1 1 1,0-1 0,0 1 0,0 0-1,10 7 1,-8-4-5,-1 0 1,-1 1-1,1 0 1,-1 0-1,0 0 1,0 1-1,-1 0 1,8 16-1,-3 0 1,0 1 0,-2 0 0,-1 1 0,-1 0-1,-2 0 1,3 29 0,-3 8 3,-3 0-1,-3 0 1,-3 0-1,-19 100 1,12-112-1247,-20 56-1,27-92-10921</inkml:trace>
  <inkml:trace contextRef="#ctx0" brushRef="#br0" timeOffset="509.87">0 1894 15424,'0'0'320,"43"-10"0,5 2-192,4 1 0,-1 3-1,3 1 1,4-2 96,2 1 0,-1-2 64,0-3 0,-1-4-96,3-7 64,11-8-224,-2-10 0</inkml:trace>
  <inkml:trace contextRef="#ctx0" brushRef="#br0" timeOffset="510.87">1108 1090 13152,'-23'49'140,"-24"68"1,38-88 55,1 0 1,2 1-1,-6 56 0,11-64-23,1-1-1,2 1 0,0-1 0,1 1 1,1-1-1,1 0 0,0 0 1,2-1-1,1 1 0,0-2 1,2 1-1,12 19 0,-17-31-445,1-1 0,0 0 1,1-1-1,-1 0 0,12 9 0</inkml:trace>
  <inkml:trace contextRef="#ctx0" brushRef="#br0" timeOffset="846.11">1356 1261 14560,'0'0'885,"4"3"-352,4 5-346,63 62 754,94 121 0,-163-187-930,14 17 101,30 33 0,-42-50-104,0 1 0,0-1 0,1 0 0,0-1 0,-1 1 0,1-1 0,1 0 0,-1 0 0,0-1 0,1 1 0,-1-1 0,1-1 0,11 3 0,-14-4-161,0 0 0,0 0-1,0-1 1,0 1 0,-1-1 0,1 0-1,0 0 1,0 0 0,-1 0 0,1-1-1,0 1 1,-1 0 0,0-1 0,4-3 0</inkml:trace>
  <inkml:trace contextRef="#ctx0" brushRef="#br0" timeOffset="1204.08">1760 1261 13216,'0'0'1088,"-5"16"-512,-4 5-224,-5 13 0,-8 17-160,0 9 32,-1 3-32,1 1 63,0-5-95,4-6 32,3-11-160,8-11 32</inkml:trace>
  <inkml:trace contextRef="#ctx0" brushRef="#br0" timeOffset="1205.08">1976 1315 14400,'0'0'96,"22"-3"0,8 0 352,7 3-32,-1 3-288,1-3 32</inkml:trace>
  <inkml:trace contextRef="#ctx0" brushRef="#br0" timeOffset="1572.85">1998 1527 12384,'0'0'1632,"16"9"-896,-1-7-192,8-4 0,11-4-224,9-3 31,6-6-191,9-8 32</inkml:trace>
  <inkml:trace contextRef="#ctx0" brushRef="#br0" timeOffset="1914.06">2526 1153 14112,'0'0'256,"1"-3"101,1-1-155,1 0 0,-1 0 0,0 0 1,1 0-1,0 0 0,0 1 0,0 0 0,0-1 0,1 1 1,-1 0-1,1 0 0,8-4 0,-6 3-70,1 0-1,0 1 1,0 0-1,0 0 0,0 1 1,0 0-1,13-2 1,-19 4-116,0 0 0,0 0 0,0 0 0,0 0 0,0 0 0,1 1 0,-1-1 0,0 1 0,0-1 1,0 0-1,0 1 0,-1 0 0,1-1 0,0 1 0,0 0 0,0-1 0,0 1 0,-1 0 0,1 0 0,0 0 0,-1-1 0,1 1 0,0 0 1,-1 0-1,1 0 0,-1 0 0,0 0 0,1 1 0,10 35 11,-10-31-8,5 28-5,2 36-1,-6-39-13,11 48-1,-11-69 1,1-1 0,1 1 0,-1 0 0,2-1 0,-1 0 0,1 0 0,1 0 0,11 14 0,-17-23 0,6 8 0,0-2 0,0 1 0,15 11 0,-20-17 0,0 0 0,0-1 0,0 1 0,0 0 0,1 0 0,-1-1 0,0 1 0,0 0 0,1-1 0,-1 1 0,0-1 0,1 0 0,-1 1 0,0-1 0,1 0 0,-1 0 0,1 0 0,-1 0 0,0 0 0,1 0 0,-1 0 0,1-1 0,-1 1 0,0 0 0,1-1 0,-1 1 0,0-1 0,1 0 0,-1 1 0,0-1 0,0 0 0,0 0 0,0 1 0,0-1 0,2-2 0,2-4 4,0-1-1,0 0 1,0 0 0,-1-1-1,0 0 1,-1 1-1,0-1 1,0 0-1,-1-1 1,0 1-1,0 0 1,-1-14-1,0-4 35,-1 0 0,-1-1 0,-6-28 0,4 40 22,0-1 0,0 1 0,-2 0 0,0 0 0,-1 1 0,0 0 0,-15-26 0,21 40-46,-1 0 0,1 1 0,-1-1 0,1 0 0,-1 0 0,1 0 0,-1 0 0,0 0 0,0 1 1,1-1-1,-1 0 0,0 1 0,0-1 0,1 0 0,-1 1 0,0-1 0,0 1 0,0 0 0,0-1 0,0 1 0,0 0 1,0-1-1,-2 1 0,2 0-3,1 1 0,-1-1 0,0 1 1,0-1-1,1 1 0,-1 0 0,0-1 1,1 1-1,-1 0 0,1-1 0,-1 1 0,1 0 1,-1 0-1,1 0 0,-1-1 0,1 1 1,0 0-1,-1 0 0,1 0 0,0 1 0,-3 9 51,1 0-1,-1 22 0,3-31-61,-1 19 85,2 1 0,0 0 0,1 0 0,10 40 0,-10-51-333,1 0 1,1-1-1,0 1 1,0-1-1,1 0 0,0 0 1,1 0-1,0-1 1,1 0-1,13 16 0</inkml:trace>
  <inkml:trace contextRef="#ctx0" brushRef="#br0" timeOffset="2269.31">3060 801 14208,'4'3'229,"3"3"-129,20 17 238,-1 1 0,26 31 1,-30-29-194,-1 1 0,-2 1 0,-1 1 0,-1 0 0,-1 2 1,-2 0-1,-1 0 0,9 34 0,-11-22 55,-3 0-1,-1 1 1,-2 0-1,-2 85 0,-3-109-2390</inkml:trace>
  <inkml:trace contextRef="#ctx0" brushRef="#br0" timeOffset="2270.31">3953 838 14880,'0'0'656,"2"5"-251,5 33-8,-2 0 1,-2 1-1,-1-1 1,-4 42-1,1-40-224,1-31-129,1 6 70,-2 0 0,0 0 0,0 0-1,-8 30 1,2-50-2380</inkml:trace>
  <inkml:trace contextRef="#ctx0" brushRef="#br0" timeOffset="2637.79">3829 647 13856,'0'0'256,"16"18"-224,3 0 0,11 4-32,5-7 0</inkml:trace>
  <inkml:trace contextRef="#ctx0" brushRef="#br0" timeOffset="3039.64">4173 734 9632,'-1'2'165,"-7"36"800,3-16-403,0 0 0,-11 26 0,5-24-277,-10 25 251,19-46-452,1 1 0,0 0 0,0 0 0,0 0-1,1 0 1,0 0 0,-1 0 0,1 0 0,1 0 0,0 5 0,-1-8-60,1 1 0,-1-1 1,1 0-1,0 0 1,-1 0-1,1 1 0,0-1 1,0 0-1,0 0 1,0 0-1,0 0 0,0-1 1,0 1-1,0 0 1,0 0-1,0-1 0,1 1 1,-1 0-1,0-1 1,0 1-1,1-1 0,-1 0 1,0 1-1,1-1 1,2 0-1,40 1 245,-31-1-164,15-2 2,-19 1 68,-1 1-1,0 0 1,0 0 0,12 2-1,-17-2-120,-1 1 0,1 0-1,-1 0 1,0 0 0,1 0-1,-1 0 1,0 0 0,1 1-1,-1-1 1,0 1-1,0-1 1,0 1 0,0 0-1,-1 0 1,1 0 0,0 0-1,-1 0 1,2 3-1,0 0-13,-1 0-1,0 0 0,0 0 0,0 0 0,-1 1 0,0-1 0,0 0 0,0 1 0,0 9 0,-2 4 305,-5 29-1,4-31-397,-2 33 0,4-45-120,1-1 1,-1 1-1,1-1 0,0 1 1,0-1-1,0 1 0,1-1 1,-1 0-1,1 1 0,0-1 1,4 6-1</inkml:trace>
  <inkml:trace contextRef="#ctx0" brushRef="#br0" timeOffset="3040.64">5488 391 13952,'-31'32'240,"1"2"0,2 1 0,-28 45 0,39-52-80,2 1 1,0 1 0,2 0 0,1 1-1,2 0 1,-8 39 0,16-57-82,1-1 0,0 0 0,0 1 0,2-1 0,-1 1 1,2-1-1,0 0 0,4 18 0,-3-21-24,1 0 0,0 1 0,0-2-1,1 1 1,0 0 0,1-1 0,0 0 0,0 0 0,0-1 0,1 0 0,14 12-1,-15-15-162,0 0-1,-1 0 0,1-1 1,0 0-1,0 0 0,1-1 1,-1 0-1,1 0 1,-1 0-1,1-1 0,0 0 1,-1 0-1,1 0 0,0-1 1,12-1-1,-11 0-11112</inkml:trace>
  <inkml:trace contextRef="#ctx0" brushRef="#br0" timeOffset="4585.02">5696 748 13504,'-2'-3'121,"1"0"1,-1 0 0,-1 0 0,1 0 0,0 0 0,-1 1 0,0-1-1,1 1 1,-1-1 0,0 1 0,0 0 0,-1 0 0,-3-2 0,5 4-34,0-1 1,-1 1-1,1 0 1,-1-1-1,1 1 1,-1 0-1,1 1 1,-1-1-1,1 0 1,-1 1-1,1-1 1,-1 1-1,1 0 1,0 0-1,-1 0 1,1 0-1,0 0 1,0 0-1,0 1 1,0-1-1,-2 3 1,-4 2-42,1 0 1,0 1-1,1-1 0,-1 2 1,1-1-1,1 1 1,-1 0-1,2 0 0,-1 0 1,1 1-1,0-1 1,0 1-1,1 0 0,1 0 1,-3 13-1,4-14-30,0 0 0,0 0 0,1 0 0,0 0 1,0 0-1,1 0 0,0 0 0,0 0 0,1 0 0,0 0 0,0-1 0,1 1 0,0-1 0,1 1 0,0-1 0,0 0 0,0 0 0,9 10 0,-12-15-11,1 0-1,0 0 0,0 0 1,0 0-1,0 0 0,0-1 1,0 1-1,1-1 0,-1 1 1,0-1-1,1 0 0,-1 0 1,1 0-1,-1 0 0,1 0 1,0 0-1,-1-1 0,1 1 1,0-1-1,0 0 0,-1 0 1,1 0-1,0 0 0,-1 0 1,1-1-1,0 1 0,0-1 1,-1 0-1,1 0 0,-1 0 1,1 0-1,-1 0 0,1 0 1,-1-1-1,0 1 0,0-1 1,1 0-1,-1 1 0,0-1 1,2-3-1,3-3 10,0 0 0,0-1 0,0 1-1,-1-2 1,-1 1 0,1-1 0,-2 1 0,8-21-1,-10 23-3,-1 1 0,0-1 0,-1 1 0,1-1-1,-1 1 1,-1-8 0,1-2 41,0 14 44,13 12-37,31 43-27,-30-35-16,31 32 0,-40-46-15,1 1-1,-1-1 1,1 1-1,0-2 0,0 1 1,1-1-1,-1 0 1,1 0-1,0 0 1,9 1-1,-12-3 0,-1-1 0,0 0 0,1 0 0,-1 0 0,0 0 1,1-1-1,-1 1 0,0-1 0,0 0 0,0 0 0,1 0 0,-1 0 0,0-1 0,0 1 0,-1-1 0,1 0 0,0 0 0,0 0 0,-1 0 0,1 0 0,-1 0 0,0-1 0,0 1 0,0-1 0,0 0 0,2-3 0,5-9 6,-1 1 1,-1-1 0,10-29-1,-8 14-6,-1 0 1,-1-1-1,-1 0 1,-2 0-1,-2 0 0,0-1 1,-3 1-1,-5-50 0,-1 31 8,-3 1 0,-2 0 0,-2 0 0,-31-74 0,38 108 1,4 5 6,-2 0 0,0-1-1,0 1 1,-1 1 0,0-1 0,0 1 0,-9-9 0,11 33 107,3 14-81,2 0 0,0 0-1,8 39 1,-2-18-6,1 11-7,2-1 0,3 0 0,3 0 0,2-2 0,3 0 0,2-1 0,31 55 0,-52-110-27,3 8 6,1 0 0,0-1-1,1 0 1,14 17 0,-19-25-5,-1 1 1,1-1-1,-1 0 1,1 0-1,-1 1 0,1-1 1,0 0-1,-1-1 0,1 1 1,0 0-1,0 0 0,0-1 1,0 1-1,0-1 1,0 1-1,0-1 0,0 0 1,-1 0-1,1 0 0,0 0 1,0 0-1,0 0 0,0-1 1,0 1-1,0-1 0,0 1 1,0-1-1,0 0 1,0 1-1,-1-1 0,1 0 1,0 0-1,-1 0 0,1-1 1,-1 1-1,2-2 0,8-8 9,0 0 0,-1-1 0,-1-1 0,0 0-1,-1 0 1,0 0 0,-1-1 0,7-20 0,4-13 23,12-60 0,-15 46 16,-4 1 0,-2-2 0,-3 1 0,-3-118 0,-5 149 78,-11-47 0,10 71-47,1 7-11,-3 14 23,3-8-81,-12 49 94,2 0-1,3 0 0,3 1 0,1 0 0,4 0 0,5 63 0,-2-97-75,1-1 0,1 1-1,1-1 1,13 37 0,-14-48-19,1-1 1,0 1-1,1-1 1,0 0 0,0-1-1,1 1 1,0-1 0,1-1-1,0 1 1,1-2 0,9 9-1,-12-13-1,-1 0-1,1 0 0,0 0 1,0-1-1,0 0 0,0 0 0,0 0 1,1-1-1,-1 0 0,0 0 1,1-1-1,-1 0 0,1 0 1,-1 0-1,0-1 0,1 0 1,-1 0-1,0-1 0,0 0 0,7-2 1,8-4 27,0-1 1,0-1 0,-1-1 0,25-18-1,-37 24-9,-1 0 0,1-1 0,-1 0 0,-1 0 0,1-1 0,-1 0-1,8-11 1,-11 13-7,-1 1-1,0 0 1,0 0-1,0-1 1,-1 1-1,0-1 0,0 0 1,0 1-1,0-1 1,-1 0-1,1 0 1,-1 1-1,0-1 1,-1 0-1,1 0 1,-3-6-1,2 5 9,0 0-1,-1 1 1,0-1-1,-1 1 1,1-1 0,-1 1-1,0 0 1,0 0-1,0 0 1,-1 0 0,0 0-1,-4-3 1,5 6-17,1 0 0,0 0 1,0 1-1,-1-1 0,1 1 0,-1 0 1,0-1-1,1 1 0,-1 0 0,0 1 1,1-1-1,-1 0 0,0 1 0,0 0 1,0-1-1,1 1 0,-1 0 0,0 1 0,0-1 1,0 0-1,0 1 0,1 0 0,-1-1 1,0 1-1,1 0 0,-1 0 0,-4 3 1,3-1-3,0 0 1,1-1-1,-1 2 1,0-1-1,1 0 1,0 1-1,0 0 1,0 0-1,0 0 1,0 0-1,1 0 1,0 0-1,0 1 1,0-1-1,0 1 1,1-1-1,0 1 1,0 0-1,0-1 1,0 1-1,1 0 1,0 6-1,0-4-5,0 0-1,0 1 1,1-1-1,0 0 1,0 0-1,1 1 1,0-1-1,0 0 1,1-1-1,0 1 1,0 0-1,0-1 1,1 1-1,5 5 1,-4-6-3,0 0 1,1-1 0,0 0-1,0 0 1,0 0-1,0-1 1,1 0-1,-1 0 1,1-1-1,0 0 1,1 0-1,-1 0 1,9 1-1,-10-3-10,0 0-1,1 0 0,-1-1 1,0 0-1,1 0 0,-1-1 1,0 0-1,1 0 0,-1 0 1,0-1-1,0 0 0,0 0 1,0 0-1,-1-1 0,1 0 1,8-5-1,-3-1-79,1 0 1,-2 0-1,1-1 0,-1 0 1,-1-1-1,0-1 1,0 1-1,-1-1 0,-1 0 1,12-25-1,-16 29 4,1-1 0,-1 0 0,-1 0 0,1 0 0,-1 0 0,-1 0 0,0 0 0,0 0 0,-1 0 0,0-1 0,-1 1 0,1 0 0,-2 0 0,0 0 0,0 0 0,0 0 0,-1 0 0,-5-9 0,8 16 67,-1 0-1,0 1 1,0-1 0,-1 0-1,1 1 1,0-1 0,-1 1-1,1 0 1,0-1 0,-1 1 0,0 0-1,1 0 1,-1 0 0,0 0-1,1 0 1,-1 0 0,0 0-1,0 1 1,-2-1 0,1 0 3,-1 1 0,1-1 0,-1 1 0,1 0 0,-1 1 0,1-1 0,-1 1 0,1-1 0,0 1 0,-5 2 0,0 0 5,0 0 0,1 1 0,-1 0 0,1 0 0,0 1 0,0 0 0,0 0 0,-6 7 0,8-6 8,1-1 1,-1 1 0,1 0-1,0 1 1,0-1-1,1 1 1,0 0 0,0 0-1,1 0 1,0 0-1,0 0 1,0 0 0,1 1-1,0 10 1,0-12 0,1 1 0,1-1 0,-1 0 0,1 1 0,0-1 0,1 0 0,0 0 0,-1 0 0,2 0 0,-1 0 0,1-1 0,0 1 0,0-1 0,1 1 0,-1-1 0,1 0 0,6 5 0,-9-8 1,0-1-1,1 0 0,-1 0 0,0 0 1,1 0-1,-1 0 0,1 0 0,0 0 0,-1-1 1,1 1-1,-1 0 0,1-1 0,0 1 1,-1-1-1,1 0 0,0 0 0,0 1 1,-1-1-1,1 0 0,3-1 0,-2 0 2,0 0 0,0 0-1,0 0 1,-1 0 0,1 0-1,0-1 1,0 0 0,-1 1-1,1-1 1,3-4 0,3-3 5,-1 0 0,-1 0 0,0-1 0,12-20 0,-6 3-1,-1 0-1,-1-1 1,-1 0-1,-2 0 1,-1-1-1,4-32 1,-4 7-7,-3 0 1,-4-77-1,-3 93 1,-1 1 0,-2 0 0,-2 1 0,-16-49 0,59 243 303,1 15 72,-16-108-130,2-1 0,4-1 1,36 66-1,-58-120-210,1-1 0,1 1 0,-1-1 0,1-1 0,1 1 0,8 8 0,-12-14-28,0 0 0,0 1 1,0-1-1,0 0 0,1-1 0,-1 1 0,0 0 1,1-1-1,-1 0 0,1 0 0,0 0 1,-1 0-1,1-1 0,0 1 0,-1-1 0,1 0 1,0 0-1,0 0 0,4-1 0,18-7-2817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38.9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 1 13856,'0'0'1376,"3"1"-710,2 2-463,1 0-1,0 0 0,-1 1 1,0 0-1,0 0 1,8 9-1,-7-8-138,-1 0 0,0 0 1,1-1-1,0 0 0,0 0 1,12 6-1,-17-10 128,-4 0-140,-1-1 1,1 1 0,-1 0-1,1 0 1,-1 0 0,1 0-1,-5 1 1,0 0 32,0-1 23,0 1 0,0 1 0,0-1-1,-12 5 1,19-5-102,0-1 0,0 1 0,1-1 0,-1 1 0,0 0 0,1-1 0,-1 1 0,0 0 0,1 0 0,-1-1 0,1 1 0,-1 0 0,1 0 0,0 0 0,-1 0 0,1 0 0,0 0 0,0 0 0,0-1-1,-1 1 1,1 0 0,0 0 0,0 0 0,0 0 0,0 0 0,1 0 0,-1 0 0,0 0 0,0 0 0,1 0 0,-1 0 0,1 1 0,12 28 21,-11-27-25,0 0-1,0 0 1,0 0-1,0-1 1,1 1-1,-1-1 1,1 1-1,0-1 1,0 0-1,0 0 1,0 0-1,0-1 1,0 1-1,0-1 0,1 1 1,-1-1-1,0 0 1,1 0-1,-1-1 1,1 1-1,-1-1 1,1 0-1,-1 0 1,7 0-1,-10 0 0,0 0-1,0 0 1,1 0-1,-1 0 0,0-1 1,0 1-1,1 0 0,-1 0 1,0 0-1,0 0 1,1 0-1,-1 0 0,0 0 1,0-1-1,1 1 1,-1 0-1,0 0 0,0 0 1,0-1-1,0 1 0,1 0 1,-1 0-1,0 0 1,0-1-1,0 1 0,0 0 1,0 0-1,0-1 0,1 1 1,-1 0-1,0 0 1,0-1-1,0 1 0,0-1 1,-4-12 32,-10-11 54,10 18-54,1 2 15,1 0 0,-1 0-1,0 0 1,0 0 0,0 0 0,0 1 0,0-1 0,-1 1 0,0 0 0,0 0 0,-5-3 0,8 6-40,0 0 1,0 0 0,1 0 0,-1 0-1,0 0 1,0 0 0,1 0-1,-1 0 1,0 0 0,0 1-1,1-1 1,-1 0 0,0 1 0,1-1-1,-1 0 1,0 1 0,1-1-1,-1 1 1,1-1 0,-1 1-1,1-1 1,-1 1 0,1-1-1,-1 1 1,1-1 0,-1 2 0,-6 15-2334,7-17 2015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0:49.0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2 1324 15776,'0'85'1429,"-4"0"0,-31 166 0,32-237-1403,0-1-4,0 0-1,0 18 1,3-31-22,0 0 0,0 0 0,0 1 1,1-1-1,-1 0 0,0 0 0,0 1 0,0-1 0,1 0 0,-1 0 0,0 0 1,0 1-1,1-1 0,-1 0 0,0 0 0,0 0 0,1 0 0,-1 0 1,0 1-1,1-1 0,-1 0 0,0 0 0,0 0 0,1 0 0,-1 0 0,0 0 1,1 0-1,-1 0 0,0 0 0,1 0 0,-1 0 0,0 0 0,0 0 1,1-1-1,-1 1 0,0 0 0,1 0 0,-1 0 0,0 0 0,0 0 0,1-1 1,-1 1-1,0 0 0,0 0 0,23-10-2,-13 5-2,-3 3-5,0-1-1,0 1 1,0 1 0,0-1-1,0 1 1,0 0 0,0 1-1,0 0 1,0 0 0,1 0-1,-1 1 1,0 0 0,7 3 0,-6-2-12,0 2 1,0-1 0,-1 1 0,0 0-1,1 0 1,-1 1 0,-1 0 0,1 0-1,-1 1 1,0 0 0,7 8 0,-2 0-10,-1 1 0,0 0 0,-1 1 0,-1 0 0,0 0 0,-1 1 0,5 18 0,26 125-111,-35-148 132,5 42-9,2 84 0,-2-15 86,-6-84 165,-2-22-408,1-16-591,-1-7-696</inkml:trace>
  <inkml:trace contextRef="#ctx0" brushRef="#br0" timeOffset="530.24">704 1094 14112,'54'226'3877,"-51"-210"-3604,-6-20-62,-8-26-55,-100-382 324,88 328-407,4-1 0,-14-129-1,32 201-45,0 0 0,1 0 0,3-26 0,-2 36-18,-1-1-1,1 1 1,0 0 0,0 0 0,0-1 0,1 1 0,-1 0 0,1 0-1,-1 0 1,1 0 0,0 1 0,0-1 0,0 0 0,1 1 0,-1 0-1,0-1 1,1 1 0,0 0 0,0 0 0,4-2 0,0 1 16,1 1 1,-1 0 0,1 0-1,0 1 1,-1-1 0,1 2-1,0-1 1,0 1-1,0 1 1,-1-1 0,1 1-1,0 1 1,0-1 0,-1 1-1,10 4 1,-3-1 13,0 1-1,0 0 1,-1 1 0,0 1 0,0 0-1,-1 1 1,14 11 0,-17-11-7,-1 1 1,0 0 0,0 0-1,-1 0 1,0 1 0,-1 0-1,0 1 1,-1-1 0,0 1-1,-1 0 1,-1 0 0,1 0-1,1 21 1,-1 2-725,-2 0 1,-1 0-1,-4 43 0,2-64-12187</inkml:trace>
  <inkml:trace contextRef="#ctx0" brushRef="#br0" timeOffset="958.69">744 1352 13856,'0'0'928,"21"-14"-640,8-3 384,11-4 31,7 0-287,11 6 0,9 4-160,6 0 0,-3-1-64,5-4 32</inkml:trace>
  <inkml:trace contextRef="#ctx0" brushRef="#br0" timeOffset="1344.23">1495 482 13312,'-5'5'746,"-2"5"-470,0 1 0,0 0 0,1 1 0,1-1 0,0 1 0,0 0 0,1 0-1,1 1 1,-3 17 0,-1 21 185,0 55 1,5-48-331,1-45-104,-3 132 203,4-127-196,2 0 1,0 0 0,1 0-1,1-1 1,11 33-1,-12-44-22,0 1 0,0-1-1,0 0 1,1-1-1,0 1 1,0 0-1,9 9 1,-10-13-8,0 0-1,-1 0 1,1 0 0,0 0 0,0 0-1,0 0 1,1-1 0,-1 0 0,0 1-1,0-1 1,1 0 0,-1-1 0,1 1-1,-1 0 1,1-1 0,-1 0 0,5 0-1,24-6-2296</inkml:trace>
  <inkml:trace contextRef="#ctx0" brushRef="#br0" timeOffset="1742.63">1781 607 13600,'0'0'384,"13"4"0,8 5 192,7 6-32,6 7 64,2 3 31,1 1-383,3 3 32,1 6-64,-2 2 32,-7 1-32,-3-1 32,-3-6-128,-1-5 0,-3-1-128,-3-9 0</inkml:trace>
  <inkml:trace contextRef="#ctx0" brushRef="#br0" timeOffset="1743.63">2120 607 12672,'0'0'0,"-15"18"96,3 8 32,-1 13 224,-3 6-32,-9 7-32,-3 3 32,4 7-32,3-2 32,-1 3-64,2-7 0,4-13-160,11-18 0</inkml:trace>
  <inkml:trace contextRef="#ctx0" brushRef="#br0" timeOffset="2160.8">2403 654 14400,'0'0'96,"16"-4"0,6 4 160,9 0-32,11-1 0,5-2 0,5 2-32,-3 1 0</inkml:trace>
  <inkml:trace contextRef="#ctx0" brushRef="#br0" timeOffset="2161.8">2510 916 13152,'0'0'416,"24"-10"64,-2 2 0,10-6-64,6-5-32,6-5-384,5-6 32</inkml:trace>
  <inkml:trace contextRef="#ctx0" brushRef="#br0" timeOffset="2653.16">2956 508 12480,'0'0'101,"2"-1"70,8-4 28,-1 1 1,1 0-1,1 0 1,-1 1 0,1 0-1,-1 1 1,1 1 0,0-1-1,-1 2 1,1-1-1,0 2 1,0-1 0,14 3-1,-24-2-153,1 0-1,0-1 0,0 1 1,-1 0-1,1 0 0,0 0 1,-1 0-1,1 0 0,-1 1 1,1-1-1,-1 0 0,0 1 1,1-1-1,-1 1 0,0-1 1,0 1-1,0-1 0,0 1 1,-1 0-1,1 0 0,0-1 1,-1 1-1,1 0 0,-1 0 1,1 0-1,-1 0 0,0 3 1,1 8-1,0-1 1,-1 1-1,-2 15 1,0-8 81,2-15-108,-1 30 158,6 63-1,-4-89-153,0 1-1,1-1 1,0 0 0,0 0-1,1-1 1,1 1 0,-1 0-1,1-1 1,1 0 0,0 0-1,0 0 1,7 8-1,-11-15-14,0 1 0,1-1 0,-1 0 0,0 0 0,0 0 0,1 0-1,-1-1 1,1 1 0,-1 0 0,1-1 0,-1 1 0,1 0 0,-1-1-1,1 0 1,-1 1 0,1-1 0,0 0 0,-1 0 0,1 0-1,0 0 1,-1 0 0,1 0 0,-1-1 0,1 1 0,0 0 0,-1-1-1,1 1 1,-1-1 0,1 0 0,-1 1 0,1-1 0,-1 0 0,3-2-1,1-1 15,1-1 1,-1 0-1,0 0 0,0 0 0,0-1 0,4-7 0,-1 0 17,0-1 0,-1 1 0,-1-1 0,0-1 0,-1 1 0,-1-1 0,0 0 0,2-24 0,-4 26 10,-1 0 0,-1 0 0,0 1 0,0-1 0,-1 0 0,-1 0 0,-1 1 0,1-1 0,-2 1 0,-8-20 0,12 30-30,-1 0-1,0 1 1,1-1-1,-1 0 0,0 0 1,0 1-1,-1-1 0,1 1 1,0-1-1,0 1 1,-1-1-1,1 1 0,-1 0 1,1 0-1,-1 0 0,0 0 1,1 0-1,-1 0 0,0 0 1,0 0-1,0 1 1,1-1-1,-5 0 0,4 1 1,0 1 0,0-1-1,0 1 1,-1-1-1,1 1 1,0 0 0,0 0-1,0 0 1,1 0 0,-1 0-1,0 0 1,0 1-1,0-1 1,1 0 0,-1 1-1,1 0 1,-1-1 0,1 1-1,0 0 1,-2 2-1,-2 4 1,1 1 0,0-1 0,1 0 0,-1 1 0,2 0 0,-1 0 0,1 0 0,1 0 0,0 0 0,0 0 0,0 1 0,1-1 0,1 0-1,0 0 1,0 0 0,0 1 0,1-1 0,1 0 0,3 8 0,-5-14-174,0 0-1,1 0 1,-1-1 0,1 1-1,0-1 1,-1 1 0,1-1-1,0 1 1,1-1 0,-1 0-1,0 0 1,1 0 0,-1-1-1,1 1 1,4 2 0</inkml:trace>
  <inkml:trace contextRef="#ctx0" brushRef="#br0" timeOffset="3007.45">3587 193 14976,'1'-3'421,"0"3"-372,-1-1 1,1 0-1,-1 1 1,1-1-1,-1 1 0,1-1 1,0 1-1,-1-1 1,1 1-1,0-1 1,-1 1-1,1-1 0,0 1 1,0 0-1,-1 0 1,1-1-1,0 1 1,0 0-1,-1 0 0,1 0 1,0 0-1,0 0 1,0 0-1,0 0 1,-1 0-1,1 0 0,0 0 1,1 1-1,2 0 57,-1 0-1,1 1 1,-1-1-1,1 1 1,-1 0-1,6 4 1,3 3 64,0 1 0,16 18 0,-14-11-115,0 0 0,-2 1 0,0 0 0,0 1-1,-2 0 1,-1 1 0,9 25 0,-9-15-8,-1 0 1,-1 1 0,-2 0 0,3 47 0,-4 177 357,-1-216-309,-3-38-119,0-1 0,0 0 0,0 0 0,0 1 0,0-1 0,0 0 0,1 0 1,-1 1-1,0-1 0,0 0 0,0 0 0,0 0 0,1 1 0,-1-1 0,0 0 0,0 0 0,1 0 0,-1 0 0,0 0 0,0 0 0,1 1 0,-1-1 0,0 0 0,0 0 0,1 0 1,-1 0-1,0 0 0,1 0 0,-1 0 0,0 0 0,0 0 0,1 0 0,-1 0 0,0 0 0,0 0 0,1-1 0,-1 1 0,0 0 0,0 0 0,1 0 0,-1 0 0,0 0 0,0 0 1,1-1-1,-1 1 0,0 0 0,0 0 0,0 0 0,1-1 0,-1 1 0,0 0 0,0 0 0,0-1 0,0 1 0,0 0 0,1-1 0,0 0-1026</inkml:trace>
  <inkml:trace contextRef="#ctx0" brushRef="#br0" timeOffset="3364.35">4160 65 14208,'0'0'298,"1"3"76,9 15-35,0-2 0,1 1 1,1-1-1,0-1 0,23 21 1,-25-25-268,2-1 0,-1-1 0,2 0 0,-1 0 0,1-1 1,0-1-1,28 11 0,-32-15-43,0-1 0,-1-1 0,1 1-1,1-2 1,-1 1 0,0-1 0,0 0 0,0-1 0,0 0 0,14-4 0,8-4 98,49-21 1,-27 9 13,-42 17-107,1-1 15,1 1 0,-1 0-1,25-3 1,-35 6-39,0 1 0,0 0 0,0-1 0,0 1-1,0 0 1,0 0 0,0 1 0,1-1 0,-1 0 0,0 1 0,0-1-1,0 1 1,0-1 0,0 1 0,0 0 0,-1 0 0,1 0-1,0 0 1,0 0 0,-1 1 0,1-1 0,0 0 0,-1 1 0,0-1-1,1 1 1,-1 0 0,0-1 0,0 1 0,1 0 0,-1 0 0,1 3-1,-1 1 12,0 1-1,0-1 0,0 1 0,-1-1 0,0 1 0,0-1 0,0 1 0,-1-1 0,0 1 0,-1-1 0,1 0 0,-1 1 1,0-1-1,-1 0 0,-4 8 0,-4 8 43,-2-1 1,-25 33-1,-13 7 105,-117 107-1,61-65-22,79-72 96,17-14-598,11-17 313,0 0 0,0 0 0,0 0 1,0 0-1,-1 0 0,1 0 0,0 0 0,0 1 0,0-1 0,0 0 0,0 0 0,0 0 0,0 0 1,0 0-1,0 1 0,0-1 0,0 0 0,-1 0 0,1 0 0,0 0 0,0 1 0,0-1 1,0 0-1,0 0 0,0 0 0,0 0 0,0 1 0,0-1 0,1 0 0,-1 0 0,0 0 1,0 0-1,0 1 0,0-1 0,0 0 0,0 0 0,0 0 0,0 0 0,0 0 0,0 1 0,1-1 1,-1 0-1,0 0 0,0 0 0,0 0 0,0 0 0,0 0 0,0 0 0,1 0 0,-1 0 1,0 1-1,0-1 0</inkml:trace>
  <inkml:trace contextRef="#ctx0" brushRef="#br0" timeOffset="3365.35">4973 439 15040,'0'0'32,"-21"20"32,-7 10 160,-13 14 32,-11 7 384,-6 6 31,-9 3-255,-5-1 0,-5-9 32,5 2 0,14 0-96,13-8 32,14-11-160,13-11 64,12-11-128,24-20 32</inkml:trace>
  <inkml:trace contextRef="#ctx0" brushRef="#br0" timeOffset="3719.15">5411 1 15424,'-100'131'1663,"84"-106"-1207,2 0 0,1 0 0,-17 45 0,16-29-261,3 0 0,-8 52 0,16-75-125,1 1 1,0-1-1,2 1 0,0-1 0,1 1 1,1-1-1,7 30 0,-8-44-52,0 0 0,1-1 0,-1 1-1,1-1 1,-1 1 0,1-1 0,0 1 0,1-1-1,-1 0 1,0 0 0,1 0 0,0 0 0,0-1 0,0 1-1,0-1 1,0 0 0,5 3 0,-5-3-3,0-1 0,0 0 0,1 0 1,-1-1-1,0 1 0,1-1 0,-1 1 0,1-1 1,-1 0-1,0 0 0,1-1 0,-1 1 0,0-1 1,1 0-1,-1 0 0,0 0 0,0 0 0,1 0 1,-1-1-1,3-1 0,18-13 73,0-1-1,-1-1 0,32-32 1,-40 36-49,7-6 9,-2-2-1,0 0 0,-2-1 0,0-1 0,-2-1 0,0 0 1,-2-1-1,-1-1 0,-1 0 0,-1-1 0,-2 0 1,9-39-1,-17 60-23,0 0 1,0 0 0,-1 0 0,0 0 0,0 0-1,-1 0 1,-2-13 0,3 18-19,-1 1 0,1-1 0,-1 1 0,1-1 1,-1 1-1,0 0 0,1-1 0,-1 1 0,0 0 0,0-1 0,0 1 0,0 0 0,0 0 1,0 0-1,-1 0 0,1 0 0,0 0 0,0 0 0,-1 0 0,1 0 0,-1 1 0,1-1 1,-1 0-1,1 1 0,-1 0 0,1-1 0,-1 1 0,1 0 0,-1 0 0,1 0 0,-1 0 0,0 0 1,1 0-1,-1 0 0,1 0 0,-1 0 0,1 1 0,-1-1 0,-2 2 0,-5 1 32,0 1 1,0 0-1,1 0 0,-1 1 0,1 0 0,-11 9 0,-39 37-1303,47-40-323,1-2-12401</inkml:trace>
  <inkml:trace contextRef="#ctx0" brushRef="#br0" timeOffset="6022.29">354 2575 11584,'0'-2'288,"3"-8"32,-2 7 133,-1 3-428,0 0 0,0 0 0,0 0 1,0 0-1,0 0 0,0 0 0,0 0 0,1 0 0,-1-1 0,0 1 1,0 0-1,0 0 0,0 0 0,0 0 0,0 0 0,0 0 0,1 0 1,-1 0-1,0 0 0,0 0 0,0 0 0,0 0 0,0 0 0,0 0 0,1 0 1,-1 0-1,0 0 0,0 0 0,0 0 0,0 0 0,0 0 0,0 1 1,0-1-1,1 0 0,-1 0 0,0 0 0,0 0 0,0 0 0,0 0 1,0 0-1,0 0 0,0 0 0,0 0 0,0 1 0,0-1 0,1 0 1,-1 0-1,0 0 0,0 0 0,0 0 0,0 0 0,0 0 0,0 1 1,0-1-1,0 0 0,-3 340 775,17-66 350,-9-230-1354,2-1-1,2 0 1,2-1-1,18 45 1,-26-79-10521</inkml:trace>
  <inkml:trace contextRef="#ctx0" brushRef="#br0" timeOffset="10193.94">1296 2691 14560,'0'0'672,"31"3"-32,3-7 383,11-2 1,12-1-416,8-1 0,7-4-352,4-5 64,-2 1-160,-1-3 32,-10-2-96,-5 1 32,-9 2-64,-14 2 32</inkml:trace>
  <inkml:trace contextRef="#ctx0" brushRef="#br0" timeOffset="10689.06">1311 2772 14400,'19'-8'89,"1"0"1,33-7 0,-43 13 16,0 0 1,-1 1-1,1 0 0,0 1 1,-1 0-1,1 1 0,18 2 1,-27-2-86,1-1 1,-1 0-1,0 0 1,1 1-1,-1-1 1,0 0-1,0 1 1,1 0 0,-1-1-1,0 1 1,0 0-1,0-1 1,0 1-1,0 0 1,0 0-1,0 0 1,0 0 0,0 0-1,0 0 1,-1 0-1,1 0 1,0 0-1,-1 0 1,1 1-1,0-1 1,-1 0 0,0 0-1,1 1 1,-1-1-1,0 0 1,0 1-1,1-1 1,-1 0-1,0 1 1,0-1 0,-1 0-1,1 1 1,0-1-1,0 0 1,-1 1-1,1-1 1,0 0 0,-1 0-1,-1 2 1,-2 7 32,-1 0 1,0-1 0,-1 0-1,-10 12 1,14-18-29,-35 42 145,-3-3-1,-46 40 1,-27 29 90,77-74-174,13-14 55,1 2-1,-25 34 1,46-58-129,0 1 1,0 0-1,0 0 0,0 0 1,0 0-1,0 0 0,1 0 1,-1 0-1,1 0 0,-1 0 1,1 1-1,0-1 0,0 0 1,0 0-1,0 0 1,0 0-1,0 1 0,1-1 1,-1 0-1,1 0 0,-1 0 1,1 0-1,0 0 0,0 0 1,0 0-1,0 0 0,0 0 1,0 0-1,1-1 0,-1 1 1,0 0-1,1-1 0,0 1 1,-1-1-1,1 0 0,0 1 1,0-1-1,2 1 0,3 2 15,0 0 1,1 0-1,0 0 0,0-1 0,-1 0 0,2-1 0,-1 0 0,15 2 0,23-4 60,0-1-1,0-2 0,0-2 0,56-14 0,10-1 21,-11 4 5,160-19 409,-208 34-143,-49 1-643,0 0 1,0 1-1,1-1 1,-1 1-1,0 0 1,0 0-1,0 1 1,0-1 0,6 4-1</inkml:trace>
  <inkml:trace contextRef="#ctx0" brushRef="#br0" timeOffset="11251.12">1523 3887 16863,'0'0'1611,"1"2"-1168,2 9-300,0 0 1,0 0-1,-1 0 1,-1 1-1,0-1 0,-1 22 1,1 0 25,1 25 116,3 35-2415</inkml:trace>
  <inkml:trace contextRef="#ctx0" brushRef="#br0" timeOffset="11627.74">1458 3764 15936,'0'0'2661,"3"1"-2240,1-2-384,1 1 1,-1-1-1,0 0 1,0 0-1,0 0 0,0-1 1,0 0-1,0 1 0,-1-1 1,1 0-1,0-1 1,-1 1-1,0-1 0,7-5 1,-8 6-18,0 0 0,0 0 0,0 0 0,0 0 1,0-1-1,0 1 0,-1 0 0,1-1 0,-1 0 1,1 1-1,-1-1 0,0 0 0,0 1 0,0-1 1,-1 0-1,1 0 0,-1 0 0,1 0 0,-1 0 1,0 1-1,0-1 0,0 0 0,-1-5 0,1 8-11,0-1-1,0 1 0,0 0 1,0-1-1,0 1 0,0-1 1,-1 1-1,1-1 0,0 1 1,0 0-1,0-1 0,0 1 1,-1 0-1,1-1 0,0 1 1,0-1-1,-1 1 0,1 0 1,0 0-1,-1-1 0,1 1 1,0 0-1,-1-1 0,1 1 1,0 0-1,-1 0 0,1 0 1,0-1-1,-1 1 0,1 0 1,-1 0-1,1 0 0,-1 0 1,1 0-1,0 0 0,-1 0 1,1 0-1,-1 0 0,1 0 1,0 0-1,-1 0 0,1 0 1,-1 0-1,1 0 0,-1 1 1,1-1-1,0 0 0,-1 0 1,1 0-1,0 1 0,-1-1 1,1 0-1,0 0 0,-1 1 1,1-1-1,0 0 0,-1 1 1,1-1-1,0 0 0,0 1 1,-1 0-1,-14 23 121,13-17-93,-1 0-1,2 1 1,-1-1 0,1 0 0,0 1 0,0 8 0,2 6-2618</inkml:trace>
  <inkml:trace contextRef="#ctx0" brushRef="#br0" timeOffset="11997.08">1804 3884 15136,'0'0'1759,"15"-4"-927,-6 1-288,11-3-32,14-1-288,3 0 0,-6 1-96,-6 2 0</inkml:trace>
  <inkml:trace contextRef="#ctx0" brushRef="#br0" timeOffset="11998.08">1823 4040 12928,'0'0'0,"3"9"128,5-2 32,2 1 32,3-3 0,0-1 288,8-4 0,7-2-128,3-7-32,7-10-64,3-12 0</inkml:trace>
  <inkml:trace contextRef="#ctx0" brushRef="#br0" timeOffset="12363.69">2282 3630 13408,'0'0'448,"16"31"64,-7-3 32,2 10-160,-1 6 32,-4 2-128,-4 0 0,-4 3-129,-3 1-31,-7 5-64,-5-9 32</inkml:trace>
  <inkml:trace contextRef="#ctx0" brushRef="#br0" timeOffset="12364.69">2183 4134 14560,'0'0'128,"13"-5"32,7-1-64,11-3 32,11-4 96,9-7 0,6-4-128,4-7 0</inkml:trace>
  <inkml:trace contextRef="#ctx0" brushRef="#br0" timeOffset="13136.3">1356 2151 14304,'0'0'512,"3"6"48,10 27 172,-1-1-1,-1 2 1,11 65 0,-18-73-520,0 0 0,14 42-1,-17-67-142,-2-23 12,-1 1-1,-9-39 1,6 40-55,1 0 0,2-1 1,-2-25-1,5 35-9,0 1 0,0-1 0,1 0 0,0 1 0,0-1 0,2 1 0,-1 0 0,1 0-1,7-13 1,-9 20-8,0 0 0,0 0-1,0 0 1,0 0-1,1 0 1,-1 0-1,1 0 1,0 1 0,0-1-1,0 1 1,0 0-1,0 0 1,1 0-1,-1 0 1,0 1 0,1-1-1,0 1 1,-1 0-1,1 0 1,0 0 0,-1 0-1,1 1 1,0 0-1,0-1 1,-1 2-1,1-1 1,0 0 0,0 1-1,6 1 1,-1 1 3,0 0 0,0 1 0,-1 0 1,1 0-1,-1 1 0,0 0 0,0 1 1,-1 0-1,1 0 0,-1 0 0,-1 1 1,1 0-1,-1 1 0,6 9 0,7 12 9,-2 0-1,21 49 1,7 11-2522,-41-81-10032</inkml:trace>
  <inkml:trace contextRef="#ctx0" brushRef="#br0" timeOffset="13895.24">2702 2712 15040,'1'2'229,"9"21"190,-2-1 0,-1 1 0,0 0 0,-2 1-1,4 29 1,1 124 303,-8-118-416,-26-128 110,-47-314 191,31 133-355,33 216-231,-2-9 50,2-1 0,-2-49 0,8 91-60,1 0 0,0-1 0,1 1-1,-1 0 1,0 0 0,1 0 0,-1-1-1,1 1 1,1-3 0,-2 5-4,1-1 0,-1 0 0,1 1 0,-1-1 0,1 0 1,-1 1-1,1-1 0,-1 0 0,1 1 0,0-1 0,0 1 0,-1-1 0,1 1 1,0 0-1,0-1 0,-1 1 0,3-1 0,1 1 10,0 0-1,0 0 1,0 0-1,0 0 1,0 1 0,0-1-1,0 1 1,6 2-1,-8-2-17,14 3 19,-1 0 0,1 2 0,-1 0 0,0 0 0,0 2 0,-1 0 0,26 18 0,-29-17-13,-1 1 0,-1-1 1,1 1-1,-1 1 1,-1 0-1,0 0 0,-1 1 1,0-1-1,10 27 1,-10-20 22,-1 1 1,-1 1 0,-1-1 0,-1 1-1,-1-1 1,0 1 0,-1 0-1,-3 25 1,-1-10-742,-2-1 1,-2 1-1,-13 43 1,15-64-12381</inkml:trace>
  <inkml:trace contextRef="#ctx0" brushRef="#br0" timeOffset="14373.19">2572 3226 15776,'0'0'703,"16"-12"129,5 1 64,16-4-320,12 0 32,12-2-384,5-4 64,9-5-160,4-7 32</inkml:trace>
  <inkml:trace contextRef="#ctx0" brushRef="#br0" timeOffset="14374.19">3388 2493 15328,'0'0'160,"-4"16"32,4 5 416,0 14 31,2 19-191,3 8 0,6 7-192,0 0 0,-2-4-96,0-2 32,0-3-64,2-6 32,2-10-64,-2-10 0,-4-14-64,0-12 32</inkml:trace>
  <inkml:trace contextRef="#ctx0" brushRef="#br0" timeOffset="14775.23">3609 2664 14048,'25'23'561,"0"-1"1,49 32-1,-19-15-320,-34-23-123,57 39 328,-70-50-385,0-1 0,0 0-1,1 0 1,0 0 0,0-1 0,0-1 0,16 3-1,-23-4-54,0-1 0,1 0 0,-1 0-1,0 0 1,0 0 0,0 0-1,1 0 1,-1-1 0,0 1-1,0-1 1,0 1 0,0-1-1,0 0 1,0 0 0,0 0-1,0 0 1,0 0 0,0 0-1,-1-1 1,1 1 0,2-4-1,-2 3 9,0-1-1,0 0 0,-1-1 0,1 1 0,-1 0 0,0 0 1,0-1-1,0 1 0,0 0 0,-1-1 0,1 1 0,-1-6 0,0-2 11,-1 1 0,0 0 0,0-1 0,-1 1 0,0 0 0,-1 0 0,0 0 0,-7-14 0,8 21-24,-5-12 13,-1 1-1,-19-26 1,26 40-8,1-1 0,-1 0 0,1 1 0,-1-1 0,1 1 0,-1-1 0,1 1 0,-1-1 0,0 1 0,1 0 0,-1-1 0,0 1 0,0 0 0,1-1 0,-1 1 0,0 0 0,0 0 0,1 0 0,-1 0 0,0 0 0,0 0 0,0 0 0,1 0 0,-1 0 0,-1 0 0,0 1 7,0 0 0,0-1-1,1 1 1,-1 0-1,1 0 1,-1 0 0,1 1-1,-1-1 1,1 0-1,-3 3 1,-3 5 64,1 1 0,-12 19-1,14-21-27,-70 137 592,65-122-1094,1 0-1,0 1 1,2-1 0,-5 36-1</inkml:trace>
  <inkml:trace contextRef="#ctx0" brushRef="#br0" timeOffset="15132.18">4171 2603 14880,'0'0'384,"27"-2"0,-3 2 256,8 2 31,5-2-511,-1 0 32,-3 0-192,-8 0 0</inkml:trace>
  <inkml:trace contextRef="#ctx0" brushRef="#br0" timeOffset="15133.18">4198 2807 12736,'0'0'0,"6"3"192,-1-3 32,1 5 160,3-1 0,9 0 160,9-1 32,10-4-256,6-4 0,6-5-96,4-6 0</inkml:trace>
  <inkml:trace contextRef="#ctx0" brushRef="#br0" timeOffset="15804.37">4689 2338 14208,'0'-5'72,"0"1"0,1-1 1,0 1-1,0 0 0,0-1 0,0 1 1,0 0-1,1 0 0,0 0 1,0 0-1,0 0 0,1 0 1,-1 0-1,1 1 0,0-1 1,0 1-1,0 0 0,0 0 1,0 0-1,1 0 0,-1 1 1,1-1-1,0 1 0,0 0 0,0 0 1,5-2-1,3 0 48,1 0 0,-1 0 0,1 1 0,0 1 0,0 0 0,0 1 0,25 0-1,-35 1-81,1 0 0,0 1 0,0-1-1,-1 1 1,1-1 0,0 1-1,-1 0 1,1 1 0,-1-1-1,1 1 1,-1-1 0,0 1-1,1 0 1,4 4 0,-6-3-6,0-1 0,0 1 1,0 0-1,0 0 0,-1 0 1,1 0-1,-1 0 0,0 0 1,1 0-1,-2 1 0,1-1 1,0 0-1,-1 1 0,1-1 0,-1 0 1,0 7-1,-14 147 424,2-30-214,11-104-190,1 0 0,1 0 1,7 36-1,-7-53-39,1 0 1,-1 0 0,1 0-1,0-1 1,1 1 0,-1-1-1,1 1 1,0-1-1,6 7 1,-7-10-11,-1-1 0,0 0 0,0 0 0,1 1 0,-1-1 0,1 0 0,-1 0 0,1-1 0,0 1 0,-1 0 0,1 0 0,0-1 0,-1 1 1,1-1-1,0 0 0,0 1 0,0-1 0,-1 0 0,1 0 0,0 0 0,0 0 0,0 0 0,-1-1 0,1 1 0,0 0 0,0-1 0,-1 1 0,1-1 0,0 0 0,-1 0 0,1 0 0,-1 1 0,1-1 0,-1-1 0,3-1 0,6-5 2,0-1 1,-1 0-1,-1 0 0,1-1 1,-1 0-1,-1 0 0,9-17 0,-6 8 3,0 0 1,-2-1-1,11-35 0,-14 32-2,0 0 1,-1-1-1,-2 1 1,-1-1-1,0 0 1,-2 0-1,0 0 1,-10-43-1,5 48 0,16 95 79,-3-38-67,24 111 47,-27-132-54,1-1 1,1 1 0,1-1 0,0 0 0,2-1 0,13 21-1,-20-33-5,0 0-1,0-1 0,0 1 1,0-1-1,0 0 0,0 1 1,1-1-1,-1 0 0,1 0 1,0 0-1,-1-1 0,1 1 1,0-1-1,0 1 0,0-1 1,0 0-1,0 0 0,1-1 1,-1 1-1,0 0 0,0-1 1,0 0-1,1 0 0,-1 0 1,0 0-1,0-1 0,1 1 1,-1-1-1,0 1 0,0-1 1,0 0-1,0-1 0,0 1 1,0 0-1,0-1 0,0 0 1,-1 1-1,1-1 0,0 0 1,2-3-1,15-16 74,0-1 1,-1 0-1,-1-1 0,-2-1 0,0-1 0,18-40 1,-34 140 933,-2-40-877,2 68 168,0-90-270,2 0 0,-1 0 0,2 0 1,0 0-1,6 18 0,0-17 235,-9-13-328,1-1-1,-1 0 1,0 0 0,0 0-1,0 0 1,1 0 0,-1 0-1,0 0 1,0 0 0,0 0-1,1 0 1,-1 0 0,0 0-1,0 0 1,1 0-1,-1 0 1,0 0 0,0 0-1,0 0 1,1 0 0,-1 0-1,0 0 1,0 0 0,0 0-1,1 0 1,-1-1 0,0 1-1,0 0 1,0 0 0,1 0-1,-1 0 1,0 0 0,0-1-1,0 1 1,0 0 0,0 0-1,1 0 1,-1-1 0,0 1-1,0 0 1,0 0-1,0 0 1,0-1 0,0 1-1,0 0 1,0 0 0,0 0-1,0-1 1,0 1 0</inkml:trace>
  <inkml:trace contextRef="#ctx0" brushRef="#br0" timeOffset="16166.26">5425 2304 16032,'0'0'1706,"0"2"-1205,0-1-468,0 1-1,1-1 1,-1 0-1,0 0 1,0 0 0,1 0-1,-1 0 1,1 0-1,-1 0 1,1 1-1,-1-1 1,1 0-1,0-1 1,-1 1-1,1 0 1,0 0-1,0 0 1,0 0-1,0 0 1,0-1-1,0 1 1,0-1-1,0 1 1,0 0-1,1 0 1,-1-1-21,1 0 1,-1 0-1,0 0 1,1 0 0,-1 0-1,1 0 1,-1 0-1,0 0 1,1-1-1,-1 1 1,0 0-1,1-1 1,-1 1 0,0-1-1,0 0 1,1 1-1,-1-1 1,0 0-1,0 0 1,0 0-1,0 1 1,0-1 0,1-2-1,2-2 22,1 0-1,-1-1 1,-1 0-1,1 0 1,-1 0 0,0 0-1,-1 0 1,1-1-1,-1 1 1,-1-1 0,2-8-1,-2 13-17,-1 0-1,1 0 0,-1 0 0,0-1 1,0 1-1,0 0 0,0 0 1,0 0-1,-1 0 0,1 0 1,-1 0-1,1 0 0,-1 0 1,0 1-1,1-1 0,-1 0 0,0 0 1,0 0-1,-1 1 0,1-1 1,0 0-1,0 1 0,-1-1 1,1 1-1,-1 0 0,1-1 0,-1 1 1,0 0-1,1 0 0,-1 0 1,0 0-1,0 0 0,0 1 1,0-1-1,0 0 0,0 1 1,0-1-1,0 1 0,0 0 0,0 0 1,0 0-1,-3 0 0,-8 1 117,1 0 0,0 1 0,-19 4 1,19-3-1044,0 0 1,-23 1 0</inkml:trace>
  <inkml:trace contextRef="#ctx0" brushRef="#br0" timeOffset="16505.3">5739 1961 14784,'9'0'81,"1"1"0,0 0 1,-1 1-1,1 0 0,-1 0 1,1 1-1,-1 0 1,0 1-1,0 0 0,-1 0 1,14 9-1,-12-5 69,-1-1-1,0 2 1,0-1-1,-1 1 1,0 0-1,-1 1 1,0 0 0,8 14-1,-3 0 58,-2-1-1,-1 1 1,-1 1-1,0 0 1,-2 0-1,-1 0 1,-2 1-1,2 28 1,-4-17 1,-2 1 0,-2-1 1,-1 0-1,-10 41 0,-2-16 215,-36 94 1,49-149-595,-18 42 822,20-47-749,1-1 1,-1 1 0,0-1-1,1 0 1,-1 0-1,0 1 1,0-1 0,0 0-1,0 0 1,0 0 0,0 0-1,0 0 1,0 0-1,0 0 1,-1 0 0,1 0-1,0-1 1,0 1-1,-1-1 1,1 1 0,-1-1-1,1 1 1,0-1 0,-1 1-1,1-1 1,-3 0-1</inkml:trace>
  <inkml:trace contextRef="#ctx0" brushRef="#br0" timeOffset="16506.3">6209 2353 15584,'0'0'0,"18"-2"224,6 1 0,15 1 191,7 1-31,7 2-64,1-2 32,0-3-288,-5-9 0</inkml:trace>
  <inkml:trace contextRef="#ctx0" brushRef="#br0" timeOffset="16907.28">6356 2597 15136,'0'0'0,"29"-8"224,4-1 32,13-2 192,9-4 31,10-4-447,-1-9 0</inkml:trace>
  <inkml:trace contextRef="#ctx0" brushRef="#br0" timeOffset="17340.62">7153 2108 14880,'35'-84'2577,"13"-33"-344,-40 72-1294,-7 44-614,-1 6-192,17 98 238,6 174 0,-21-211-269,-1-31-42,-1 0 0,-5 48 0,3-76-46,0 0-1,1 0 0,-2 0 0,1-1 0,-1 1 0,0-1 1,-1 0-1,1 0 0,-1 0 0,0 0 0,-7 6 1,-14 11-2781</inkml:trace>
  <inkml:trace contextRef="#ctx0" brushRef="#br0" timeOffset="17341.62">6959 2660 16703,'12'-9'87,"1"-1"0,0 2 0,0-1-1,1 2 1,0 0 0,0 1 0,1 0-1,0 1 1,0 0 0,0 2 0,27-4-1,13 2 1618,107 3 0,-134 3-1091,-14 1-268,-3-1 638,-10-1-1021,-1 0 0,0 0 0,0 0 0,0 0 0,0 0 0,0 0 0,0 0 0,0 0 0,0 0 0,1 0 0,-1 0 0,0 0 0,0 0 0,0 0 0,0 0 0,0 0 0,0 0 0,0 0-1,0 0 1,0-1 0,1 1 0,-1 0 0,0 0 0,0 0 0,0 0 0,0 0 0,0 0 0,0 0 0,0 0 0,0 0 0,0-1 0,0 1 0,0 0 0,0 0 0,0 0 0,0 0 0,0 0 0,0 0 0,0 0 0,0-1 0,0 1 0,0 0 0,0 0 0,0 0 0,0 0 0,0 0 0,0 0 0,0 0 0,0-1 0,0 1 0,0 0 0,0 0 0,0 0 0,0 0 0,0 0 0,-1 0-1,1 0 1,0 0 0,0 0 0,0 0 0,0-1 0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3:31.33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448 527 14976,'0'0'544,"27"0"-128,-6 4 64,9 2-97,3-2 33,2-4-224,2-2 32,1 0-160,0-5 0,2-5-64,1-3 0</inkml:trace>
  <inkml:trace contextRef="#ctx0" brushRef="#br0" timeOffset="1">5836 257 10464,'0'0'0,"-29"-6"416,6 5 0,4 8 128,5 6 0,5 4 224,5 8-32,4 12-288,4 3 32,3 2-128,4 4 0,3 2-64,4-1 0,1-6-64,3-5 31</inkml:trace>
  <inkml:trace contextRef="#ctx0" brushRef="#br0" timeOffset="782.59">6194 108 14208,'4'-2'32,"5"-1"74,-1 0 1,1 0 0,-1 0 0,1 1 0,0 1 0,-1-1-1,18 1 1,-9 1 153,1 1 0,0 0-1,21 5 1,-36-5-222,0-1 0,-1 1 0,1-1 0,0 1 1,0 0-1,-1 1 0,1-1 0,-1 0 0,1 1 0,-1-1 0,1 1 1,-1 0-1,2 2 0,-3-3-22,0 0 1,0 1-1,0-1 0,-1 1 1,1-1-1,-1 1 1,1-1-1,-1 1 0,0 0 1,1-1-1,-1 1 1,0-1-1,0 1 0,0 0 1,0-1-1,0 1 1,-1-1-1,1 1 0,0 0 1,-1-1-1,1 1 1,-1-1-1,0 1 0,-1 2 1,-42 85 209,28-62-167,2 1 0,1 1 1,1 0-1,-14 55 0,26-82-51,-1 0-1,1 0 1,0 0-1,-1 0 0,1 0 1,0 0-1,0 0 1,0 0-1,0 0 0,1 0 1,-1 0-1,2 4 0,14-17 84,-3-2-65,-2 0 0,1 0-1,-2-1 1,0 0 0,-1-1-1,0 0 1,-1-1 0,9-25 0,-7 13 6,-1-1 1,-1 0-1,-2 0 1,4-35 0,-10 60-27,2-42 54,-2 45-55,0-1 0,0 0 0,0 1 0,0-1 0,-1 0 0,1 1 0,0-1 0,-1 0 0,1 1 0,-1-1 0,0 1 0,1-1 0,-1 1 0,0-1 0,0 1 0,0-1 0,0 1 0,0 0 0,0 0 0,-1 0 0,1-1 0,-2 0 0,2 2-1,-1 0-1,1 0 1,0 0 0,-1 0-1,1 0 1,-1 0-1,1 0 1,-1 1 0,1-1-1,0 0 1,-1 1-1,1-1 1,0 1-1,0 0 1,-1-1 0,1 1-1,0 0 1,0 0-1,0-1 1,0 1 0,0 0-1,0 0 1,0 1-1,0-1 1,-1 2 0,-22 30 41,18-21-31,1 1 0,0-1 1,1 1-1,0 0 1,0 0-1,2 0 0,0 0 1,-1 17-1,2-1 14,1-1 0,7 52 0,-6-73-24,0 0-1,1 0 1,-1 0 0,1-1-1,1 1 1,-1 0-1,1-1 1,1 0 0,4 9-1,-7-14-1,0 0 0,1 1 0,-1-1 0,0 0 0,1 0-1,-1 0 1,0 0 0,1 0 0,-1 0 0,1 0 0,0 0 0,-1-1 0,1 1 0,-1-1-1,1 1 1,3 0 0,-3-1 0,1 0 1,-1-1-1,1 1 0,-1 0 0,1-1 0,-1 0 1,1 0-1,-1 1 0,0-1 0,1-1 1,-1 1-1,0 0 0,0 0 0,4-4 0,4-3 13,-1-1-1,0-1 0,0 0 0,-1 0 0,8-13 0,-8 12 34,0-1 0,1 1 0,1 0 1,11-10-1,-11 29 112,1 6-106,0 0-1,-1 1 1,0 1 0,-2-1 0,1 1 0,-2 1 0,0-1 0,-1 1 0,6 29-1,-10-44 77,2-7-87,2-12 3,-2-4-13,-1 8 1,-1 1-1,2 1 1,0-1-1,0 0 1,7-12 0,-10 23-22,-1 0 1,1 0 0,0 0-1,0 0 1,0 0-1,0 1 1,0-1 0,0 0-1,0 0 1,0 1-1,1-1 1,-1 1 0,0-1-1,0 1 1,1-1 0,-1 1-1,0 0 1,0 0-1,1 0 1,-1-1 0,0 1-1,1 0 1,-1 0-1,0 1 1,0-1 0,1 0-1,-1 0 1,0 1 0,0-1-1,1 1 1,-1-1-1,0 1 1,0-1 0,0 1-1,0 0 1,2 1-1,4 2 27,-1 0 0,1 1 0,-1 0 0,9 10 0,-6-3 13,1 0 0,-2 0 0,13 25 0,6 10 7,-15-29-2694</inkml:trace>
  <inkml:trace contextRef="#ctx0" brushRef="#br0" timeOffset="1212.09">7138 468 13216,'-6'35'614,"2"-1"1,1 38 0,-6 45 570,5-101-988,2-14 7,-3-25 40,3 11-265,-17-135 296,2 12-70,0 36-33,-16-118 440,32 207-541,0 0 0,1-1 1,0 1-1,3-20 0,-2 28-58,-1 0 1,0 1-1,1-1 0,-1 0 0,1 0 0,0 0 1,0 0-1,0 1 0,0-1 0,0 0 0,0 1 1,0-1-1,0 1 0,0-1 0,1 1 0,-1 0 1,1-1-1,-1 1 0,1 0 0,-1 0 0,1 0 1,0 0-1,0 1 0,-1-1 0,1 0 0,0 1 1,0-1-1,0 1 0,0-1 0,0 1 0,0 0 1,-1 0-1,4 0 0,1 0 14,0 1 0,0-1 0,0 1 0,0 1 0,-1-1 0,1 1 0,0 0 0,-1 0 0,1 1 0,-1 0 0,8 5 0,-10-6-16,0 0 0,0 1 0,-1-1 0,1 1 0,-1 0 0,0-1 0,0 1 0,0 0 0,0 0 0,0 0 0,-1 1 0,1-1 0,-1 0 0,0 1 0,0-1 0,0 1 0,0-1 0,-1 1 0,0-1 0,1 8 0,-4 11 60,0 0 0,-1 0 1,-1 0-1,-13 33 0,11-36-511,1 0 1,1 0-1,1 1 0,0-1 0,0 23 0</inkml:trace>
  <inkml:trace contextRef="#ctx0" brushRef="#br0" timeOffset="1597.73">7402 374 14656,'2'3'384,"2"6"-133,1 1 0,-2-1 0,1 1 0,-2-1 0,1 1 0,-1 0 0,-1 0 0,1 0 0,-2 0 0,0 0 0,0 0 0,-2 13 0,-2-49 5,4 13-207,1 1-1,-1 0 0,2-1 0,0 1 0,0 0 0,1 0 0,7-17 0,-8 24-21,0-1 0,0 1 0,0 0 0,1 0 0,0 1 0,0-1-1,0 0 1,1 1 0,-1 0 0,1 0 0,0 0 0,0 0 0,1 1 0,-1 0 0,1-1 0,-1 2 0,1-1-1,11-4 1,-14 7-13,0-1-1,0 1 1,0 0-1,0 0 1,0 0-1,0 0 1,0 0-1,0 1 1,0-1 0,0 1-1,0-1 1,0 1-1,0 0 1,0-1-1,0 1 1,-1 0-1,1 0 1,0 0-1,0 1 1,-1-1-1,1 0 1,-1 1-1,1-1 1,-1 1-1,0-1 1,0 1-1,1 0 1,-1-1-1,0 1 1,0 0-1,0 3 1,4 4 34,-1 1 0,0 0 0,-1 1-1,3 17 1,1 16 73,-3 1 0,-2 74-1,-7-43-2674,4-64-10261</inkml:trace>
  <inkml:trace contextRef="#ctx0" brushRef="#br0" timeOffset="-4950.08">58 1139 16416,'0'0'0,"16"-13"543,4 4 1,11-3 288,8 1 0,9 3-608,4 1 64,8 5-352,-9-2 64</inkml:trace>
  <inkml:trace contextRef="#ctx0" brushRef="#br0" timeOffset="-4565.17">171 1335 15232,'0'0'416,"29"-16"-32,-2 5 31,9-2-127,7-4 32,7 1-320,3-2 0</inkml:trace>
  <inkml:trace contextRef="#ctx0" brushRef="#br0" timeOffset="-4102.04">663 856 12928,'1'-4'116,"0"1"0,0-1 0,0 1 1,0-1-1,0 1 0,1-1 0,0 1 1,-1 0-1,1-1 0,1 1 0,-1 0 1,0 0-1,1 1 0,-1-1 1,1 0-1,0 1 0,0 0 0,0-1 1,0 1-1,0 1 0,1-1 0,-1 0 1,0 1-1,1-1 0,-1 1 0,1 0 1,0 0-1,-1 1 0,5-1 0,-6 0-75,1 1-1,-1-1 0,0 1 0,0 0 0,1 0 0,-1 0 0,0 0 0,1 0 0,-1 1 0,0-1 0,0 1 1,1-1-1,-1 1 0,2 1 0,-2-1-19,-1 0 1,0 1-1,0-1 0,0 1 1,0-1-1,0 1 1,0-1-1,0 1 0,-1-1 1,1 1-1,0 0 1,-1-1-1,1 1 0,-1 0 1,0 0-1,0-1 1,0 1-1,1 0 0,-2 2 1,-3 124 196,-1-38-154,5-82-58,1 83 60,0-81-55,0 0 0,1-1 0,0 1 0,0-1 0,1 1 0,0-1 0,5 10 0,-7-18-8,-1 0-1,1 1 1,-1-1-1,1 0 1,0 0-1,-1 0 1,1 0-1,0 0 1,0-1-1,0 1 1,0 0-1,-1 0 1,1 0-1,0-1 1,0 1-1,0-1 1,1 1-1,-1 0 1,0-1-1,0 0 1,0 1-1,0-1 1,0 0-1,1 0 1,-1 1-1,0-1 1,0 0-1,0 0 1,1 0-1,-1 0 1,0-1-1,0 1 1,0 0-1,1 0 1,-1-1-1,0 1 1,0-1-1,0 1 1,0-1-1,0 1 1,0-1-1,0 0 1,0 1-1,0-1 1,0 0-1,0 0 1,1-2-1,5-3 14,-1-1-1,0 0 1,0-1-1,8-14 1,-1-1 19,-1-2 1,-2 0 0,0 0-1,-2-1 1,0 0 0,-2 0-1,-1-1 1,-1 0 0,-1 0-1,-1 0 1,-2 0 0,-1 0-1,-1 0 1,-1 0 0,-9-38-1,12 65-32,0 0-1,0 0 0,-1 0 0,1 0 0,0 0 0,0 0 0,0 0 1,0 0-1,0 0 0,0 0 0,0 0 0,0 0 0,0 0 1,0 0-1,0 0 0,0 0 0,0 0 0,0 0 0,0 0 0,0 0 1,0 0-1,0 1 0,0-1 0,0 0 0,0 0 0,0 0 1,0 0-1,0 0 0,0 0 0,-1 0 0,1 0 0,0 0 0,0 0 1,0 0-1,0 0 0,0 0 0,0 0 0,0 0 0,0 0 1,0-1-1,0 1 0,0 0 0,0 0 0,0 0 0,-2 11 44,1 16 9,3 11-7,2 0 0,2-1 0,1 0 0,1 0 0,3-1 0,1 0 0,20 42 0,-29-71-38,0-1 1,1 0-1,-1 0 0,1-1 1,0 1-1,1-1 0,0 0 1,-1 0-1,9 6 1,-11-9-6,0-1 0,0 0 1,0 0-1,0 0 1,0 0-1,0 0 1,0-1-1,1 1 0,-1 0 1,0-1-1,0 0 1,1 0-1,-1 1 1,0-1-1,1 0 0,-1-1 1,0 1-1,0 0 1,1-1-1,-1 1 0,0-1 1,0 0-1,0 0 1,0 0-1,0 0 1,0 0-1,0 0 0,0 0 1,0-1-1,0 1 1,2-3-1,1-2 8,0 1 1,0-1-1,-1-1 1,1 1-1,-1 0 0,-1-1 1,1 0-1,-1 0 1,-1 0-1,1 0 0,-1 0 1,0-1-1,-1 1 1,2-14-1,-1-10 67,-1 0 0,-5-38 0,3 53-36,0 2 10,1 9 115,2 13-27,0 2-128,15 67 69,-8-29-47,3 1 1,1-2 0,38 86-1,-29-100-145,-11-23-2358</inkml:trace>
  <inkml:trace contextRef="#ctx0" brushRef="#br0" timeOffset="-3685.8">1570 1090 13152,'24'72'1456,"29"142"0,-53-212-1360,0-8-52,-1-1 1,0 1 0,0 0-1,-1 0 1,-2-6 0,-2-11 12,-50-182 558,0-2 172,55 202-758,-5-22 232,-4-49-1,9 70-218,1 0 0,0 0 0,0 0 0,0 0 0,1 0 0,0 0 0,0 0 0,0 1 0,1-1-1,0 0 1,0 1 0,1-1 0,-1 1 0,7-9 0,-9 13-25,1 0-1,0-1 1,0 1 0,0 0-1,0 0 1,0 0-1,0 1 1,1-1 0,-1 0-1,0 0 1,0 0-1,0 1 1,1-1 0,-1 1-1,0-1 1,1 1 0,-1-1-1,3 1 1,-2 0-11,-1 0 1,0 0 0,0 1-1,0-1 1,0 1-1,0-1 1,0 0-1,-1 1 1,1 0-1,0-1 1,0 1 0,0-1-1,0 1 1,-1 0-1,1 0 1,0-1-1,0 1 1,-1 0 0,1 1-1,2 3 1,0 0 1,-1 0-1,0 0 0,-1 0 0,1 0 0,-1 0 1,0 1-1,1 6 0,-2 9 1,-1 1-1,-1-1 1,0 1-1,-8 25 1,-3 36-9,11-39-2457,1-35-9835</inkml:trace>
  <inkml:trace contextRef="#ctx0" brushRef="#br0" timeOffset="-3297.43">1759 969 13312,'-7'-43'3215,"7"46"-2975,7 78 203,17 83 0,-21-150-739,-1-1 1,2-1-1,0 1 0,0 0 1,1-1-1,11 21 1</inkml:trace>
  <inkml:trace contextRef="#ctx0" brushRef="#br0" timeOffset="-2915.16">2003 927 13664,'0'0'224,"10"15"32,-3-13 192,9 0 32,6 1-32,7 2 0,4-4-192,-1-7 31,-2-5-159,-7 0 32,-7 2-128,-5-2 32,-4-1-64,-5-2 0</inkml:trace>
  <inkml:trace contextRef="#ctx0" brushRef="#br0" timeOffset="-2914.16">2176 830 9728,'0'0'0,"-17"0"32,-2 0 0,-4 6 224,4-1-32,8 2 96,6 4 0,3 4-64,4 10 64,5 12-32,4 5 32,3-1-64,4-4 0,1-3-32,2-5 0</inkml:trace>
  <inkml:trace contextRef="#ctx0" brushRef="#br0" timeOffset="-2339.98">2579 791 11776,'4'24'406,"0"0"0,-2 1 0,-1-1 0,-1 1 0,-1-1 0,-5 34 0,5-56-150,0-3-217,0 1 0,0 0-1,1-1 1,-1 1-1,0-1 1,0 1 0,0-1-1,0 0 1,0 1 0,1-1-1,-1 0 1,0 1 0,0-1-1,1 0 1,-1 0 0,1 0-1,-1 0 1,0-1 0,-12-23 71,10 18-21,-15-36 258,2-2 1,-13-58 0,6 21 22,19 70-288,0 0 1,1 0 0,0 0-1,1 0 1,1 0 0,0-1-1,0 1 1,2 0 0,0-13-1,0 23-63,-1 1-1,1 0 1,0-1 0,-1 1-1,1 0 1,0 0-1,0 0 1,0-1-1,-1 1 1,1 0-1,0 0 1,1 0-1,-1 0 1,0 0-1,0 1 1,0-1-1,0 0 1,1 1-1,-1-1 1,0 0-1,1 1 1,-1 0-1,1-1 1,-1 1-1,0 0 1,1-1-1,-1 1 1,1 0-1,-1 0 1,1 0-1,-1 1 1,0-1 0,1 0-1,-1 0 1,1 1-1,1 0 1,1 0 6,0 0 1,0 0 0,-1 0-1,1 0 1,0 1 0,0 0-1,-1 0 1,1 0-1,-1 0 1,0 0 0,0 1-1,4 3 1,-3-1-16,0 0 0,-1 0 0,0 1-1,0-1 1,-1 1 0,0 0 0,0-1 0,0 1 0,0 0 0,0 9-1,-1-1 4,0 0 0,-2 1 0,-2 18 0,-2 12 2,1-21-1,1 1 0,1-1 1,2 0-1,0 0 1,5 35-1,9-1-8,-11-67 52,11-57 27,7-74 0,-17 102 17,-3-1-1,-1 0 1,-7-54-1,7 92-90,0 1 1,0-1-1,1 1 0,-1-1 0,0 1 0,0-1 0,0 1 0,0-1 0,0 1 0,-1-1 0,1 1 0,0-1 0,0 1 0,0-1 1,0 1-1,0-1 0,-1 1 0,1-1 0,0 1 0,0-1 0,-1 1 0,1 0 0,0-1 0,-1 1 0,1 0 0,0-1 0,-1 1 1,1 0-1,-1-1 0,1 1 0,-1 0 0,-7 14 131,-3 32-36,3-7-47,2 1-1,2 0 1,2 69 0,2-103-57,1-1 1,0 1-1,0 0 1,0-1 0,1 1-1,-1-1 1,1 1-1,1-1 1,-1 0-1,1 0 1,0 0-1,6 9 1,-7-12-2,1 0 0,-1 1 0,0-1 0,1 0 0,0 0 0,-1 0 0,1-1 0,0 1 1,0-1-1,0 1 0,0-1 0,0 0 0,0 0 0,0 0 0,0 0 0,1-1 0,-1 0 0,0 1 0,0-1 0,1 0 0,-1 0 0,0-1 0,4 0 0,17-5-2609</inkml:trace>
  <inkml:trace contextRef="#ctx0" brushRef="#br0" timeOffset="-1964.88">2786 843 14048,'0'0'928,"4"0"-603,67 2 837,-70-2-927,-2 12-176,0 0 1,-1 0-1,-1 0 0,0-1 0,-7 18 0,6-20-33,1 1-1,0-1 0,1 1 0,0 0 0,0-1 0,1 1 0,0 0 0,1 16 0,0-24-12,0-1 0,0 1 0,1 0 0,-1 0-1,1 0 1,-1 0 0,1 0 0,0 0-1,0 0 1,0-1 0,0 1 0,0 0 0,0-1-1,0 1 1,0-1 0,1 1 0,-1-1-1,1 0 1,-1 1 0,1-1 0,-1 0 0,1 0-1,0 0 1,-1 0 0,1 0 0,0 0-1,0-1 1,0 1 0,0-1 0,0 1-1,0-1 1,-1 0 0,1 0 0,0 0 0,0 0-1,0 0 1,4 0 0,2-2-345,0 1 1,0-1 0,0 0-1,0-1 1,0 0-1,10-5 1,-11 5-10730</inkml:trace>
  <inkml:trace contextRef="#ctx0" brushRef="#br0" timeOffset="-1599.85">3128 795 12480,'22'126'2143,"-11"-58"-1353,-2 30 436,-34-246-661,9 61-298,-42-216 821,57 296-1005,0 0 1,0 1-1,0-1 0,1 0 0,1-13 0,0 19-64,-1 0-1,0 0 1,0-1 0,1 1 0,-1 0 0,1 0 0,-1 0 0,1 0 0,0 0-1,-1 0 1,1 0 0,0 0 0,0 0 0,0 0 0,-1 0 0,1 1 0,0-1-1,0 0 1,0 1 0,0-1 0,1 0 0,-1 1 0,0-1 0,0 1 0,0 0-1,0-1 1,0 1 0,1 0 0,-1 0 0,0 0 0,0 0 0,0 0 0,1 0-1,-1 0 1,0 0 0,0 0 0,0 0 0,1 1 0,0 0 0,4 0-10,-1 0 0,0 0 0,0 0 0,0 1 0,0 0 0,0 0 0,0 1 0,0-1 0,-1 1 0,1 0 0,-1 0 0,0 1 0,0-1 0,0 1 0,0 0 0,3 5 0,-3-3-1,-1 0 0,0 0 0,0 1 0,0-1 1,-1 1-1,0 0 0,0 0 0,-1 0 0,0 0 0,0 0 0,0 14 0,-2 0 112,0 1 0,-2-1 0,0 0 0,-8 28 0,-31 70-3280,39-111-9351</inkml:trace>
  <inkml:trace contextRef="#ctx0" brushRef="#br0" timeOffset="-1227.96">3348 891 12672,'0'-2'133,"-1"-9"428,0 0 1,-1 1-1,0-1 1,0 1-1,-2-1 1,-6-17-1,9 27 389,3 17-444,14 172 242,-14-161-674,-2-19-47,1 0 0,0-1 1,0 1-1,0 0 0,1 0 0,0 0 1,1-1-1,4 10 0,-7-17-82,0 0 0,0 1 1,0-1-1,1 1 0,-1-1 0,0 0 0,0 1 1,0-1-1,1 0 0,-1 1 0,0-1 0,0 0 0,1 1 1,-1-1-1,0 0 0,1 0 0,-1 1 0,0-1 0,1 0 1,-1 0-1,0 1 0,1-1 0,-1 0 0,0 0 1,1 0-1,-1 0 0,1 0 0,-1 0 0,0 0 0,1 0 1,-1 0-1,1 0 0,-1 0 0,0 0 0,1 0 1,-1 0-1,1 0 0,-1 0 0,0 0 0,1 0 0,-1 0 1,1-1-1</inkml:trace>
  <inkml:trace contextRef="#ctx0" brushRef="#br0" timeOffset="-799.87">3487 718 13312,'0'0'170,"4"1"-15,17 8 54,-7-3 11,1-1 0,-1 0 0,1 0-1,17 1 1,-27-5-149,-1-1 0,1 1 0,0-1 0,-1-1 0,1 1 0,-1-1 0,1 1 0,-1-1 0,1 0 0,-1-1-1,0 1 1,1-1 0,-1 0 0,0 0 0,0 0 0,0-1 0,-1 0 0,8-5 0,-9 6-34,1-1 1,-1 1-1,0 0 0,0-1 1,0 0-1,0 1 1,0-1-1,-1 0 0,1 0 1,-1 0-1,0 0 0,1 0 1,-2 0-1,1 0 1,1-4-1,-2 5-25,-1 0-1,1 0 1,0 0-1,-1 0 1,1 0-1,-1 1 1,1-1 0,-1 0-1,0 1 1,0-1-1,0 0 1,0 1 0,0-1-1,0 1 1,0-1-1,-1 1 1,1 0 0,0-1-1,-1 1 1,1 0-1,-1 0 1,1 0 0,-1 0-1,0 0 1,1 0-1,-1 1 1,-3-2-1,2 1 3,-1 0-1,1 0 1,-1 0-1,1 0 1,-1 0-1,1 1 1,-1-1-1,1 1 1,-7 0-1,8 1-7,1-1-1,0 0 1,-1 1-1,1-1 0,0 0 1,-1 1-1,1 0 1,0-1-1,0 1 1,0 0-1,-1-1 1,1 1-1,0 0 1,0 0-1,0 0 1,0 0-1,0 0 1,1 0-1,-1 0 1,0 1-1,0-1 0,1 0 1,-1 0-1,1 1 1,-1-1-1,1 0 1,-1 0-1,1 3 1,-3 9 53,1 1-1,1-1 1,1 1 0,-1 0 0,2-1 0,3 24 0,-3-31-186,0 0 1,1 0-1,-1 0 1,1-1-1,0 1 1,1 0-1,-1-1 1,1 1-1,0-1 1,1 0-1,-1 0 1,1 0-1,0-1 1,0 1-1,0-1 1,10 8-1</inkml:trace>
  <inkml:trace contextRef="#ctx0" brushRef="#br0" timeOffset="-798.87">3921 682 13216,'0'0'1632,"23"3"-1280,-6 3 0,9-1-224,2 1 0</inkml:trace>
  <inkml:trace contextRef="#ctx0" brushRef="#br0" timeOffset="-398.25">4299 691 11840,'0'0'352,"21"4"0,-8-2 384,-2-1 0,-2 0-416,4 1 0,3 0-192,6 1 0</inkml:trace>
  <inkml:trace contextRef="#ctx0" brushRef="#br0" timeOffset="-397.25">4723 633 14048,'0'0'832,"16"9"-800</inkml:trace>
  <inkml:trace contextRef="#ctx0" brushRef="#br0" timeOffset="2206.6">53 2758 9184,'0'0'1402,"3"1"-559,4 0-575,1 0-1,-1 0 1,1 0 0,-1-1-1,1 0 1,-1 0-1,0-1 1,1 0 0,-1 0-1,10-4 1,13-5 95,34-15 1,-28 9-104,-14 7-154,120-42 427,-127 47-469,-1 1 1,0 0 0,1 1-1,-1 1 1,1 0 0,0 1-1,-1 1 1,17 2 0,-28-3-140,0 1 1,0-1-1,0 1 1,0 0 0,0 0-1,0 0 1,-1 0-1,1 1 1,-1-1-1,1 1 1,-1 0-1,1-1 1,-1 1 0,0 0-1,0 0 1,0 1-1,0-1 1,0 0-1,0 1 1,-1-1-1,1 1 1,-1-1-1,1 1 1,0 5 0</inkml:trace>
  <inkml:trace contextRef="#ctx0" brushRef="#br0" timeOffset="2699.14">0 2962 13856,'3'-2'32,"2"0"-16,0 0 0,0 0 0,0 1 0,0 0 0,0 0 0,0 0 0,1 1 0,-1-1 0,7 1 0,53 7 211,-37-3-92,285 12 1926,-289-15-1893,18-3 481,66-9-1,-33 2 370,-37 4-3253</inkml:trace>
  <inkml:trace contextRef="#ctx0" brushRef="#br0" timeOffset="3068.15">774 2259 15488,'0'0'0,"25"-7"0,4 1 0,15-3 192,11 2 0,13-4 160,4-2 31,1-1 1,0-2 0,-10-3-32,-5 1 64,-5 6-192,-12-1 32,-11 1-160,-12 3 32,-9 1-128,-7 2 32</inkml:trace>
  <inkml:trace contextRef="#ctx0" brushRef="#br0" timeOffset="3422.74">970 2217 11776,'0'0'704,"2"-2"-374,12-7-190,1 0 0,-1 1-1,2 1 1,-1 0 0,1 1 0,0 1-1,0 0 1,0 1 0,20-2 0,-33 6-101,0-1 0,1 1 0,-1 0 1,0 0-1,1 0 0,-1 0 0,0 0 1,1 1-1,-1 0 0,0-1 0,0 1 1,0 1-1,0-1 0,0 0 0,0 1 1,0-1-1,0 1 0,0 0 0,3 3 1,-3-1-13,0-1 1,-1 1 0,1 0-1,-1-1 1,0 1 0,0 0-1,-1 0 1,1 1 0,-1-1-1,0 0 1,0 1 0,0-1-1,0 0 1,-1 6 0,1 8-2,-2-1 0,0 1 1,-1-1-1,0 0 0,-2 0 1,0 0-1,-1 0 0,0-1 1,-13 26-1,-9 10 55,-51 73 1,29-48 89,29-44-78,-37 57 326,56-90-399,0 1 0,1-1 0,-1 1 0,1 0 0,-1-1 0,1 1 0,0 0 0,-1 0 0,1-1 0,0 1 0,-1 0 0,1 0 0,0 0 1,0-1-1,0 1 0,0 0 0,-1 0 0,1 0 0,1 1 0,-1-2-11,0 0 0,0 1 1,1-1-1,-1 1 0,0-1 0,1 0 1,-1 1-1,1-1 0,-1 0 1,0 1-1,1-1 0,-1 0 0,1 1 1,-1-1-1,1 0 0,-1 0 0,1 0 1,-1 0-1,1 1 0,-1-1 1,1 0-1,0 0 0,40-3 158,-28 1-90,55-7 258,0-4-1,127-41 1,-116 29 110,115-20 0,-182 43-340,0 1 0,0 0 1,1 1-1,13 1 0,-23 0-121,0-1-1,0 1 0,0 0 0,0 0 0,0 0 0,0 0 0,0 0 1,0 0-1,2 3 0,-4-3-86,1 0 1,-1 0 0,0 0-1,0 0 1,-1 0-1,1 0 1,0 0 0,0 0-1,0 0 1,-1 1 0,1-1-1,-1 0 1,1 0-1,-1 1 1,1-1 0,-1 0-1,0 1 1,1-1 0,-1 1-1,0 1 1</inkml:trace>
  <inkml:trace contextRef="#ctx0" brushRef="#br0" timeOffset="3809.96">1359 3108 14656,'0'0'1194,"0"4"-703,2 47 429,16 93 0,-16-129-2989</inkml:trace>
  <inkml:trace contextRef="#ctx0" brushRef="#br0" timeOffset="4224.28">1231 3001 14976,'0'0'1360,"3"2"-742,-1 0-492,0 0 0,0 0-1,0 0 1,0-1 0,0 1 0,1 0-1,-1-1 1,1 0 0,3 2-1,-5-3-93,0 0 0,0 0-1,0 1 1,1-1 0,-1-1-1,0 1 1,0 0 0,1 0-1,-1 0 1,0-1 0,0 1-1,0 0 1,1-1 0,-1 1-1,0-1 1,0 1 0,0-1-1,0 0 1,0 0 0,0 1-1,0-1 1,0 0 0,-1 0-1,1 0 1,0 0 0,0 0-1,1-2 1,0 0 50,0-1-1,1 1 1,-1-1 0,-1 1-1,1-1 1,0 0 0,-1 1-1,0-1 1,0 0-1,0 0 1,0 0 0,0-7-1,-1 10 143,0 1-197,0-1-1,-1 1 0,1 0 0,0-1 0,0 1 0,0 0 0,0-1 1,0 1-1,-1 0 0,1-1 0,0 1 0,0 0 0,-1-1 0,1 1 1,0 0-1,0 0 0,-1-1 0,1 1 0,0 0 0,-1 0 0,1 0 1,0 0-1,-1-1 0,1 1 0,0 0 0,-1 0 0,1 0 0,0 0 1,-1 0-1,1 0 0,-1 0 0,1 0 0,0 0 0,-1 0 0,1 0 1,0 0-1,-1 0 0,1 0 0,0 0 0,-1 1 0,0-1-22,0 0 0,0 0 0,0 0 0,1 1 0,-1-1 0,0 0 0,1 1 0,-1-1 0,0 0 0,0 1 0,1-1 0,-1 1 0,1-1 0,-1 1 0,0-1 0,1 1 0,-1 0 0,1-1 0,-1 1 0,1 0 0,0-1 0,-1 1 0,1 0 0,0 0 0,-1-1 0,1 1 0,0 0 0,0 1 0,0 8-2706</inkml:trace>
  <inkml:trace contextRef="#ctx0" brushRef="#br0" timeOffset="4225.28">1512 3016 13600,'0'0'128,"16"-11"-32,-6 10 32,1-1 288,1 1 32,3 1-128,-2 1 32,0-1-96,-2 0 32</inkml:trace>
  <inkml:trace contextRef="#ctx0" brushRef="#br0" timeOffset="4577.85">1492 3229 12512,'0'0'1664,"21"-1"-1056,3-6-320,5-7 32,5-6-128,3-8 32,0-6-64,1-4 0</inkml:trace>
  <inkml:trace contextRef="#ctx0" brushRef="#br0" timeOffset="4578.85">1825 2926 12032,'0'0'2464,"11"14"-2048,-5 2-32,5 11-96,0 3 32,-3 5-128,-1-2 0,-5 2-33,0 0-31</inkml:trace>
  <inkml:trace contextRef="#ctx0" brushRef="#br0" timeOffset="4960.39">1849 3269 13760,'0'0'1632,"8"4"-1152,3-4 64,11-1-289,13-4 33,7-6-32,7-4 0</inkml:trace>
  <inkml:trace contextRef="#ctx0" brushRef="#br0" timeOffset="5331.92">986 1967 15872,'0'0'1023,"3"3"-180,4 3-557,0 0 0,0-1 0,0 0 0,0 0 0,11 5 0,22 16 131,-40-26-410,0 0-1,1 0 1,-1 0-1,0 0 1,0 0-1,0 0 0,0 0 1,0 0-1,1 1 1,-1-1-1,0 0 1,0 0-1,0 0 1,0 0-1,0 0 0,1 0 1,-1 0-1,0 0 1,0 0-1,0-1 1,0 1-1,1 0 0,-1 0 1,0 0-1,0 0 1,0 0-1,0 0 1,0 0-1,1 0 1,-1 0-1,0 0 0,0 0 1,0-1-1,0 1 1,0 0-1,0 0 1,0 0-1,0 0 0,1 0 1,-1-1-1,0 1 1,0 0-1,0 0 1,0 0-1,0 0 1,0 0-1,0-1 0,4-13 109,-1-22-98,-2 29 22,0-12 8,2 0 0,1-1 0,0 2 0,8-22 0,-10 35-29,-1 0 1,1 0 0,1 0-1,-1 0 1,1 0 0,0 1 0,0-1-1,0 1 1,0 0 0,1 0-1,0 0 1,0 0 0,0 1-1,0-1 1,1 1 0,-1 0-1,1 1 1,0-1 0,8-3-1,-10 6-12,-1 0-1,1 0 0,-1 0 1,1 0-1,0 0 0,-1 1 0,1-1 1,-1 1-1,0-1 0,1 1 1,-1 0-1,1 0 0,-1 0 0,0 1 1,0-1-1,0 0 0,0 1 1,0-1-1,0 1 0,0 0 0,0 0 1,0 0-1,1 2 0,4 5 2,0 0 0,0 0 0,8 18 0,-3-3-1324,9 33-1,-18-49-11881</inkml:trace>
  <inkml:trace contextRef="#ctx0" brushRef="#br0" timeOffset="6994.54">1954 2357 12032,'0'-21'1690,"0"18"-1595,1 1-1,-1-1 1,1 0-1,0 0 1,-1 1-1,1-1 1,0 1-1,1-1 1,-1 1-1,0-1 1,1 1-1,0-1 1,-1 1-1,1 0 1,0 0-1,0 0 1,0 0-1,0 1 1,1-1-1,3-2 1,5-3-49,0 0 1,1 1-1,12-4 1,-24 9-45,1 1-1,0 0 1,0-1 0,-1 1-1,1 0 1,0 0-1,0-1 1,-1 1 0,1 0-1,0 0 1,0 0 0,-1 0-1,1 0 1,0 0 0,0 0-1,0 0 1,-1 1 0,1-1-1,0 0 1,0 0 0,-1 1-1,1-1 1,0 0 0,-1 1-1,1-1 1,0 1 0,-1-1-1,1 1 1,0-1 0,-1 1-1,1-1 1,-1 1 0,1-1-1,-1 1 1,0 0 0,1-1-1,-1 1 1,1 0 0,-1 0-1,0-1 1,0 1 0,1 0-1,-1 1 1,1 4 10,0 0 0,0 0 0,-1 0 0,1 9 1,-1-6-8,-5 112 23,2-92-14,2 0-1,0 0 1,2 0-1,5 30 1,-4-44 0,7 29 27,-8-41-35,0 0 1,0 0-1,0 0 1,1 0-1,-1-1 1,0 1-1,1-1 1,0 1-1,0-1 1,0 1-1,4 3 1,-6-6-2,1 0-1,-1 1 1,1-1 0,-1 0 0,1 0-1,0 1 1,-1-1 0,1 0 0,-1 0-1,1 0 1,-1 0 0,1 0 0,0 0-1,-1 0 1,1 0 0,0 0 0,-1 0-1,1 0 1,-1 0 0,1 0 0,-1 0-1,1-1 1,0 1 0,-1 0 0,1 0-1,-1-1 1,1 1 0,-1 0 0,1-1-1,-1 1 1,1-1 0,-1 1 0,0-1-1,1 1 1,0-1 0,13-21 98,-13 19-95,6-11 85,-1 0-1,0-1 1,-1 0-1,-1 0 0,0 0 1,-1-1-1,0 1 0,-2-1 1,0 1-1,0-1 0,-2 0 1,0 0-1,-1 1 0,0-1 1,-1 1-1,-1 0 0,0 0 1,-8-18-1,14 74 452,3-15-475,2-1 0,0 1 0,12 26 0,-14-40-52,1 0 0,0-1-1,1 0 1,0 0 0,1 0 0,0-1-1,0 0 1,16 13 0,-23-22-16,0 0 1,0-1 0,0 1-1,0 0 1,0 0 0,0-1-1,0 1 1,0-1 0,0 1 0,0-1-1,0 1 1,1-1 0,-1 0-1,0 1 1,0-1 0,0 0-1,1 0 1,-1 0 0,0 0-1,0 0 1,0 0 0,1-1-1,-1 1 1,0 0 0,2-1-1,-1 0 3,-1 0 0,1-1-1,0 1 1,0 0 0,0-1 0,-1 0-1,1 1 1,-1-1 0,1 0 0,-1 0-1,0 0 1,2-3 0,1-3 12,0-1 1,-1 0 0,0 0-1,-1 0 1,3-14 0,-5 18 51,1-1-1,-1 1 1,0-1 0,0 1 0,0-1 0,-2-6-1,2 11 307,0 3-300,22 67-12,35 94-2561</inkml:trace>
  <inkml:trace contextRef="#ctx0" brushRef="#br0" timeOffset="7361.96">2348 2385 14112,'0'0'1472,"2"3"-1088,0-1-270,-1-1-79,-1 0 0,1 0 1,-1 0-1,1-1 0,0 1 0,-1 0 0,1-1 0,0 1 1,0-1-1,-1 1 0,1-1 0,0 1 0,0-1 0,0 0 1,1 1-1,-2-1-17,1 0-1,-1 0 1,0-1 0,1 1 0,-1 0-1,1-1 1,-1 1 0,0 0 0,1-1-1,-1 1 1,0 0 0,0-1 0,1 1-1,-1-1 1,0 1 0,0 0 0,1-1 0,-1 1-1,0-1 1,0 1 0,0-1 0,0 1-1,0-1 1,0 1 0,0-1 0,0 0-1,3-14 198,-3 15-205,1-32 1030,-18 51-544,14-12-460,0 0 0,1 0 1,-1 1-1,1-1 0,-1 14 1,1 0-2383</inkml:trace>
  <inkml:trace contextRef="#ctx0" brushRef="#br0" timeOffset="7776.67">2642 2489 12736,'0'4'378,"-4"61"1193,9 118 0,-14-239-1162,-2-1 0,-20-57 1,15 61-134,2-1-1,3-1 1,-6-69-1,17 121-278,-1-3 74,1 1 1,0 0-1,1-1 0,-1 1 0,2-7 0,-2 11-52,1 0 1,-1 1 0,0-1 0,1 0-1,-1 0 1,1 0 0,-1 0-1,1 0 1,-1 0 0,1 0-1,0 1 1,-1-1 0,1 0-1,0 1 1,0-1 0,-1 0 0,1 1-1,0-1 1,0 1 0,0-1-1,0 1 1,0-1 0,0 1-1,0 0 1,0 0 0,0-1 0,0 1-1,0 0 1,0 0 0,0 0-1,0 0 1,0 0 0,1 0-1,3 1-1,-1-1 1,0 1-1,1 0 0,-1 0 0,1 0 0,-1 0 0,0 1 0,0-1 0,0 1 0,0 0 0,0 1 0,0-1 0,-1 1 0,1 0 0,4 4 0,-5-3-13,1 1-1,-1-1 1,0 1-1,0 0 1,-1 1-1,0-1 0,1 0 1,-2 0-1,1 1 1,-1 0-1,1-1 1,-1 7-1,1 23-23,-1-1 0,-3 1 0,0 0 0,-11 47 0,3-9-2435,9-66-10031</inkml:trace>
  <inkml:trace contextRef="#ctx0" brushRef="#br0" timeOffset="8146.11">2850 2553 13216,'0'0'1920,"1"2"-1483,2 6-274,-1-1-1,-1 1 1,1 0-1,-1-1 1,0 1 0,-1 0-1,0 12 1,2 27 280,-1-38-525,8 41 899,-8-49-908,-1 1 1,1 0 0,-1 0 0,1-1 0,-1 1 0,1 0 0,0-1 0,0 1-1,0 0 1,0-1 0,0 1 0,0-1 0,0 0 0,1 1 0,-1-1 0,0 0-1,1 0 1,-1 0 0,1 0 0,-1 0 0,4 2 0</inkml:trace>
  <inkml:trace contextRef="#ctx0" brushRef="#br0" timeOffset="8532.6">2826 2420 14112,'0'0'336,"2"2"192,15 25 1065,-16-27-1552,-1 1 1,0-1 0,1 1 0,-1-1-1,1 0 1,-1 1 0,1-1 0,-1 0-1,1 1 1,-1-1 0,1 0 0,-1 1-1,1-1 1,-1 0 0,1 0 0,-1 0-1,1 0 1,0 1 0,-1-1 0,1 0-1,0 0 1,0-1-24,-1 1 0,1-1 0,-1 1 0,1-1 0,-1 1-1,1-1 1,-1 0 0,1 1 0,-1-1 0,0 0 0,1 1 0,-1-1-1,0 0 1,0 1 0,1-1 0,-1 0 0,0 0 0,0 1 0,0-1 0,0 0-1,0 0 1,0-1 0,-6-24 1395,2 75-3514</inkml:trace>
  <inkml:trace contextRef="#ctx0" brushRef="#br0" timeOffset="9332.84">3414 2300 14048,'0'0'944,"2"1"-219,14 2-287,-1-1 0,1-1-1,0 0 1,25-3 0,-7 1-227,95-6 245,-82 3-1086,1 2 0,76 6-1</inkml:trace>
  <inkml:trace contextRef="#ctx0" brushRef="#br0" timeOffset="9702.2">3558 2502 13216,'0'0'3807,"41"15"-3487,-2-6 32,6-2-128,8-3 64,10-4-224,6-3 32,0-3-96,3-12 32</inkml:trace>
  <inkml:trace contextRef="#ctx0" brushRef="#br0" timeOffset="10039.84">4464 1929 14400,'0'0'0,"27"-9"352,5 4-32,13 1 448,10 0 31,8-3-223,0 3 32,6 1-288,2 3-32,-4 3-160,-10-1 0,-10-4-96,-11 4 0</inkml:trace>
  <inkml:trace contextRef="#ctx0" brushRef="#br0" timeOffset="10409.01">4524 2000 13504,'5'-3'69,"0"-1"1,0 1 0,1 0 0,-1 1 0,1-1 0,0 1 0,-1 0 0,1 1 0,0-1 0,0 1 0,1 0-1,-1 1 1,0 0 0,0 0 0,0 0 0,0 0 0,0 1 0,12 3 0,-13-3-36,1 1 1,-1-1-1,0 1 0,0 0 1,0 1-1,0-1 1,0 1-1,0 0 1,0 0-1,-1 1 0,0-1 1,1 1-1,-1 0 1,-1 0-1,1 0 0,-1 1 1,1-1-1,-1 1 1,-1 0-1,1 0 0,2 6 1,-4-5-5,0 0 1,0 0-1,0 0 0,-1 0 1,0 0-1,0 0 0,-1 0 1,1 0-1,-1 0 0,-1 0 1,1 0-1,-1-1 0,0 1 1,0 0-1,-1-1 0,-2 6 1,-8 11 94,-1 0 1,-23 28 0,30-41-97,-53 61 166,41-51-100,2 2-1,0 0 0,1 0 1,-17 31-1,33-51-89,0-1 0,0 1 0,0-1 0,0 1 0,0-1 0,0 0-1,0 1 1,0-1 0,1 1 0,-1-1 0,0 0 0,0 1 0,0-1 0,0 1 0,1-1-1,-1 0 1,0 1 0,0-1 0,1 0 0,-1 1 0,0-1 0,0 0 0,1 1 0,-1-1 0,0 0-1,1 0 1,-1 1 0,1-1 0,-1 0 0,0 0 0,1 0 0,-1 0 0,1 1 0,-1-1 0,0 0-1,1 0 1,-1 0 0,1 0 0,-1 0 0,1 0 0,-1 0 0,0 0 0,2 0 0,24 2 87,-23-2-75,37-2 121,0-1 0,65-13 0,16-2 195,-100 16-415,19-2 515,73 2-1,-103 3-602,0 0 1,-1 0-1,1 0 0,0 2 0,-1-1 1,1 1-1,-1 0 0,0 1 0,0 0 0,0 1 1,-1-1-1,14 11 0</inkml:trace>
  <inkml:trace contextRef="#ctx0" brushRef="#br0" timeOffset="10760.95">4797 2908 15776,'0'0'32,"5"22"-32,-1-3 448,1 10 31,0 8-63,0 5 32,2 0 32,2-1 0,2-1-96,0-6 32,-1-6-192,-4-4 64,3-10-128,-2-9 0</inkml:trace>
  <inkml:trace contextRef="#ctx0" brushRef="#br0" timeOffset="11144">4667 2840 14880,'0'0'4069,"3"0"-2725,3 0-1228,1 0 1,-1 0-1,0-1 1,0 0 0,1 0-1,-1-1 1,11-4-1,-16 5-118,1 1 0,0-1 0,-1 0 0,1 0-1,-1 0 1,1-1 0,-1 1 0,0 0 0,0 0-1,1-1 1,-1 1 0,0-1 0,0 1 0,0-1 0,0 1-1,-1-1 1,1 0 0,0 1 0,-1-1 0,1 0 0,-1 0-1,0 1 1,1-1 0,-1 0 0,0 0 0,0 0 0,0 0-1,0 1 1,0-1 0,-1 0 0,1 0 0,-1 0 0,0-3-1,0 4 4,1 0 0,0 0 0,-1 0 1,1-1-1,0 1 0,-1 0 0,0 0 0,1 0 0,-1 0 0,0 0 0,1 0 0,-1 0 0,0 0 0,0 0 0,0 0 0,0 1 0,-2-2 0,3 1 2,-1 1 1,0 0-1,0 0 0,0 0 1,1 0-1,-1 0 1,0 0-1,0 0 0,0 0 1,0 0-1,1 0 0,-1 0 1,0 0-1,0 0 0,0 1 1,1-1-1,-1 0 0,0 1 1,-1 0-1,-1 1 3,1-1 0,-1 1 0,1 0 1,0 1-1,0-1 0,0 0 0,0 1 0,0-1 0,0 1 0,0 0 0,1 0 1,-2 3-1,-3 12-2657</inkml:trace>
  <inkml:trace contextRef="#ctx0" brushRef="#br0" timeOffset="11145">4882 2902 14112,'0'0'384,"6"-4"480,5-1-352,0 4-192,7 0 31,6 1-63,3 1 0,0-1-160,-5 4 32,-6 2-128,-5 1 0</inkml:trace>
  <inkml:trace contextRef="#ctx0" brushRef="#br0" timeOffset="11563.11">4984 3114 12928,'0'0'1344,"15"0"-800,3-2-32,13-4-256,5-6 0,1-7-96,1-6 32</inkml:trace>
  <inkml:trace contextRef="#ctx0" brushRef="#br0" timeOffset="11564.11">5342 2850 12480,'0'0'1312,"-16"29"-768,10-5 32,0 7-288,-1 4 0,3 2-64,1 1 0,1-1-96,0-2 32</inkml:trace>
  <inkml:trace contextRef="#ctx0" brushRef="#br0" timeOffset="11565.11">5299 3217 12128,'0'0'1920,"26"-6"-1504,2 0 64,8-5-160,2-5 32</inkml:trace>
  <inkml:trace contextRef="#ctx0" brushRef="#br0" timeOffset="11991.33">4730 1507 13504,'0'0'485,"3"2"59,2 2-355,1 1 1,0-1-1,-1 1 0,0 0 1,0 0-1,-1 0 0,1 1 1,-1-1-1,0 1 0,-1 0 1,1 1-1,2 7 1,0 0-128,-2 1 0,0-1 0,0 1 1,2 27-1,-6-40 7,-2-18-5,2-3-30,1-72 129,0 84-122,-1-1 0,2 1 0,-1 0 0,1-1 0,0 1 1,1 0-1,-1 0 0,2 0 0,5-10 0,-7 14-20,0 0-1,0 1 0,0-1 0,0 1 0,1 0 0,-1 0 0,1 0 0,-1 0 0,1 0 0,0 0 0,0 1 0,0-1 0,0 1 0,0 0 0,0 0 0,0 0 0,0 0 1,0 0-1,0 1 0,0 0 0,5-1 0,-4 2-2,0-1 1,0 1-1,-1 0 1,1 0-1,0 1 0,-1-1 1,1 1-1,-1-1 1,1 1-1,-1 0 1,0 0-1,0 1 1,0-1-1,0 1 0,0-1 1,-1 1-1,6 6 1,1 5 40,1 1 1,-2 0-1,1 0 1,-2 1-1,-1 0 1,7 21-1,-5-5-1339,9 61 0,-16-81-10661</inkml:trace>
  <inkml:trace contextRef="#ctx0" brushRef="#br0" timeOffset="13260.91">5709 2070 10208,'0'0'1696,"0"3"-966,-1 4-539,1 0 0,0 0 0,1 0 0,-1 0 0,1 0 0,3 10 0,1 15 62,-3-12-184,0 11 583,-2-29-353,1-18-178,-1-23 109,2-1 1,8-44-1,-8 70-153,1 1 0,1-1 0,0 1 0,0 0 0,2 0 0,-1 1 0,2-1 0,0 1 0,14-20 0,-19 30-47,1-1 1,-1 0-1,1 1 0,-1-1 0,1 1 1,0 0-1,0 0 0,0 0 0,0 0 1,0 1-1,0-1 0,0 1 0,1 0 1,-1 0-1,1 0 0,-1 0 0,1 1 0,-1-1 1,1 1-1,-1 0 0,7 0 0,-6 1 1,1 0-1,0 1 0,0-1 1,-1 1-1,1 0 0,-1 0 1,1 1-1,-1-1 0,0 1 1,0 0-1,0 0 0,0 1 0,-1-1 1,7 8-1,-4-3-2,-1 0 0,0 0 1,0 0-1,-1 1 0,0-1 0,-1 1 0,0 0 0,0 0 1,-1 1-1,0-1 0,1 18 0,-2 10 61,-4 63-1,1-75-54,-4 48 50,2-39-40,2 0 1,1 1-1,3 35 1,-1-67-34,-1 1 0,1 0 0,0-1-1,0 1 1,0-1 0,3 7 0,-3-9-8,-1-1-1,0 1 1,1 0-1,-1-1 1,1 1-1,-1-1 0,0 0 1,1 1-1,-1-1 1,1 1-1,0-1 1,-1 0-1,1 1 1,-1-1-1,1 0 1,-1 1-1,1-1 0,0 0 1,-1 0-1,1 0 1,0 0-1,-1 1 1,1-1-1,0 0 1,-1 0-1,1 0 1,-1 0-1,1-1 1,0 1-1,-1 0 0,1 0 1,0 0-1,-1 0 1,1-1-1,-1 1 1,1 0-1,0 0 1,-1-1-1,1 1 1,-1-1-1,1 1 0,-1 0 1,1-1-1,-1 1 1,1-1-1,-1 0 1,6-5 9,0 0 0,-1-1 0,0 1 0,0-1 0,-1 0 0,0-1 0,0 1 0,3-11 0,3-9 11,6-30 0,-11 37-9,0-1 0,-2 0 0,0 0-1,-2 0 1,0 0 0,-1 0-1,-2 0 1,0 0 0,-1 0 0,-1 0-1,0 1 1,-2 0 0,-10-24-1,5 18 19,10 25 6,0 5-11,1 16 7,2 30 22,3-6 18,17 76 1,-15-96-41,0 0 0,1 0 0,2-1 1,20 36-1,-27-54-27,0 1 1,1-1-1,0 0 0,0 0 0,6 5 0,-9-9-5,0 0 0,0 0 0,0-1 0,0 1 0,0 0 0,0 0 0,1-1 0,-1 1 0,0 0 0,1-1 0,-1 1 0,0-1 0,1 0 0,-1 1 0,1-1 0,-1 0 0,0 0 0,1 0 0,-1 0 0,1 0 0,-1 0 0,1-1 0,-1 1 0,0 0 0,1-1 0,-1 1 0,0-1 0,3 0 0,1-3 3,0 0-1,0 0 1,0 0-1,-1-1 0,0 0 1,1 0-1,-1 0 1,-1 0-1,5-9 0,2-4 9,12-32 0,-17 36 19,-1-1 0,0 1 0,4-29 0,-8 41 26,1 10 102,1 26 16,-4 43 1,0-56-118,0 1 0,2-1 1,1 0-1,1 0 1,0 0-1,11 40 0,-9-52-2672</inkml:trace>
  <inkml:trace contextRef="#ctx0" brushRef="#br0" timeOffset="13675.84">6210 2107 13664,'0'0'165,"0"3"38,0 1-95,0 0 0,1 0 0,-1 0 0,1-1 0,0 1 1,0 0-1,0-1 0,0 1 0,1-1 0,3 7 0,-5-10-85,1 1-1,-1 0 1,1-1-1,-1 1 0,1 0 1,0-1-1,-1 1 0,1-1 1,0 1-1,0-1 0,-1 1 1,1-1-1,0 1 0,0-1 1,0 0-1,0 1 1,-1-1-1,1 0 0,0 0 1,2 0-1,-2 0-11,1 0 0,0-1 0,-1 1 0,1-1 0,0 1 0,-1-1 0,1 0 0,-1 0 0,1 0 0,-1 0-1,1 0 1,-1 0 0,0 0 0,1 0 0,0-2 0,5-4 27,-1-1 0,0 0-1,-1 0 1,0 0 0,0 0 0,-1-1-1,6-13 1,-8 17 11,0-1 1,-1 1-1,1-1 0,-1 0 1,0 1-1,-1-1 0,1 0 0,-1 0 1,0 0-1,-1 1 0,0-1 1,1 0-1,-4-10 0,-11 22 239,10-2-403,1 0-1,0 1 1,0-1 0,0 1-1,0 0 1,1 0 0,0 0 0,0 0-1,0 0 1,0 1 0,1-1-1,0 1 1,0 0 0,1 0-1,-2 9 1</inkml:trace>
  <inkml:trace contextRef="#ctx0" brushRef="#br0" timeOffset="14060.5">6756 2090 12736,'7'52'762,"-2"0"1,-3 1 0,-2-1-1,-8 66 1,-13-205 223,-64-334-346,77 391-587,-2-8 70,-7-56 0,16 83-87,0 1 1,1-1-1,0 1 0,0-1 1,1 1-1,1-1 1,0 1-1,0-1 0,1 1 1,6-14-1,-8 22-21,0-1 0,0 1 0,0 0 0,1-1 0,-1 1 0,1 0 0,0 0-1,0 0 1,0 0 0,0 0 0,0 0 0,0 1 0,0-1 0,0 1 0,1-1 0,-1 1 0,1 0 0,-1 0 0,4-1-1,-2 1 9,0 1-1,0 0 1,-1 0 0,1 0-1,0 0 1,0 0-1,0 1 1,0-1-1,0 1 1,0 0-1,6 3 1,0 1 24,0 0 0,-1 0 0,0 1 0,0 0 0,0 0 0,-1 1 0,0 0 0,12 14 0,-13-12 2,-1 1 1,0 0-1,0 0 1,-1 1-1,-1 0 0,1-1 1,-2 2-1,1-1 1,-2 0-1,1 1 0,-2-1 1,1 23-1,-2-8-585,-1 0 0,-2 0 1,0-1-1,-9 31 0,9-44-12205</inkml:trace>
  <inkml:trace contextRef="#ctx0" brushRef="#br0" timeOffset="14430.47">6568 2491 13664,'0'0'256,"21"-6"0,8-1 32,9-1 64,10-3-192,6-3 0,6-4-96,3-4 0</inkml:trace>
  <inkml:trace contextRef="#ctx0" brushRef="#br0" timeOffset="14431.47">7244 1866 13664,'0'0'0,"-19"29"640,2-1 32,0 14 160,-1 8 31,4 8-287,-2 1 0,3 3-320,4-1 0,5 4-96,6-5 0,5-9-64,5-13 0,5-10-64,4-18 32</inkml:trace>
  <inkml:trace contextRef="#ctx0" brushRef="#br0" timeOffset="14789.19">7353 2015 13664,'0'0'32,"22"19"32,7 1 0,4 8 32,1 4 448,0 1 64,1 1-160,3-3 32,0-7-33,-3-5-31,-5-4-288,-4-5 32</inkml:trace>
  <inkml:trace contextRef="#ctx0" brushRef="#br0" timeOffset="14790.19">7763 2160 12224,'-6'-7'0,"-10"-11"256,-7-4 32,-6-1 256,1 7-32,5 9 0,1 9 32,2 11-128,-1 8 32,1 12-32,-1 6 31,2 0-95,6 2 0,4 3-160,3-1 32,5-10-96,3-11 64</inkml:trace>
  <inkml:trace contextRef="#ctx0" brushRef="#br0" timeOffset="15144.9">7821 1966 14496,'0'0'0,"14"2"128,1 3 64,5 1 224,6 5 32,2 2-416,5-1 32</inkml:trace>
  <inkml:trace contextRef="#ctx0" brushRef="#br0" timeOffset="15145.9">7808 2235 13600,'0'0'576,"27"-9"64,1 4 224,10-1 63,7-1-767,1 0 0</inkml:trace>
  <inkml:trace contextRef="#ctx0" brushRef="#br0" timeOffset="15734.04">8184 1851 13408,'1'-2'293,"3"-3"-174,0 1 0,0-1 0,1 1 0,-1 1-1,1-1 1,0 0 0,0 1 0,0 0 0,1 0 0,-1 1 0,0 0 0,1-1 0,0 2 0,0-1 0,-1 1-1,1 0 1,0 0 0,0 0 0,0 1 0,0 0 0,0 0 0,0 1 0,0-1 0,0 1 0,0 1 0,7 2-1,-12-4-102,1 1 0,0 0-1,-1 1 1,1-1-1,-1 0 1,0 0-1,1 1 1,-1-1 0,0 0-1,0 1 1,0 0-1,0-1 1,0 1-1,0-1 1,0 1 0,-1 0-1,1 0 1,-1 0-1,1-1 1,-1 1-1,1 0 1,-1 0 0,0 0-1,0 3 1,0 8 19,0 1 0,-3 17 0,2-19-7,-9 57 54,-2 25 44,12-84-105,0 0 0,0 0 1,1 0-1,0 0 1,0 0-1,6 18 0,-6-25-11,0-1 0,0 1 0,0-1-1,0 1 1,0-1 0,1 1 0,-1-1-1,1 0 1,-1 0 0,1 0 0,0 0-1,0 0 1,0 0 0,0 0-1,0-1 1,0 1 0,0-1 0,5 3-1,-5-4 1,1 1 1,-1-1-1,1 1 0,-1-1 0,1 0 0,0 0 0,-1 0 0,1 0 0,-1-1 0,1 1 0,-1-1 0,1 1 0,-1-1 0,1 0 0,4-2 0,2-2 15,0-1 0,0 0 0,0-1-1,-1 0 1,1 0 0,-2-1 0,13-15-1,-7 7 1,-2-1 0,0 0 1,-1 0-1,0-1 0,-2-1 0,0 1 0,-1-1 0,-1-1 0,-1 1 0,-1-1 0,0 0 0,1-30 0,-9 21 28,-1 20-1,5 9-48,0 0-1,-1 0 1,1 0-1,0 0 0,0 0 1,-1 0-1,1 0 1,0 0-1,-1 0 0,1 0 1,0 1-1,0-1 0,-1 0 1,1 0-1,0 0 1,0 1-1,-1-1 0,1 0 1,0 0-1,0 1 0,0-1 1,-1 0-1,1 0 1,0 1-1,0-1 0,0 0 1,0 1-1,0-1 0,0 0 1,0 0-1,-1 1 1,1-1-1,0 0 0,0 1 1,-6 22 64,0 1 0,1 0 0,2 0 0,-2 38 0,5-59-62,-3 30 92,2-1-1,1 1 0,9 61 1,-9-91-83,1 0 0,0 0 0,-1 0 1,1 0-1,0-1 0,1 1 0,-1 0 1,0-1-1,1 1 0,3 3 0,-5-6-11,1 1-1,0 0 0,-1-1 1,1 1-1,0-1 0,0 0 1,0 1-1,0-1 1,-1 1-1,1-1 0,0 0 1,0 0-1,0 0 0,0 0 1,0 1-1,0-1 0,0 0 1,0 0-1,0-1 0,0 1 1,-1 0-1,1 0 0,0 0 1,0-1-1,0 1 0,0 0 1,0-1-1,0 1 0,-1-1 1,1 1-1,0-1 0,0 1 1,-1-1-1,1 1 0,1-2 1,12-12 25,0-1 1,0 0-1,-2-1 1,21-32 0,13-18 46,-42 62-82,-2 1 26,0 1-1,0-1 0,1 0 1,-1 0-1,1 1 0,0 0 1,-1-1-1,5-1 0,-6 4-11,-1 0 0,1 0 0,-1-1 0,1 1 1,-1 0-1,1 0 0,0 0 0,-1 0 0,1 0 0,-1 0 0,1 0 0,0 0 0,-1 0 0,1 0 0,-1 1 0,1-1 0,-1 0 0,1 0 1,-1 0-1,1 1 0,0-1 0,1 2 9,-1-1 1,0 0-1,1 1 1,-1-1-1,0 1 1,0-1-1,0 1 1,0-1-1,0 1 1,0 2-1,6 15 112,-1 1-1,-1 0 1,0 1-1,-2-1 0,0 1 1,-1 39-1,-1-26 3,-1-30-344,1 8 658,2-5-3243</inkml:trace>
  <inkml:trace contextRef="#ctx0" brushRef="#br0" timeOffset="16102.1">8792 1836 14976,'0'0'133,"1"2"32,-1-1-161,7 28 778,-7-27-717,1 0 1,-1-1-1,1 1 0,0 0 0,-1-1 0,1 1 0,0-1 0,0 1 0,0-1 1,0 0-1,0 1 0,1-1 0,-1 0 0,0 0 0,0 1 0,3 0 0,-3-2-49,0 0 0,-1 0 0,1 0 0,0 0-1,0 0 1,0 0 0,-1 0 0,1-1 0,0 1-1,0 0 1,-1 0 0,1-1 0,0 1 0,-1 0-1,1-1 1,0 1 0,-1-1 0,1 1 0,0-1-1,-1 1 1,1-1 0,-1 0 0,1 1 0,-1-2-1,14-17 120,-13 17-105,5-7 50,-1-1-1,0 0 1,5-13-1,-9 19-36,1 0 0,-1 0 0,0 0 0,-1-1-1,1 1 1,-1 0 0,1 0 0,-1 0 0,-1-1 0,1 1 0,-2-7-1,2 11-27,0-1-1,0 1 0,0-1 0,-1 1 0,1-1 0,0 1 1,-1-1-1,1 1 0,0 0 0,-1-1 0,1 1 1,0-1-1,-1 1 0,1 0 0,-1-1 0,1 1 0,-1 0 1,1 0-1,-1-1 0,1 1 0,-1 0 0,1 0 0,-1 0 1,1-1-1,-1 1 0,1 0 0,-1 0 0,1 0 0,-1 0 1,1 0-1,-1 0 0,1 0 0,-1 0 0,1 1 0,-1-1 1,1 0-1,-1 0 0,1 0 0,-1 0 0,0 1 1,-23 12 215,20-10-183,-86 63 379,66-47-2607</inkml:trace>
  <inkml:trace contextRef="#ctx0" brushRef="#br0" timeOffset="16503.5">9094 1456 14656,'14'7'165,"1"2"0,-2-1 1,1 2-1,-1 0 0,0 0 1,-1 1-1,-1 1 0,1 0 1,-2 1-1,0 0 0,0 0 0,-1 1 1,-1 0-1,0 1 0,-1-1 1,-1 2-1,0-1 0,-1 1 1,4 25-1,-3-2 163,-2 0-1,-1 1 0,-2 0 1,-2 0-1,-8 47 0,-44 195 1373,48-262-1571,-32 129 693,30-127-659,-1 1 0,-1-1 0,-1-1-1,-16 27 1,12-32-2957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3:01.9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9 344 15424,'-1'2'416,"-1"3"-262,1 1 0,0 0 0,0-1 0,1 1 1,-1 0-1,1 0 0,1-1 0,-1 1 1,2 8-1,0 9 191,5 218 711,-6-131-901,-2-47 10,-16-131-26,-20-76 71,-50-212 625,80 327-754,3 12 42,0 0 1,1-1 0,-2-32-1,5 46-91,1-1 0,-1 0 0,1 0 0,-1 1 1,1-1-1,1 0 0,-1 1 0,1-1 0,0 1 0,0-1 0,0 1 0,0 0 0,1 0 0,-1 0 0,1 0 0,0 0 0,1 1 0,6-7 0,-1 4 40,1-1 0,0 2-1,0-1 1,1 1-1,0 1 1,0 0-1,0 0 1,21-3 0,-2 2-1466,55-2-1,-76 7-12428</inkml:trace>
  <inkml:trace contextRef="#ctx0" brushRef="#br0" timeOffset="392.22">233 442 14880,'0'0'224,"20"-16"0,5-3 288,8 1 32,2 0-449,2 1 33,1 4-128,-6 6 32</inkml:trace>
  <inkml:trace contextRef="#ctx0" brushRef="#br0" timeOffset="763.83">119 877 11840,'0'0'288,"13"-4"32,-2 4 96,9-1 32,16-4-224,8-6 32,5-5-64,7-8 32,10-9-64,1-9 32</inkml:trace>
  <inkml:trace contextRef="#ctx0" brushRef="#br0" timeOffset="764.83">822 181 12736,'-2'2'378,"-1"2"-252,1 0 0,-1 0 0,1 0 0,0 0 0,0 0 0,0 0 0,1 1 0,0-1 0,-2 7 0,-5 50 668,4-25-421,-4 20 14,2 0 1,1 62-1,5-100-320,1 1-1,1-1 0,1 0 1,0 0-1,1 0 1,1 0-1,1-1 1,0 1-1,1-1 1,14 22-1,-17-32-50,0-1-1,1 0 1,0 0 0,0-1-1,1 1 1,-1-1-1,1 0 1,0 0 0,1-1-1,-1 0 1,1 0-1,0-1 1,0 1 0,0-1-1,0-1 1,1 0-1,-1 0 1,1 0 0,-1-1-1,1 0 1,0 0-1,-1-1 1,1 0 0,0 0-1,-1-1 1,15-3-1,21-11-2228,-34 11-8981</inkml:trace>
  <inkml:trace contextRef="#ctx0" brushRef="#br0" timeOffset="1133.83">1159 394 14880,'0'0'261,"3"3"59,16 19 318,1-2-1,42 33 1,-28-26-343,-18-14-176,0 0 0,2-2 0,-1 0 0,1-1 0,0-1 0,1 0 1,34 10-1,-46-17-103,1-1 0,-1 0 1,1 0-1,0 0 1,-1-1-1,1 0 1,0 0-1,-1-1 0,1 0 1,10-3-1,-13 3-17,0-1 0,0 0 0,0-1 0,0 0 0,0 1 0,-1-1-1,1-1 1,-1 1 0,0-1 0,0 0 0,0 1 0,-1-2 0,1 1 0,-1 0 0,0-1 0,3-5-1,-4 5-11,0 0-1,-1 1 0,1-1 0,-1 0 0,0 0 0,0 0 0,-1 0 1,1 0-1,-1 0 0,0 0 0,0 0 0,-1 1 0,0-1 0,0 0 0,0 0 1,0 0-1,-1 0 0,1 1 0,-1-1 0,0 1 0,-1-1 0,-2-4 1,-6-8-80,-1 1 0,0 0 0,-1 1-1,-16-15 1,25 26 81,1 1-1,-1 0 1,1 0-1,-1 0 1,0 0-1,0 0 1,-8-3-1,10 5 12,0 1-1,0 0 0,1-1 0,-1 1 1,0 0-1,0 0 0,1 0 0,-1 0 1,0 0-1,0 0 0,1 1 0,-1-1 1,0 0-1,0 1 0,1-1 0,-1 1 1,1 0-1,-1 0 0,0 0 0,1 0 1,0 0-1,-1 0 0,1 0 0,-2 2 0,-8 8 21,0 0-1,1 1 0,0 0 0,1 1 0,-15 28 0,-29 76 144,43-93-145,6-16-3,-20 56 83,21-56-78,1 0 1,0 0 0,1 0 0,0 0 0,-1 16 0,5-15-2281</inkml:trace>
  <inkml:trace contextRef="#ctx0" brushRef="#br0" timeOffset="1503.59">1720 10 13664,'6'0'106,"0"1"0,0 0 1,0 0-1,-1 1 1,1 0-1,0 0 1,-1 0-1,1 0 1,-1 1-1,10 6 0,5 6 97,23 21 0,-24-20-121,0 0 46,-2 0 0,29 34-1,-38-40-61,-1 0 0,0 0 1,-1 1-1,0 0 0,-1 1 0,0-1 0,4 18 0,-4-5 61,0 0 1,-2 1-1,-1 0 0,-1-1 0,-1 1 0,-1 0 1,-1 0-1,-1-1 0,-10 38 0,-9 14 438,-52 119-1,59-157-416,7-20-383,2 0-1,0 1 0,1 0 1,-2 22-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3:00.3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86 13408,'189'594'1664,"-181"-564"-1522,40 131 661,-40-139-640,1-1 0,1 0 1,1-1-1,0 0 0,18 22 1,-25-37-111,0-1 0,0 1-1,0-1 1,0 0 0,1 0 0,0-1 0,0 1 0,8 3 0,-11-6-34,0 0 0,1 0 0,-1 0 0,0-1 0,1 1 0,-1-1 0,1 1 0,-1-1 0,1 0 0,-1 0 0,0 0 0,1 0 0,-1-1 0,1 1 1,-1-1-1,0 1 0,1-1 0,-1 0 0,0 0 0,0 0 0,1 0 0,-1 0 0,2-2 0,3-3 21,-1 1-1,0-1 1,0 0-1,-1-1 1,1 1-1,-1-1 1,-1 0-1,1 0 0,-1-1 1,-1 1-1,1-1 1,-1 0-1,3-12 1,1-11 45,-1-1-1,2-37 1,-6 50-44,7-126 201,-6 75-8,13-72-1,-16 141-232,1-4 34,0 0 1,0 0 0,0 0-1,1-1 1,4-7-1,-6 12-29,1 0 0,-1 0 0,1 1 0,-1-1 0,1 0-1,0 1 1,-1-1 0,1 1 0,0-1 0,-1 0 0,1 1-1,0 0 1,0-1 0,0 1 0,-1-1 0,1 1 0,0 0-1,0 0 1,0-1 0,0 1 0,0 0 0,-1 0 0,1 0 0,0 0-1,0 0 1,0 0 0,0 0 0,0 0 0,0 1 0,0-1-1,-1 0 1,1 0 0,0 1 0,0-1 0,0 0 0,-1 1-1,1-1 1,0 1 0,0-1 0,1 2 0,17 15-2438</inkml:trace>
  <inkml:trace contextRef="#ctx0" brushRef="#br0" timeOffset="1080.04">865 597 15584,'-3'-3'96,"2"2"-133,-17-12 502,17 12-419,1 1 0,-1 0 0,0-1 1,1 1-1,-1 0 0,0 0 0,1-1 1,-1 1-1,0 0 0,0 0 0,1 0 0,-1 0 1,0 0-1,0 0 0,0 0 0,1 0 1,-1 0-1,0 1 0,0-1 0,1 0 1,-1 0-1,0 1 0,1-1 0,-1 0 0,0 1 1,1-1-1,-1 1 0,0-1 0,1 1 1,-1 0-1,-3 4 73,0 1 1,0 0 0,1 0 0,0 0-1,0 0 1,1 1 0,-4 10-1,-8 49 165,14-66-283,-4 24 82,1-1-1,1 1 1,1 27-1,1-45-64,0 1 1,0-1-1,1 0 0,0 1 0,1-1 1,-1 0-1,1 0 0,1 0 0,-1 0 1,1 0-1,0 0 0,0-1 0,0 1 1,1-1-1,0 0 0,8 8 0,-10-11-13,-1-1 0,1 1 0,0-1 0,0 0 0,0 1 0,0-1 0,0 0-1,1 0 1,-1-1 0,0 1 0,0 0 0,1-1 0,-1 1 0,0-1 0,1 0 0,-1 0-1,0 0 1,1 0 0,-1 0 0,1 0 0,-1-1 0,0 1 0,0-1 0,1 0 0,-1 1-1,0-1 1,0 0 0,0 0 0,0-1 0,0 1 0,0 0 0,0-1 0,0 1 0,2-3-1,2-2 6,0 0-1,-1-1 1,0 1-1,0-1 1,-1 0-1,0 0 1,0 0-1,5-14 0,-5 7-9,0 0 0,0-1 0,-1 1 0,-1-1 0,-1 0 0,0 1 0,-1-1 0,0 0 0,-3-17 0,2 19 0,1 13 0,0 0 0,0 0 0,0 0 0,0 0 0,0 0 0,0 0 0,0 0 0,1 1 0,-1-1 0,0 0 0,0 0 0,0 0 0,0 0 0,0 0 0,0 0 0,1 0 0,-1 0 0,0 0 0,0 0 0,0 0 0,0 0 0,0 0 0,1 0 0,-1 0 0,0 0 0,0 0 0,0 0 0,0 0 0,1 0 0,-1 0 0,0 0 0,0 0 0,0 0 0,0 0 0,0 0 0,1 0 0,-1 0 0,0 0 0,0 0 0,0 0 0,0-1 0,0 1 0,0 0 0,0 0 0,1 0 0,-1 0 0,0 0 0,0 0 0,0-1 0,0 1 0,0 0 0,0 0 0,0 0 0,0 0 0,0 0 0,0-1 0,0 1 0,0 0 0,0 0 0,0 0 0,0 0 0,0 0 0,0-1 0,0 1 0,0 0 0,0 0 0,0 0 0,8 8 6,24 37 20,9 14-24,-36-53-6,0-1 0,1 1 0,-1-1 0,1 0 0,0 0 0,12 7 0,-16-11 1,-1-1 1,1 1 0,-1-1-1,1 1 1,0-1-1,-1 1 1,1-1 0,0 0-1,-1 0 1,1 0-1,0 0 1,-1 0 0,1 0-1,0 0 1,-1-1-1,1 1 1,-1-1 0,1 1-1,0-1 1,-1 0-1,1 1 1,-1-1 0,0 0-1,1 0 1,-1 0-1,0 0 1,1 0 0,-1 0-1,0 0 1,0-1-1,0 1 1,0 0 0,0-1-1,1-2 1,5-6-3,-2 0 1,0-1-1,8-20 0,-10 21 1,8-21-6,-2-1 0,-2 0 0,0 0 0,-3-1 0,0 0 0,-2 0 0,-2 0 0,-1 0 0,-7-44 0,-4 3-26,-4 1-1,-3 1 1,-29-72 0,44 132 28,2 7-14,5 19 14,22 167 8,-3-17 0,-8-79 4,21 102-22,-29-163 10,1 1 0,2-1-1,0 0 1,2-1 0,16 27-1,-27-49 9,24 30 0,-24-30 0,1-1 0,-1 1 0,1 0 0,-1-1 0,0 1 0,1-1 0,0 1 0,-1-1 0,1 1 0,-1-1 0,1 1 0,0-1 0,-1 0 0,1 1 0,0-1 0,-1 0 0,1 1 0,0-1 0,0 0 0,-1 0 0,1 0 0,0 0 0,0 0 0,-1 0 0,1 0 0,0 0 0,0 0 0,-1 0 0,1 0 0,0 0 0,0 0 0,-1-1 0,1 1 0,0 0 0,-1-1 0,1 1 0,0 0 0,-1-1 0,1 1 0,-1-1 0,2 0 0,3-7 2,-1 0 0,-1 1-1,1-1 1,-1-1 0,0 1-1,-1 0 1,0-1 0,0 0-1,0-15 1,0 10 19,0 0 0,1 1 1,4-14-1,3-2 384,5 33-42,44 30-129,5 2-133,-58-33-87,1 0 0,-1-1 0,1 0 0,0 0 0,0 0 1,0-1-1,13 1 0,-18-4-7,-1 1 0,1-1 0,-1 1 0,0-1 0,0 1 0,0-1 0,0 0 1,0 1-1,0-1 0,1-3 0,0 1 5,4-6 40,-1 0-1,0 0 0,-1 0 1,0-1-1,0 0 0,-1 1 1,3-22-1,-6 31 200,2 2-244,0 0-1,0 0 1,0 0 0,0 0 0,0 0 0,0 0 0,0 1 0,0-1-1,-1 1 1,1 0 0,-1-1 0,1 1 0,-1 0 0,3 3 0,2 3-4,11 13-6,-9-11-4,1 0 0,0 0 0,0 0 0,16 11 0,-21-19 6,-1 0-1,1 0 1,-1 0 0,1 0-1,0-1 1,0 1 0,0-1 0,0 0-1,0 0 1,0-1 0,0 1 0,0-1-1,0 0 1,0 0 0,0 0-1,0 0 1,0-1 0,0 0 0,5-1-1,1-1 7,0-1-1,0 0 0,0-1 0,0 0 1,-1-1-1,0 0 0,0-1 0,-1 1 1,1-1-1,-1-1 0,-1 0 1,0 0-1,0 0 0,9-16 0,-6 8 8,-1 0 0,-1-1 0,0-1 0,-1 1 0,-1-1 0,-1 0 0,5-30 0,-10 48-6,0 0-1,0 0 0,0 0 1,0 0-1,0-1 0,0 1 1,0 0-1,0 0 0,0-1 0,0 1 1,0 0-1,0 0 0,0 0 1,0-1-1,0 1 0,0 0 1,0 0-1,0-1 0,0 1 1,0 0-1,0 0 0,0 0 1,0-1-1,0 1 0,0 0 1,0 0-1,-1 0 0,1 0 0,0-1 1,0 1-1,0 0 0,0 0 1,0 0-1,-1 0 0,1 0 1,0-1-1,0 1 0,0 0 1,-1 0-1,1 0 0,0 0 1,0 0-1,-1 0 0,-10 5 81,-11 14-22,17-14-51,1 0-1,0 1 1,0-1-1,1 1 0,-1-1 1,1 1-1,1 0 1,-1 0-1,1 1 0,0-1 1,0 0-1,1 1 1,-2 11-1,3-13-7,0 1-1,1 0 1,-1-1-1,1 1 1,0-1-1,1 1 1,-1-1-1,1 0 1,0 0-1,1 1 1,-1-1-1,1-1 1,0 1-1,0 0 1,0-1-1,8 9 1,-3-6 17,0 0 0,0-1 0,1 0 0,0 0 0,0-1-1,0 0 1,0 0 0,1-1 0,0 0 0,12 2 0,-2-1-774,0-1 0,0-1-1,30 1 1,-36-3-13114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6:34.3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1 628 13024,'0'3'416,"4"41"474,1-1 1,13 48 0,31 84-204,-47-167-628,-2-10-17,-5-22 6,-9-38-5,-109-373 347,122 430-382,-48-153 268,43 133-169,1 0 1,1 1-1,1-2 1,1-39-1,3 57-55,0-1 0,0 1-1,0 0 1,1 0 0,1 0 0,-1 0 0,1 0-1,1 1 1,-1-1 0,1 1 0,9-12 0,-11 16-30,0 0 0,1 1 0,-1-1 0,1 0-1,0 1 1,0 0 0,0 0 0,0 0 0,0 0 0,0 0 0,0 0 0,1 1 0,-1 0 0,1 0 0,-1 0 0,1 0 0,-1 0 0,1 1 0,0-1 0,-1 1 0,1 0 0,-1 0 0,1 0 0,0 1 0,-1-1 0,1 1 0,-1 0 0,7 2 0,-3 1 2,0-1 0,0 1 1,0 1-1,-1-1 0,0 1 1,1 0-1,-1 1 0,-1-1 1,1 1-1,-1 0 0,0 0 0,-1 1 1,0 0-1,0 0 0,0 0 1,0 0-1,4 15 0,0 4-11,-1 0 0,-1 0 0,-1 1-1,1 27 1,-2 0 3,-4 1 0,-6 58 1,-5-30-2557,9-70-9939</inkml:trace>
  <inkml:trace contextRef="#ctx0" brushRef="#br0" timeOffset="338.81">1 912 14880,'0'0'0,"13"-8"512,10 1 32,15-2 415,13 0 1,8 3-384,11-1-32,8-4-480,5-3 32</inkml:trace>
  <inkml:trace contextRef="#ctx0" brushRef="#br0" timeOffset="694.99">898 319 13760,'0'0'0,"-20"17"448,7 5 0,-2 11 192,3 7 0,1 11-129,0 7 1,-1 6-288,5-1 32,11-4-96,6-9 32,2-4-64,3-6 64,1-5-96,3-13 0,8-11-96,-2-11 32</inkml:trace>
  <inkml:trace contextRef="#ctx0" brushRef="#br0" timeOffset="1047.3">1116 581 12288,'63'268'2549,"-105"-534"-560,40 243-1841,0-1 0,2 0 0,1 0-1,1 1 1,1-1 0,12-42 0,-15 63-102,1 0 0,0 1 1,0-1-1,0 0 1,0 1-1,0-1 0,0 1 1,1 0-1,-1 0 0,1-1 1,3-2-1,-4 4-17,1 0 1,-1 1-1,0-1 1,0 0-1,1 1 1,-1-1-1,0 1 1,1 0-1,-1-1 1,0 1-1,1 0 1,-1 0-1,0 0 1,1 0-1,-1 0 1,1 0-1,-1 0 1,0 1-1,1-1 1,-1 0-1,0 1 1,1-1-1,-1 1 0,0 0 1,2 0-1,8 5 38,0 1 1,0 0-1,-1 1 0,0 0 0,0 0 0,-1 1 0,0 0 0,-1 1 0,1 0 0,-2 0 0,0 1 0,0 0 0,-1 0 0,0 0 0,7 22 0,-5-9-30,-1 0 0,-1 1-1,-1 0 1,-1 0-1,-1 0 1,-2 1-1,-1 27 1,-2-32-2592</inkml:trace>
  <inkml:trace contextRef="#ctx0" brushRef="#br0" timeOffset="1048.3">1215 730 13952,'0'0'0,"-8"-8"224,5 1 0,6-1 224,5-1-32,6 1 352,10-1 63,12-3-575,11-7 0,3-9-128,2-8 32</inkml:trace>
  <inkml:trace contextRef="#ctx0" brushRef="#br0" timeOffset="1433.34">1779 215 13664,'0'0'208,"0"3"-32,1 22 135,-1 0 1,-1 0 0,-1 0 0,-2 0 0,-10 40-1,1-1 58,-11 129 683,19-145-776,4 15-2014</inkml:trace>
  <inkml:trace contextRef="#ctx0" brushRef="#br0" timeOffset="1867.8">1900 533 12736,'2'3'197,"7"23"223,0 0 1,-2 0-1,0 1 1,-2 0-1,3 55 1,-9-97-198,-5-131 717,6 129-834,1 1 0,1-1 0,0 0-1,2 1 1,-1-1 0,2 1 0,8-21 0,-10 32-57,0 0-1,0 0 1,1 0-1,-1 1 0,1 0 1,0-1-1,0 1 1,1 1-1,-1-1 1,1 0-1,9-4 1,-13 7-35,1 0 0,0 0 0,0 0 1,0 0-1,0 1 0,0-1 0,0 1 0,0-1 1,0 1-1,0 0 0,0 0 0,0 0 1,1 0-1,-1 0 0,0 0 0,0 0 0,0 1 1,0-1-1,0 1 0,0 0 0,0 0 0,0-1 1,-1 1-1,1 0 0,0 0 0,0 1 1,-1-1-1,1 0 0,0 1 0,-1-1 0,1 1 1,-1-1-1,0 1 0,0 0 0,2 2 0,-1 0-1,0 0 0,-1 0 0,1 1 0,-1-1 0,0 1 0,0-1 0,0 1 0,-1-1 0,0 1 0,0-1 0,0 1 0,0-1 0,-1 1 0,1-1 0,-1 1 0,0-1 0,-1 1 0,-1 4 0,-1 2 6,0-1 1,-1 0 0,0 0-1,-1 0 1,0-1 0,-10 12-1,6-10 28,12-16 44,1 3-75,-1-1 1,0 0-1,1 1 0,0-1 0,-1 1 0,5-3 0,-4 3-8,1 1-1,-1-1 1,0 1 0,1-1-1,-1 1 1,1 0 0,0 1-1,-1-1 1,1 1-1,0-1 1,-1 1 0,1 0-1,0 0 1,-1 1 0,1-1-1,0 1 1,-1 0 0,1 0-1,-1 0 1,1 0-1,5 3 1,-6-1-4,1-1-1,-1 1 1,0 0-1,1 0 1,-1 0-1,-1 0 1,1 0-1,0 1 1,-1-1-1,0 1 1,0 0-1,0 0 1,0 0-1,0 0 1,-1 0-1,0 0 1,0 0-1,1 6 1,0 2-1,-1 0 1,-1 0 0,0 0 0,-1 0-1,0-1 1,-1 1 0,0 0-1,-5 15 1,1-8 1,-2 1 0,0-1 0,-1-1 0,-12 19 0,3-16 523,5-14-3498</inkml:trace>
  <inkml:trace contextRef="#ctx0" brushRef="#br0" timeOffset="2208.55">2327 294 14112,'11'8'147,"0"0"1,-1 0-1,0 2 1,0-1 0,-1 1-1,-1 0 1,0 1 0,0 0-1,-1 0 1,0 1-1,-1 0 1,0 0 0,-1 0-1,-1 1 1,0 0 0,0 0-1,-1 0 1,-1 0-1,0 0 1,-1 1 0,-1-1-1,0 0 1,0 1 0,-3 13-1,-7 50 362,-25 98 1,28-135-265,7-25-2613</inkml:trace>
  <inkml:trace contextRef="#ctx0" brushRef="#br0" timeOffset="2562.25">2922 551 15584,'0'0'384,"22"-13"64,-5 6 351,9 3 33,10 4-480,2 4 32,0 1-224,-4-3 0</inkml:trace>
  <inkml:trace contextRef="#ctx0" brushRef="#br0" timeOffset="2563.25">2818 813 15776,'0'0'671,"25"-7"-31,12 4 1280,9 0 0,11 1-1536,4-3-32,10 0-352,1-5 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2:56.24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 634 12480,'1'4'421,"73"295"2883,-74-298-3301,17 61 364,-17-60-271,-1-5 6,-16-33-18,2-1 0,1-1 0,2 0 0,2 0 0,2-1 0,1 0 0,-2-48 0,8 49-17,1 0 1,2 1-1,2-1 0,1 1 1,2 0-1,20-63 0,-19 76-21,1 0 0,2 1 0,0 0 0,1 1 0,2 0 0,0 1-1,1 1 1,1 0 0,1 1 0,36-32 0,-43 44 7,-1 0 0,1 0 0,0 2 0,0-1 0,17-6 1,-21 10-257,-1 0 1,1 1-1,-1 0 0,1 0 1,0 0-1,-1 0 1,1 1-1,0 0 1,-1 0-1,1 1 0,10 2 1</inkml:trace>
  <inkml:trace contextRef="#ctx0" brushRef="#br0" timeOffset="381.41">237 690 14560,'0'0'320,"15"-8"-32,6-7 192,8-1 32,4 0-480,1 5 0</inkml:trace>
  <inkml:trace contextRef="#ctx0" brushRef="#br0" timeOffset="382.41">166 1047 11936,'0'0'448,"15"2"32,3-2 352,9-1 0,13-5-288,2-5 0,3-10-224,0-9 0</inkml:trace>
  <inkml:trace contextRef="#ctx0" brushRef="#br0" timeOffset="737.13">638 634 13408,'-2'-4'421,"1"1"-732,-7-18 2427,9 18-406,8 15-1193,0 2-396,13 18 57,-2 0 1,23 51-1,-39-74-170,39 84 98,-36-82-91,-1 0 1,1 0 0,1-1-1,0 0 1,19 17 0,-27-26-15,1 0 0,0 0 0,0 0 0,0 0 0,0 0 0,1-1 0,-1 1 0,0 0-1,0-1 1,0 1 0,0 0 0,1-1 0,-1 0 0,0 1 0,1-1 0,-1 0 0,0 0 0,1 1 0,-1-1 0,0 0 0,1 0 0,-1-1 0,0 1 0,1 0 0,1-1 0,-1 0-3,0-1 1,0 1-1,-1-1 0,1 1 1,0-1-1,-1 0 0,1 1 0,-1-1 1,0 0-1,0 0 0,1 0 1,-1 0-1,-1 0 0,2-4 1,6-18-2351</inkml:trace>
  <inkml:trace contextRef="#ctx0" brushRef="#br0" timeOffset="1104.24">883 747 12128,'-33'-69'2773,"25"77"-1824,1 2-805,0 1-1,1 0 1,0 0-1,1 0 1,0 1-1,1-1 1,0 1-1,-2 14 1,-2 17 139,-1 43 0,8-71-216,-1 7 105,1 1 0,4 35 0,-2-49-422,0 0 0,1-1 0,0 1 1,0-1-1,1 1 0,0-1 0,1 0 0,8 15 0</inkml:trace>
  <inkml:trace contextRef="#ctx0" brushRef="#br0" timeOffset="1825.21">1259 977 12928,'0'0'448,"2"2"-320,4 4 16,-13-10-64,-18-13 66,15 12-63,9 4 498,3 152 619,-1-145-907,0 0-1,0 0 1,0-1-1,1 1 0,0 0 1,0 0-1,4 7 1,3 7-196,42 149-97,-38-120 0,-43-119 0,-62-212 96,76 240-56,3 0 0,1-1 0,3-1 0,-5-48-1,13 76-9,1 0-1,0 0 1,1 0-1,1 0 0,0 0 1,7-20-1,-6 26-2,1-1 0,0 1 1,1 1-1,0-1 0,1 1 0,0-1 1,0 2-1,1-1 0,0 1 0,11-10 0,-15 15-11,0 0-1,0 1 0,0-1 0,1 1 1,-1 0-1,1 0 0,0 0 0,-1 0 1,1 1-1,0-1 0,0 1 0,0 0 1,0 0-1,1 1 0,3-1 0,-5 1-8,0 0-1,0 1 0,0-1 1,0 1-1,0 0 0,0 0 1,0 0-1,-1 0 1,1 0-1,0 1 0,-1-1 1,1 1-1,-1 0 0,1-1 1,-1 1-1,0 0 1,0 0-1,0 1 0,0-1 1,0 0-1,2 5 0,2 3-2,-2 0 0,1 0-1,-1 0 1,0 1-1,-1-1 1,-1 1-1,1 0 1,-2 0 0,2 14-1,-2 14 11,-6 50-1,3-61-12,-1 15 388,-2 53-3210</inkml:trace>
  <inkml:trace contextRef="#ctx0" brushRef="#br0" timeOffset="2196.13">1457 678 14208,'0'0'320,"4"1"122,5 0-148,0 1 0,-1 0 0,14 6 1,-14-5-149,0 0 0,1-1 1,-1 0-1,1 0 0,12 1 1,-19-3-121,1 0 0,-1-1 0,1 1 0,-1 0-1,1-1 1,-1 0 0,0 1 0,1-1 0,-1 0 0,0 0 0,1 0 0,-1 0 0,0-1 0,0 1 0,0-1 0,0 1 0,0-1 0,-1 0 0,1 0 0,0 1 0,-1-1 0,0 0-1,3-5 1,-1 3-12,0-1 0,-1 0 0,1 1 0,-1-1-1,0 0 1,-1-1 0,1 1 0,-1 0-1,0 0 1,-1 0 0,1-1 0,-1 1-1,0 0 1,0-1 0,0 1 0,-1 0-1,0-1 1,0 1 0,0 0 0,-1 0-1,0 0 1,0 0 0,0 0 0,0 0 0,-1 1-1,0-1 1,0 1 0,0-1 0,-1 1-1,-3-4 1,6 7-4,0 0-1,0 0 1,0 0 0,0 0-1,-1 0 1,1 0-1,0 1 1,0-1 0,0 0-1,-1 1 1,1-1-1,0 1 1,-1-1 0,1 1-1,-1 0 1,1-1-1,0 1 1,-1 0 0,1 0-1,-1 0 1,1 0-1,-1 0 1,0 1 0,-1 0 3,0 0 1,1 0 0,-1 0 0,1 0 0,0 1 0,-1-1 0,1 1 0,0-1 0,0 1 0,0 0 0,-2 3 0,-3 3 15,1 0 1,0 1 0,0 0 0,1 0-1,-5 13 1,5-7-14,1 0 0,0 0 0,1 1 0,1-1 0,0 1 0,1 0 0,1-1 0,0 1 0,1 0 0,1-1 0,1 1 0,0-1 0,1 1 0,0-1 0,1 0 0,1-1 0,1 1 0,0-1 0,14 20 0,-17-28-13,0 0 0,1 0 0,0-1-1,1 0 1,-1 0 0,1 0 0,7 4 0,-10-7-2,1 0 0,-1-1 0,1 1 0,0-1 0,0 1 0,0-1 0,0 0 0,0 0 0,0-1 0,0 1 0,0-1-1,0 0 1,0 0 0,5-1 0,28-10-2385,-30 8-9535</inkml:trace>
  <inkml:trace contextRef="#ctx0" brushRef="#br0" timeOffset="2625.39">1907 666 13152,'-2'-10'255,"0"1"0,0 0 0,-1 0 0,-9-17 0,12 24-143,-1 0 0,0 0 0,-1-1 0,1 1 1,0 1-1,-1-1 0,1 0 0,-1 0 0,1 0 1,-1 1-1,0-1 0,0 1 0,0-1 0,0 1 0,0 0 1,0 0-1,0 0 0,0 0 0,0 0 0,0 0 1,-1 1-1,1-1 0,0 1 0,-1 0 0,-3-1 0,4 2-67,0-1 0,0 1 0,0-1 0,0 1 0,0 0 0,1 0 0,-1 0 0,0 0-1,1 0 1,-1 0 0,1 1 0,-1-1 0,1 0 0,-1 1 0,1-1 0,0 1 0,0 0 0,0-1-1,-2 4 1,0 1 16,0 1-1,0-1 1,1 1-1,-2 9 0,1-3-9,1 0 0,1 0 0,0 0-1,1 0 1,0 1 0,1-1-1,4 19 1,-3-22-32,0 0 1,1 0-1,0 0 0,1-1 1,0 0-1,0 1 1,1-1-1,0-1 0,1 1 1,8 10-1,-11-16-16,-1-1-1,1 1 1,0-1 0,0 1-1,0-1 1,0 0 0,0-1-1,1 1 1,-1 0 0,1-1-1,-1 0 1,1 0 0,-1 0-1,1 0 1,-1-1 0,1 1-1,0-1 1,0 0 0,-1 0-1,1 0 1,0 0 0,-1-1-1,1 0 1,-1 1 0,1-1-1,0-1 1,-1 1 0,0 0-1,1-1 1,-1 0 0,0 0-1,0 0 1,0 0 0,0 0-1,4-5 1,7-7-1,-1-1 0,0-1 0,-2 0-1,1-1 1,-2 0 0,-1 0 0,9-22 0,-3 3-91,-3 0 1,16-67-1,-21 64-93,-1 0-1,-3 0 0,0 0 0,-3 0 1,-1-1-1,-2 1 0,-2 0 0,-1 0 0,-2 0 1,-18-50-1,22 78 117,0 1 0,-11-20 0,19 66 72,33 194 354,-24-136-95,29 116 0,13-44-2232</inkml:trace>
  <inkml:trace contextRef="#ctx0" brushRef="#br0" timeOffset="2979.04">2097 503 14048,'0'0'0,"1"-8"352,1 3 1088,2-1-1056,13 3 63,20 2-415,7 0 32</inkml:trace>
  <inkml:trace contextRef="#ctx0" brushRef="#br0" timeOffset="3348.35">2434 505 12224,'0'0'1306,"3"3"-911,-3-2-377,8 8 154,1 0 0,-1-1 0,2 0 1,-1 0-1,13 7 0,-19-13-152,-1-1 0,1 1 0,0-1 0,-1 0 0,1 0 0,0 0 0,0 0 0,0-1 0,0 1 0,-1-1 0,1 0 0,0 0 0,0 0 0,0 0 0,0 0 0,0-1 0,0 1 0,0-1 0,0 0 1,0 1-1,-1-2 0,1 1 0,0 0 0,-1 0 0,1-1 0,-1 1 0,1-1 0,3-3 0,-3 1 10,1 0-1,-1 1 1,0-1 0,0-1 0,0 1 0,0 0-1,-1-1 1,0 1 0,0-1 0,0 0 0,0 1-1,-1-1 1,0 0 0,0 0 0,0 0-1,-1 0 1,1 0 0,-1 0 0,0-1 0,-1 1-1,1 0 1,-1 0 0,0 0 0,0 0 0,-3-4-1,3 5 10,0 1 0,-1 0-1,1-1 1,-1 1-1,0 0 1,0 0 0,0 0-1,0 0 1,-1 1 0,1-1-1,-1 0 1,0 1 0,1 0-1,-1 0 1,0 0-1,0 0 1,-1 0 0,1 0-1,0 1 1,-1 0 0,1 0-1,0 0 1,-1 0 0,1 0-1,-1 0 1,0 1-1,1 0 1,-1 0 0,0 0-1,1 0 1,-1 0 0,1 1-1,-1 0 1,1 0-1,-6 2 1,2-1 0,1 1 0,0 0 0,0 0 0,0 0-1,0 1 1,1 0 0,-1 0 0,1 1 0,0-1 0,0 1-1,1 0 1,-1 0 0,1 1 0,0-1 0,1 1 0,-1 0 0,1 0-1,0 0 1,1 1 0,-4 10 0,4-8-20,0-1 0,0 1 0,1-1 0,0 1 0,1 0 0,-1 0 0,2-1 0,-1 1 0,1 0 0,1-1 0,-1 1 0,1-1 0,1 1 0,0-1 0,7 15 0,-8-20-4,1 1 0,-1 0 0,1-1 0,0 0 0,0 1-1,0-1 1,0 0 0,1-1 0,-1 1 0,1-1 0,0 1 0,-1-1 0,1 0 0,0-1 0,0 1-1,1-1 1,7 2 0,-2-1-439,0-1 0,0 0 0,0-1-1,0 0 1,17-2 0,-18 1-11437</inkml:trace>
  <inkml:trace contextRef="#ctx0" brushRef="#br0" timeOffset="3734.94">2890 417 12832,'0'0'394,"-3"0"-111,-2 1-200,0 1 0,0-1 1,0 1-1,0 0 0,0 0 0,1 0 0,-1 0 1,1 1-1,-1 0 0,1 0 0,0 0 1,0 1-1,0-1 0,1 1 0,-1 0 0,1 0 1,0 0-1,0 0 0,-4 10 0,1-3 57,0 0 0,1 0 0,1 1 0,0 0 0,0 0 0,1 0 0,-2 19 0,5-24-73,0 0 1,0 0-1,0-1 1,1 1-1,0 0 1,1-1-1,-1 1 1,1-1-1,1 1 1,-1-1-1,1 0 1,4 7-1,-6-11-47,0 0 0,0-1 0,1 1 0,-1 0 0,1 0 0,0-1 0,-1 1 0,1-1 0,0 0 0,0 1 0,0-1 0,0 0 0,0 0 0,0 0 0,0 0 0,3 0 0,-3-1-8,1 0 1,-1 0-1,1 0 0,-1 0 1,1 0-1,-1-1 1,1 1-1,-1-1 0,1 0 1,-1 1-1,0-1 0,1 0 1,-1 0-1,0-1 1,0 1-1,0 0 0,4-4 1,4-4 0,-1 0 0,0-1 0,0 0 1,-1-1-1,0 1 0,-1-2 0,0 1 0,-1-1 0,0 0 1,-1 0-1,0-1 0,4-17 0,-2 1-10,-1 0 0,-1-1 0,-2 1 0,0-46 0,-6 32 15,-1 0-1,-2 1 0,-22-78 1,25 103 45,4 14 77,11 27 41,11 42-33,3-2 0,3-1 0,50 80 0,-71-131-133,0-1 0,0 0 0,1-1 0,14 12 0,-18-17-10,1-1 1,-1 0 0,1-1 0,-1 1 0,1-1-1,0 0 1,0 0 0,1-1 0,-1 0 0,11 2-1,-8-3-598,0 0 0,0-1-1,11-1 1,-11 0-11401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4:26.5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951 12288,'0'0'1952,"20"-4"-1248,11-1-288,9-4 0,9-2-192,5-6 32,4-4-128,-1-7-33</inkml:trace>
  <inkml:trace contextRef="#ctx0" brushRef="#br0" timeOffset="354.09">708 674 11360,'2'4'122,"6"10"107,-2 0-1,0 1 1,0 0 0,4 20-1,10 69 953,-10-52-683,-34-166 1119,-29-147-67,48 234-1339,1-1-1,2 1 0,0-1 0,5-51 0,-3 71-161,1 1-1,0 0 1,1 0-1,0 0 1,0 0-1,1 0 0,-1 0 1,2 0-1,-1 1 1,1-1-1,0 1 1,0 0-1,0 0 0,1 1 1,0-1-1,0 1 1,1 0-1,-1 0 1,1 1-1,0 0 0,0 0 1,1 0-1,8-3 1,-3 3-492,0 0 0,-1 2 1,1-1-1,19 0 0</inkml:trace>
  <inkml:trace contextRef="#ctx0" brushRef="#br0" timeOffset="739.93">72 705 15136,'0'0'0,"19"-4"352,5 1 0,22-1-32,10-5 63</inkml:trace>
  <inkml:trace contextRef="#ctx0" brushRef="#br0" timeOffset="1121.32">732 630 14496,'0'0'832,"22"-5"-256,-3 5-256,5 0 31,5 0-159,2 0 0,0-2-64,-4-2 0,4-3-32,-3-2 0</inkml:trace>
  <inkml:trace contextRef="#ctx0" brushRef="#br0" timeOffset="1495.45">738 953 15040,'0'0'1759,"23"-8"-1247,16 1 0,6 0 32,10 1-416,2-4 32,4-6-96,0-9 0</inkml:trace>
  <inkml:trace contextRef="#ctx0" brushRef="#br0" timeOffset="1845.76">1265 509 13760,'0'0'0,"-16"10"448,2 4 0,-1 6 352,2 8-32,-4 5-289,3 7 1,5 10-288,4 1 32,1 6-96,1-4 32,3-3 0,3-7-32,6-6-64,4-6 32,3-12-32,4-15 0</inkml:trace>
  <inkml:trace contextRef="#ctx0" brushRef="#br0" timeOffset="2231.42">1394 632 13312,'0'0'533,"2"2"-170,27 15 85,0 2 1,-1 0 0,-2 2 0,0 2 0,26 28 0,-30-25-273,-11-11-53,1-1-1,1 1 1,0-2 0,1 0-1,25 18 1,-37-30-116,0 0 0,0 0 0,0 0 0,0 0 0,0-1 0,0 1 0,0-1 0,0 0-1,0 1 1,0-1 0,0 0 0,1 0 0,-1 0 0,0 0 0,0-1 0,0 1 0,0-1 0,0 1 0,0-1 0,0 0 0,0 0 0,0 0 0,0 0 0,0 0 0,2-1 0,12-12-2273</inkml:trace>
  <inkml:trace contextRef="#ctx0" brushRef="#br0" timeOffset="2232.42">1812 772 11584,'-4'-8'0,"-6"-12"96,-3-2 32,-3 5 0,-2 6 32,0 8 352,0 8 32,-9 10-128,0 7 32,0 17 0,4 4 32,0 0-64,3 1 0,0-4-96,6-7 31,6-7-191,8-13 32</inkml:trace>
  <inkml:trace contextRef="#ctx0" brushRef="#br0" timeOffset="2648.04">1724 441 13952,'0'0'1413,"3"2"-821,3 1-486,0-1 1,1 0-1,-1 0 0,0 0 1,1-1-1,0 1 0,-1-2 1,1 1-1,-1-1 0,1 0 1,0 0-1,-1-1 0,1 0 1,-1 0-1,1 0 0,7-4 1,-13 5-97,-2 3-52,-12 26-14,6-15 46,0 0 0,1 1 0,1 0 0,-5 22-1,9-34 13,1 0-1,-1 0 0,1 0 1,0 1-1,0-1 0,0 0 0,0 0 1,1 0-1,-1 0 0,1 0 0,0 0 1,0 0-1,0 0 0,0 0 1,0 0-1,1 0 0,-1-1 0,1 1 1,-1 0-1,1-1 0,0 0 1,0 1-1,1-1 0,-1 0 0,0 0 1,1 0-1,-1 0 0,5 2 0,-5-3-155,1 0 0,-1 0 0,0 0-1,1-1 1,-1 1 0,0-1 0,1 1-1,-1-1 1,1 0 0,-1 0-1,1 0 1,-1 0 0,4-1 0</inkml:trace>
  <inkml:trace contextRef="#ctx0" brushRef="#br0" timeOffset="2649.04">2058 348 13024,'1'4'346,"16"58"751,-2 0 0,7 71 0,-17-40-592,-8 113 1,1-151-349,2-50-279,-1 2-81,1-1 0,0 1 1,0-1-1,0 1 0,1-1 0,0 1 1,1-1-1,3 12 0</inkml:trace>
  <inkml:trace contextRef="#ctx0" brushRef="#br0" timeOffset="3033.58">2363 825 13952,'0'0'224,"15"7"-96,4-3 32,14 1 224,9-1 0,12-6-288,3-5 32</inkml:trace>
  <inkml:trace contextRef="#ctx0" brushRef="#br0" timeOffset="3389.55">2984 695 13152,'3'28'593,"-1"0"1,-3 43 0,0-47-134,0 1 0,2 0 0,7 39 0,-6-44-18,-2-19-58,2-4-192,0-7-104,0 1-1,0-1 0,-1 0 1,0 0-1,-1 1 0,-1-14 1,-10-63 223,6 50-172,-10-43 134,-5-57 118,19 123-331,1 0 0,0-1 1,1 1-1,0 0 0,1 0 1,0 0-1,9-24 0,-9 32-29,0 0 0,0 0 0,1 0 0,-1 0 0,1 1 0,1 0 0,-1-1 0,0 1 0,1 0 0,0 1 0,0-1 0,0 1 0,0-1 0,1 1 0,-1 1 0,1-1 0,0 0 0,0 1 0,0 0 0,0 0 0,0 1 0,9-2 0,-3 2-297,0 0 0,1 0 0,-1 1 0,0 1 0,0 0 0,0 0 1,0 1-1,0 1 0,16 5 0</inkml:trace>
  <inkml:trace contextRef="#ctx0" brushRef="#br0" timeOffset="3390.55">3064 735 14208,'0'0'192,"17"-13"0,12-3 320,7-1-32,0 4-160,2 5 32,2 3-352,-5 2 32</inkml:trace>
  <inkml:trace contextRef="#ctx0" brushRef="#br0" timeOffset="3745.1">3081 1017 12928,'0'0'448,"24"-2"192,-2 1 0,13-3-96,7-6-32,3-4-96,3-9 31</inkml:trace>
  <inkml:trace contextRef="#ctx0" brushRef="#br0" timeOffset="3746.1">3658 524 13152,'-8'3'22,"0"0"1,0 0 0,1 1 0,-1 1 0,1-1 0,0 1-1,0 1 1,1-1 0,-1 1 0,1 0 0,1 0 0,-1 1-1,-5 9 1,-6 9 280,2 1-1,-18 39 0,16-29 341,-18 58 0,31-79-449,1 0 0,0 0 0,0 0 0,2 0 0,0 1 0,0-1 0,3 18-1,-2-30-153,0 0 0,1 0-1,0 0 1,0 0-1,0 0 1,0 0-1,0-1 1,0 1-1,1 0 1,-1-1 0,1 1-1,0-1 1,0 1-1,0-1 1,0 0-1,0 0 1,0 1-1,0-2 1,1 1-1,5 3 1,-4-3-201,0 0 1,0-1-1,0 0 0,0 0 0,0 0 1,0 0-1,1 0 0,-1-1 1,0 0-1,1 0 0,-1 0 1,8-1-1</inkml:trace>
  <inkml:trace contextRef="#ctx0" brushRef="#br0" timeOffset="4146.2">3729 714 13856,'0'0'293,"3"5"54,65 95 1800,-55-82-1870,1-1-1,1-1 0,29 25 1,-39-37-245,1-1 0,0 0 0,0 0 1,0-1-1,0 1 0,1-1 0,-1-1 1,0 1-1,1-1 0,0 0 0,-1-1 1,1 0-1,-1 0 0,1 0 0,0-1 0,-1 1 1,1-2-1,-1 1 0,0-1 0,1 0 1,-1 0-1,6-4 0,-11 6-22,1-1 0,-1 0-1,0 0 1,0 0 0,0 0 0,1 0-1,-1 0 1,0 0 0,0 0 0,-1-1-1,1 1 1,0 0 0,0-1 0,-1 1 0,1 0-1,0-1 1,-1 1 0,0-1 0,1 1-1,-1-1 1,0 1 0,0-1 0,1 1-1,-1-1 1,0 1 0,-1-1 0,1 0-1,0 1 1,0-1 0,-1 1 0,1-1 0,-1 1-1,1 0 1,-1-1 0,0 1 0,1 0-1,-1-1 1,0 1 0,-1-2 0,0 1 9,1 0-1,-1-1 1,0 1 0,0 0 0,0 0 0,0 0 0,-1 0 0,1 0-1,0 0 1,-1 1 0,1-1 0,-1 1 0,0 0 0,1-1 0,-1 1 0,0 1-1,0-1 1,0 0 0,-5 0 0,5 2 0,-1-1-1,1 1 1,-1 0-1,1 0 1,-1 0-1,1 0 1,0 1 0,0-1-1,-1 1 1,1 0-1,0 0 1,1 0-1,-1 0 1,0 1 0,-3 3-1,-4 6 56,0 0 0,-10 17 0,10-13-12,-29 44 129,25-38-2707</inkml:trace>
  <inkml:trace contextRef="#ctx0" brushRef="#br0" timeOffset="4560.14">4117 525 14208,'10'4'285,"0"0"1,0 0 0,0 1-1,-1 0 1,1 0 0,-1 1-1,-1 0 1,13 12 0,-7-5-58,0 2-1,0 0 1,18 27 0,-25-31-171,-1 0 0,0 1 0,-1-1 0,0 1 0,-1 1 0,0-1 0,-1 0-1,3 20 1,-4-11 111,-1 0-1,0 0 1,-2 0-1,-5 35 1,-2-17-582,-1-1 0,-3 1 0,0-2 0,-31 62 0,38-90-11724</inkml:trace>
  <inkml:trace contextRef="#ctx0" brushRef="#br0" timeOffset="4926.88">2817 280 13312,'0'3'416,"-2"75"577,-3 0 1,-26 133 0,24-177-908,1 1-1,2-1 1,1 1 0,2 0-1,1 0 1,6 35 0,-4-53-63,1-1 1,1 0 0,1 0-1,0 0 1,1-1 0,1 1-1,0-1 1,1-1 0,0 0-1,2 0 1,-1 0-1,2-1 1,0-1 0,22 21-1,-16-21-262,-1 0 0,2-1-1,0-1 1,0 0-1,1-2 1,0 0 0,0-1-1,32 7 1,-38-12-10854</inkml:trace>
  <inkml:trace contextRef="#ctx0" brushRef="#br0" timeOffset="5296.59">4395 198 14400,'26'40'368,"-2"2"0,-2 0 0,-2 1 0,-2 1 0,-1 0-1,-3 2 1,-1 0 0,-3 0 0,8 78 0,-17-64-105,-3 1-1,-3-1 1,-2 0-1,-25 97 0,31-148-201,-2 1-1,1-1 0,-2 1 0,1-1 1,-1 0-1,0 0 0,-1-1 1,0 1-1,-8 9 0,13-18-89,-1 0 0,1 1-1,0-1 1,-1 0 0,1 0 0,-1 1 0,1-1-1,-1 0 1,1 0 0,0 0 0,-1 0-1,1 0 1,-1 0 0,1 1 0,-1-1 0,1 0-1,-1 0 1,1 0 0,-1 0 0,1-1-1,-1 1 1,1 0 0,0 0 0,-1 0 0,1 0-1,-1 0 1,1-1 0,-1 1 0,1 0 0,0 0-1,-1-1 1,1 1 0,-1 0 0,1-1-1,0 1 1,-1 0 0,1-1 0,0 1 0,0 0-1,-1-1 1,1 1 0,0-1 0,0 1-1,0-1 1,-1 0 0,0 0-974</inkml:trace>
  <inkml:trace contextRef="#ctx0" brushRef="#br0" timeOffset="5681.05">4587 43 15872,'4'-4'133,"2"0"28,0-1-1,1 1 1,0 0 0,-1 1 0,2 0 0,-1 0 0,0 0-1,0 1 1,12-2 0,-15 3-83,0 0 0,0 0 0,0 1 0,0-1 0,-1 1 0,1 0 0,0 0 0,0 1 0,0-1 0,0 1 0,0 0 0,0 0 0,-1 0 0,1 1 0,0-1 0,-1 1 0,1 0 0,-1 0 0,0 0 0,0 0 0,1 1 0,2 2 0,-5-2-48,1-1 0,-1 1 0,1 0 0,-1-1 0,0 1 0,0 0 0,0 0 0,-1 0 0,1 0 0,-1 0 0,1 0 0,-1 0 0,0 0 0,0 0 0,0 0 0,-1 0 0,1 0 0,-1 0 0,0 0 0,1 0 0,-1-1 0,-2 5 0,-4 8 75,0 0 0,-16 26 0,16-30-38,-18 26 95,16-26-89,1 0 0,1 1 0,-11 22 0,18-33-67,-1 0 0,1 0 0,-1 0 0,1 0 0,0 0 0,-1 0 0,1 0 0,0 0 0,0 0 0,0 0 0,0 1 0,0-1 0,0 0 0,0 0 0,0 0 0,0 0 0,0 0 0,1 0 0,-1 0 0,0 0 0,1 0 0,-1 0 0,1 0 0,-1 0 0,1 0 0,-1 0 0,1 0 1,0 0-1,0 0 0,-1 0 0,1-1 0,0 1 0,0 0 0,0-1 0,0 1 0,0 0 0,0-1 0,0 1 0,0-1 0,0 0 0,0 1 0,0-1 0,0 0 0,2 1 0,2 0 15,1-1 1,-1 1-1,1-1 1,0 0-1,-1 0 1,1-1-1,9-1 0,0-3 37,-1 0 0,16-7 0,-21 7 9,1 1-1,0 0 0,0 1 0,0 0 1,1 1-1,-1 0 0,13-1 0,-16 3-366,-1 1-1,1 0 1,0 1-1,12 4 1,-16-5-752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4:12.8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80 651 11936,'0'0'416,"-2"-2"58,-4-7 230,5 7 0,-4 11 310,-11 43-732,1 1 1,-11 79 0,21-100-228,1 0 1,1 0 0,2 1-1,1-1 1,8 56 0,-7-76-24,2-1 0,-1 1 0,2-1 0,-1 1 0,2-1 0,-1 0 0,2-1 0,-1 1 1,1-1-1,1 0 0,0 0 0,0-1 0,1 0 0,0 0 0,1-1 0,0 0 0,0-1 0,19 12 0,-23-16-441,1 0-1,0-1 1,1 0-1,10 3 1</inkml:trace>
  <inkml:trace contextRef="#ctx0" brushRef="#br0" timeOffset="586.41">1630 865 13760,'0'0'778,"2"2"-506,9 6-72,-1 1-1,0 0 0,0 1 1,-1 0-1,-1 0 0,13 20 1,-7-11 1,19 22-1,52 41 268,-70-69-279,0-1-1,1 0 0,33 17 1,-49-29-183,0 0 0,0 1 0,1-1 0,-1 0 0,0 0 1,0 0-1,1 0 0,-1 0 0,0 0 0,0 0 0,1 0 0,-1 0 1,0 0-1,0-1 0,1 1 0,-1 0 0,0 0 0,0 0 0,1 0 1,-1 0-1,0 0 0,0 0 0,1-1 0,-1 1 0,0 0 0,0 0 1,0 0-1,0 0 0,1-1 0,-1 1 0,0 0 0,0 0 0,0-1 1,0 1-1,0 0 0,1 0 0,-1-1 0,0 1 0,0 0 0,0 0 1,0-1-1,0 1 0,0 0 0,0 0 0,0-1 0,0 1 0,0 0 1,0-1-1,0-16-18,0 14 32,-1-18-28,-1 0-1,0 0 1,-2 0 0,-1 0-1,0 1 1,-16-39-1,13 45 15,7 13 20,-14 1 166,6 5-138,-1 0 0,1 1 0,1-1 0,-1 2 0,1-1 0,0 1-1,0 0 1,1 1 0,0 0 0,-9 14 0,8-10 4,1 0 0,0 1 0,1 0 0,0 0 0,1 0-1,0 1 1,-3 19 0,6-19-102,1 0 0,1 22 0,0-22-1872</inkml:trace>
  <inkml:trace contextRef="#ctx0" brushRef="#br0" timeOffset="1051.63">2102 1027 15232,'0'0'3983,"4"1"-3839,9 3-64,1 0 0,0-1 0,-1 0 0,1-2 0,20 1 0,86-6 560,-78 3-509,-31 1-2470</inkml:trace>
  <inkml:trace contextRef="#ctx0" brushRef="#br0" timeOffset="-1542.4">31 585 11296,'0'0'2112,"0"2"-2000,45 178 192,-20-41 722,16 257 1,-41-372-1326,2 0 1,6 30-1</inkml:trace>
  <inkml:trace contextRef="#ctx0" brushRef="#br0" timeOffset="-1188.14">1 528 13152,'0'0'352,"0"-2"58,0 0-326,-1 1 0,1 0 0,0 0 0,0-1 0,1 1 0,-1 0 0,0-1 0,0 1 0,1 0 0,-1 0 0,1 0 0,-1-1 0,1 1 0,-1 0 0,1 0 0,0 0 0,-1 0 0,1 0 0,2-2 0,-1 1-1,1-1 0,0 1 0,0 0 0,1 0 0,-1 0 0,7-3 0,0 1-23,0 1 0,0 0-1,1 0 1,15-1 0,39 0 159,-38 3-111,0-1 1,44-10-1,-67 11-98,199-41 556,-200 42-695,0-1 0,0 1 0,0 0 0,0-1 0,0 1 0,0 1 0,0-1 0,0 0 0,0 1 0,0 0 0,0-1 0,0 1 0,0 0 0,-1 1 0,6 2 0</inkml:trace>
  <inkml:trace contextRef="#ctx0" brushRef="#br0" timeOffset="-803.88">217 787 14656,'0'0'448,"27"-11"-224,2 9 256,4 2 32,-4-2-161,1 2-31,1 2-32,-1 3 0,-3 0-128,-5 1 32,-3-1-64,-4 0-32,-3 1-96,-1 4 0</inkml:trace>
  <inkml:trace contextRef="#ctx0" brushRef="#br0" timeOffset="-419.41">176 1472 13312,'0'0'96,"2"-2"-27,4-1 73,0 1-1,1-1 1,-1 1-1,0 1 1,1-1 0,-1 1-1,1 0 1,-1 0 0,8 1-1,24-5 384,73-27 844,-24 4-375,-77 26-950,0-1 191,-1 1 0,1 0 0,-1 0 0,11 1-1,-17 1-169,1 0-1,-1 0 0,0 1 0,0-1 0,0 1 0,0 0 1,1 0-1,-1 0 0,-1 0 0,1 1 0,0-1 0,0 1 0,0 0 1,-1 0-1,1 0 0,3 3 0,9 11 226,-3-3-2884</inkml:trace>
  <inkml:trace contextRef="#ctx0" brushRef="#br0" timeOffset="2874.31">2807 913 14656,'2'3'37,"10"15"179,0 0 1,-2 0 0,15 36-1,16 66 736,-31-92-496,-8-24-84,-8-20-138,-65-194 764,59 165-591,1 1-1,-7-86 1,17 120-294,1 0 0,0 0 0,2-17 0,-1 24-85,0 0 1,-1 0-1,1 0 1,0 0-1,0 1 1,1-1-1,-1 0 0,1 0 1,-1 1-1,1-1 1,0 1-1,0-1 1,0 1-1,0 0 1,5-4-1,6-2 49,0 0 1,0 2-1,0 0 1,1 0-1,22-5 1,4 1-2698</inkml:trace>
  <inkml:trace contextRef="#ctx0" brushRef="#br0" timeOffset="3243.52">2859 935 14560,'0'0'0,"11"-14"256,3 0-32,9-1 256,5 3 0,4 2-288,-1 5 63,-4 5-223,-5 9 0</inkml:trace>
  <inkml:trace contextRef="#ctx0" brushRef="#br0" timeOffset="3613.73">2881 1231 13216,'0'0'480,"13"-4"-96,5 0 32,9-3 64,13-4-256,4-6 32,-1-3-96,4-7 32</inkml:trace>
  <inkml:trace contextRef="#ctx0" brushRef="#br0" timeOffset="3614.73">3386 717 12480,'-3'-1'133,"3"0"-109,-1 0 0,0 1-1,0-1 1,1 0 0,-1 1 0,0-1 0,0 1 0,0 0-1,0-1 1,1 1 0,-1 0 0,0-1 0,0 1 0,0 0-1,0 0 1,0 0 0,0 0 0,0 0 0,0 0 0,0 0-1,0 0 1,0 0 0,0 0 0,0 1 0,0-1 0,0 0-1,1 1 1,-1-1 0,0 1 0,0-1 0,0 1-1,0-1 1,1 1 0,-1-1 0,0 1 0,0 0 0,1-1-1,-1 1 1,1 0 0,-1 0 0,1 0 0,-1-1 0,1 1-1,-1 0 1,1 0 0,-1 1 0,-9 17 248,-10 18 260,2 0 0,-25 73 0,40-98-448,0 0-1,0 0 0,1 0 1,1 0-1,0 0 1,1 0-1,0 0 1,1 1-1,0-1 1,1 0-1,0 0 0,1 0 1,0-1-1,7 17 1,-7-21-238,0 0-1,0 0 1,1 0 0,-1-1 0,1 1 0,1-1 0,-1 0-1,1-1 1,0 1 0,8 6 0</inkml:trace>
  <inkml:trace contextRef="#ctx0" brushRef="#br0" timeOffset="3997.84">3442 867 14496,'0'0'1285,"2"3"-672,17 18-151,2-1 0,29 24-1,-38-36-357,0 1 0,0-2 0,0 0 0,1 0-1,0-1 1,25 8 0,-37-14-99,1 1 0,-1-1 0,0 1 1,1-1-1,-1 0 0,0 0 0,0 0 0,1 0 0,-1 0 0,0 0 0,1 0 0,-1 0 1,0-1-1,0 1 0,1 0 0,-1-1 0,0 1 0,0-1 0,0 1 0,1-1 0,-1 0 1,0 1-1,1-3 0,0 2-3,-1-1 0,0 1 0,0-1 0,0 0 0,-1 1 0,1-1 0,0 0 1,-1 0-1,1 0 0,-1 1 0,1-1 0,-1 0 0,0 0 0,0-3 0,0 0-2,0 1 0,-1-1-1,1 0 1,-1 0-1,0 0 1,0 1 0,-1-1-1,1 1 1,-1-1 0,0 1-1,-1-1 1,-2-4-1,3 7 1,0 0 0,0 0 0,0 0 0,0 1 0,0-1 0,0 0 0,0 1 0,-1 0 0,1-1 0,-1 1 0,1 0 0,-1 0 0,1 0 0,-1 1 0,0-1 0,1 1 0,-1-1 0,0 1 0,1 0 0,-1 0 0,0 0 0,1 0 0,-1 1 0,0-1 0,1 1 0,-1-1 0,0 1 0,-4 2 0,2 0 0,0-1 0,1 1 0,-1 0 0,1 0 0,0 0 0,0 1 0,0-1 0,0 1 0,0 0 0,1 0 0,0 0 0,0 1 0,0-1 0,-2 6 0,-5 14-386,-7 31 0,14-44-1177</inkml:trace>
  <inkml:trace contextRef="#ctx0" brushRef="#br0" timeOffset="4402.81">3735 764 16703,'0'0'811,"3"3"-395,2 1-322,-1 1-1,1-1 1,-1 1-1,0 0 1,-1 0-1,1 1 0,-1-1 1,0 1-1,4 10 1,-3-3 16,0 0 0,-1 0 0,0 1 1,1 14-1,-2 10 95,-2 0 0,-6 51 0,-5-29-36,5-38-2711</inkml:trace>
  <inkml:trace contextRef="#ctx0" brushRef="#br0" timeOffset="4828.8">3845 398 13760,'17'4'83,"1"1"0,-1 1 0,0 0 0,0 1 0,-1 1 0,0 1 0,0 0 0,27 23 0,-32-23 47,-2 0 1,1 1-1,-1 0 0,-1 0 1,1 1-1,-2 0 1,0 1-1,0-1 1,-1 1-1,0 1 0,-1-1 1,6 23-1,-1 25 418,-1 0-1,-4 0 1,-2 0-1,-2 1 1,-13 97-1,11-148-478,-7 46 296,7-51-322,0 0 0,0 0 0,-1 0 1,0 0-1,0 0 0,0 0 0,-1-1 0,-3 7 0,5-10-197,0 0 0,0-1 1,0 1-1,0 0 0,0 0 1,0-1-1,0 1 0,0 0 1,0-1-1,-1 1 0,1-1 1,0 0-1,0 1 0,0-1 1,-3 0-1</inkml:trace>
  <inkml:trace contextRef="#ctx0" brushRef="#br0" timeOffset="5255.42">4033 181 15136,'0'-6'63,"0"0"1,1 1-1,0-1 1,0 0 0,0 1-1,1-1 1,-1 1-1,2 0 1,-1-1 0,0 1-1,6-7 1,-7 10-10,1 0 0,-1 0 0,1 0 1,-1 0-1,1 1 0,0-1 0,0 0 0,0 1 1,0 0-1,0-1 0,0 1 0,0 0 0,0 0 1,1 0-1,-1 0 0,0 1 0,1-1 0,-1 1 1,0-1-1,1 1 0,-1 0 0,1 0 0,-1 0 1,0 0-1,1 0 0,-1 1 0,1-1 0,-1 1 1,5 1-1,-3-1-12,0 1 0,0 0 0,0 0 0,-1 0 0,1 0 0,0 1 0,-1-1-1,0 1 1,1 0 0,-1 0 0,0 0 0,0 0 0,-1 1 0,1-1 0,-1 1 0,0 0 0,1-1 0,-2 1 0,1 0 0,0 0 0,-1 1 0,0-1 0,0 0 0,0 0 0,0 1 0,-1-1 0,0 0 0,0 1 0,0 6 0,-2 10 47,-1-1 1,-1 0-1,-1 1 1,-13 34-1,17-53-77,1-1-1,-1 1 1,1-1-1,-1 1 1,1 0 0,-1-1-1,1 1 1,0 0-1,0-1 1,0 1-1,0 0 1,0-1-1,0 1 1,1 0-1,-1 0 1,0-1-1,1 1 1,-1-1-1,1 1 1,0-1-1,-1 1 1,1-1-1,0 1 1,0-1-1,0 1 1,0-1-1,0 0 1,0 1-1,1-1 1,-1 0 0,0 0-1,1 0 1,-1 0-1,1 0 1,-1-1-1,1 1 1,-1 0-1,1-1 1,-1 1-1,1-1 1,0 1-1,-1-1 1,1 0-1,0 1 1,-1-1-1,1 0 1,0 0-1,-1 0 1,3-1-1,59-17 159,-43 12-56,30-7 1,-44 12-57,0 0 0,0 1 1,1-1-1,-1 1 0,0 1 1,1-1-1,-1 1 0,0 0 0,8 3 1,-14-4-113,1 0 1,-1 0 0,0 0 0,0 0 0,0 0-1,1 0 1,-1 0 0,0 0 0,0 1 0,1-1-1,-1 0 1,0 0 0,0 0 0,0 0 0,0 0-1,1 1 1,-1-1 0,0 0 0,0 0 0,0 0-1,0 1 1,0-1 0,1 0 0,-1 0 0,0 0-1,0 1 1,0-1 0,0 0 0,0 0 0,0 1-1,0-1 1,0 0 0,0 0 0,0 1 0,0-1-1,0 0 1,0 0 0,0 1 0,0-1 0,0 0-1,0 0 1,0 1 0,0-1-129</inkml:trace>
  <inkml:trace contextRef="#ctx0" brushRef="#br0" timeOffset="5919.55">915 301 12672,'0'0'325,"1"4"70,3 13 4,0 0 1,-2 1-1,0 0 1,-1 26-1,-1-15-151,-1 117 311,-24 173-1,10-183-170,4 223 0,12-343-335,0 1 0,2-1 0,-1 0 0,2-1-1,0 1 1,1-1 0,1 1 0,8 16 0,-8-22-18,-1-1 0,2 0 1,-1-1-1,1 1 1,0-2-1,1 1 0,0-1 1,0 0-1,1 0 0,0-1 1,0 0-1,0-1 0,13 6 1,-6-5-1,-1 0 1,1-1 0,1 0-1,-1-1 1,1-1 0,-1-1-1,1-1 1,0 0 0,24-2-1,-26 0-616,-1-1 0,1-1 0,15-5 0,-20 5-11248</inkml:trace>
  <inkml:trace contextRef="#ctx0" brushRef="#br0" timeOffset="6317.18">1042 229 14048,'0'0'0,"5"-13"96,10 0 0,14-5 0,20-1 0,17-2-96,17 1 0</inkml:trace>
  <inkml:trace contextRef="#ctx0" brushRef="#br0" timeOffset="6967.82">4758 5 14880,'0'0'960,"3"0"-326,50-2-100,-30 0-294,0 1 0,39 4-1,-60-2-241,1 0-1,-1 0 0,1 0 0,-1 0 0,1 0 0,-1 0 0,0 1 0,0-1 0,0 1 0,0 0 0,0-1 0,0 1 0,0 0 0,0 0 0,-1 0 0,1 1 0,-1-1 0,1 0 0,0 3 0,4 7-26,-1 0-1,6 20 0,-7-19 18,3 14 4,0 0-1,-1 0 0,2 41 0,-4 85 34,2 13 215,12-39 568,40 146 1,-45-219-512,-8-34-187,2 6 72,-1 0-1,-2 1 1,0 0 0,-1 30 0,-3-54-149,-1 0 1,1 0-1,-1-1 0,0 1 0,0 0 1,0-1-1,0 1 0,0-1 0,0 1 1,-1-1-1,0 0 0,1 0 0,-1 1 1,0-1-1,0 0 0,0-1 0,0 1 1,0 0-1,0 0 0,-1-1 1,-2 2-1,-7 3 38,-1 0-1,0 0 1,-14 3 0,13-4-25,-104 36 375,-39 13-3012,143-48-1143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4:02.5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61 13312,'0'0'320,"3"3"42,13 10-88,-1 1 0,0 0 0,-2 1 0,1 1 0,-2 0 0,0 1 0,11 22-1,61 136-146,-75-153-40,43 101-6,26 60 41,-69-163-96,24 36-1,-28-48-11,0-2-1,1 1 1,0-1 0,0 1-1,0-2 1,1 1-1,12 8 1,-18-14-11,0 1 0,-1-1 0,1 0-1,0 1 1,-1-1 0,1 0 0,0 1-1,0-1 1,-1 0 0,1 0 0,0 0 0,0 1-1,0-1 1,-1 0 0,1 0 0,0 0 0,0 0-1,0-1 1,-1 1 0,1 0 0,0 0-1,0 0 1,0-1 0,-1 1 0,1 0 0,0-1-1,-1 1 1,1 0 0,0-1 0,-1 1 0,1-1-1,0 0 1,-1 1 0,1-1 0,-1 1-1,1-1 1,-1 0 0,1 1 0,-1-1 0,0 0-1,1 1 1,-1-1 0,0 0 0,1-1 0,1-5 10,0 0-1,0 0 1,0-1 0,0-7 0,-1 8 5,10-121 743,-8-213 1,-4 287-530,1 25 36,5-29 1,-1 20 212,-4 37-462,1 1 0,0 0 0,0 0 0,0 0 0,0 0-1,0 0 1,0 0 0,0 0 0,0 0 0,0 0-1,-1 0 1,1 1 0,0-1 0,0 0 0,0 0 0,1 1-1,15 9-2439</inkml:trace>
  <inkml:trace contextRef="#ctx0" brushRef="#br0" timeOffset="385.33">888 276 15136,'0'0'421,"-2"2"86,-1 1-352,0-1 0,1 1 0,-1 0 0,1 0 0,0 0 0,0 0 0,0 1 1,0-1-1,1 0 0,-2 6 0,-11 43 347,10-37-385,-5 31-28,1 0 0,2 0 0,3 0 0,1 1 0,2 0 1,11 73-1,-9-108-41,1 1 0,0-1 1,1 1-1,1-1 1,0 0-1,11 19 0,-14-27-164,0 0 0,0-1 0,1 1-1,-1-1 1,1 1 0,0-1 0,0 0-1,1 0 1,-1 0 0,1 0 0,-1-1-1,1 0 1,0 1 0,0-1 0,0 0 0,0-1-1,0 1 1,0-1 0,0 0 0,0 0-1,8 1 1</inkml:trace>
  <inkml:trace contextRef="#ctx0" brushRef="#br0" timeOffset="756.02">1084 454 14560,'0'0'133,"2"2"91,22 22 813,35 27 0,8 8-573,54 78 57,-95-104-418,-25-32-101,4 5 25,0 0 0,0-1 0,1 1 0,7 5 1,-11-10-25,-1 0 0,0 0 0,0 0 0,1-1 0,-1 1 0,0 0 0,1-1 0,-1 1 0,1-1-1,-1 1 1,1-1 0,-1 0 0,1 0 0,-1 1 0,1-1 0,-1 0 0,1 0 0,0-1 0,-1 1 0,1 0 0,-1 0 0,1-1 0,-1 1 0,0-1 0,1 1 0,-1-1 0,1 0 0,1-1 0,10-10-2296</inkml:trace>
  <inkml:trace contextRef="#ctx0" brushRef="#br0" timeOffset="757.02">1403 455 12576,'0'0'0,"-21"-1"160,3-1 32,-2 4-96,3 9 32,1 11 256,2 11 0,2 11-32,1 7 0,0 5 0,1 4 0,3 0-96,1-1 32,3-11-128,1-8 32,-1-9-96,2-14 31</inkml:trace>
  <inkml:trace contextRef="#ctx0" brushRef="#br0" timeOffset="1109.95">1647 321 12928,'14'13'220,"0"2"1,-1 0 0,-1 0 0,-1 1 0,0 1 0,-1-1 0,15 36-1,-12-18 32,-1 1 0,-2-1-1,9 52 1,-14-46-28,-1 0 0,-2 0 0,-1 1 0,-3-1 0,-13 79 0,14-111-330,-3 11-196,1 1 0,0-1 0,2 1 0,1 24 0</inkml:trace>
  <inkml:trace contextRef="#ctx0" brushRef="#br0" timeOffset="1510.11">2089 725 14208,'0'0'352,"18"-7"64,6 2 160,12 4 0,6 1-384,0 3 63</inkml:trace>
  <inkml:trace contextRef="#ctx0" brushRef="#br0" timeOffset="1511.11">2191 1018 13760,'0'0'416,"19"-4"0,8 1 416,10-1 0,7 0-768,1 0 32</inkml:trace>
  <inkml:trace contextRef="#ctx0" brushRef="#br0" timeOffset="1894.3">2979 782 12672,'5'6'274,"1"0"1,-1 0-1,0 1 1,0 0-1,-1 0 1,0 0-1,0 1 1,-1 0 0,0-1-1,0 1 1,-1 0-1,2 14 1,-3-17-221,0 0 0,0 0 0,-1 0 0,0 0 0,0 0 0,0 0 0,-1 0 0,0 0 0,0 0 0,0 0 0,0 0 0,-1 0 0,0 0 0,0-1 0,0 1 0,-1-1 0,1 1 0,-1-1 0,0 0 0,0 0 0,-6 5 0,7-7-46,-1-1 0,0 1-1,1-1 1,-1 1 0,0-1 0,0 0 0,0 0 0,0-1 0,0 1-1,0 0 1,0-1 0,0 0 0,0 0 0,0 0 0,0 0 0,-1 0-1,1-1 1,0 1 0,0-1 0,0 0 0,0 0 0,1 0 0,-5-2 0,-7-3 12,0-1 0,0-1 1,-15-10-1,29 17-18,-15-10 14,1 0-1,0-1 1,1 0 0,0-1 0,1-1-1,1 0 1,0-1 0,1 0 0,-11-22 0,15 25 14,0 1 0,1-1 0,1 0 0,0-1 0,1 1 0,0 0 0,1-1 0,0 0 0,1 0 0,0 1 0,1-1 0,1 0 0,0 0 0,3-13 0,-4 22-7,1 0 0,1 0 1,-1 0-1,0 0 0,1 0 1,0 1-1,0-1 0,0 1 0,0-1 1,0 1-1,1 0 0,0-1 1,0 1-1,0 1 0,0-1 0,0 0 1,0 1-1,1-1 0,-1 1 1,6-2-1,-2 2 11,-1 0 0,0 0 0,1 1-1,0 0 1,-1 1 0,1-1 0,-1 1 0,1 1 0,0-1 0,-1 1 0,14 3 0,0 2 62,30 12 0,-39-13-66,0 0 0,1-1 0,-1 0 1,1-1-1,0 0 0,0-1 0,0 0 0,23 0 1,-34-2-29,1-1 0,-1 1 0,1-1 0,-1 1-1,0-1 1,0 0 0,1 1 0,-1-1 0,0 0 0,0 0 0,0 0 0,0 0 0,0 0 0,0 0 0,0 0 0,0 0 0,0 0 0,0-1 0,-1 1 0,1 0 0,0-2 0,9-30 29,-8 21-9,-1 0 0,0 1 0,-1-1-1,-1 0 1,-3-22 0,-18-55 191,14 63-77,1 0 0,-5-40 0,13 31-224,0 24-2298</inkml:trace>
  <inkml:trace contextRef="#ctx0" brushRef="#br0" timeOffset="2282.64">3128 63 13504,'2'-4'42,"0"0"1,1 0 0,-1 0 0,1 1-1,0-1 1,0 1 0,0-1 0,1 1-1,-1 0 1,1 1 0,0-1 0,-1 1-1,1-1 1,0 1 0,0 0 0,1 1-1,-1-1 1,0 1 0,9-2-1,0 1 129,-1 0-1,1 1 1,0 0-1,-1 1 0,26 3 1,-36-2-144,1-1 1,-1 0-1,1 1 1,-1 0-1,1-1 1,-1 1 0,0 0-1,1 0 1,-1 0-1,0 1 1,0-1-1,0 0 1,0 1-1,0 0 1,0-1-1,0 1 1,0 0-1,-1 0 1,3 3-1,-2-1 3,0-1-1,-1 1 1,0 0-1,0 0 1,0-1-1,0 1 1,0 0-1,-1 0 0,0 0 1,0 0-1,0 6 1,-3 8 44,0 0-1,-1 0 1,-1-1-1,-9 23 1,12-36-61,-45 114 248,46-116-258,0 1 0,0 0 0,1 0 0,-1 0 0,1-1 0,0 1 0,0 0 0,0 0-1,0 0 1,0 0 0,1 0 0,-1-1 0,1 1 0,0 0 0,-1 0 0,2-1-1,0 4 1,1-2 37,-1 0-1,1-1 0,0 0 0,0 0 0,0 0 1,0 0-1,0 0 0,1-1 0,-1 1 0,6 2 1,4 1-414,0 0 0,1-1 0,0 0 0,0-1 0,15 2 1</inkml:trace>
  <inkml:trace contextRef="#ctx0" brushRef="#br0" timeOffset="2650.35">3520 835 12480,'0'0'1760,"21"-3"-1184,5-1-192,5-1 0,1-3-32,1 3 0,-1 1-224,1 1-33</inkml:trace>
  <inkml:trace contextRef="#ctx0" brushRef="#br0" timeOffset="2651.35">3514 1033 13152,'0'0'1056,"18"2"-288,2 2-96,9-2 64,13 3-353,7-1 1,4-4-160,6 0 0,5-4-192,1 1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3:58.71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 149 11104,'-4'-1'442,"-5"-3"89,7 5 905,16 13 633,-7-7-2483,8 9 541,-1 0 0,-1 1 0,0 0 1,19 38-1,33 85 152,-25-49-138,29 46 352,133 196 0,-193-321-349,0 0-1,16 17 0,-22-26-306,0 0-1,1 0 1,-1 0-1,0-1 1,1 1-1,0-1 1,0 0-1,-1 0 0,1 0 1,0-1-1,1 1 1,5 0-1</inkml:trace>
  <inkml:trace contextRef="#ctx0" brushRef="#br0" timeOffset="370.04">678 1 13408,'0'0'1285,"-1"7"-842,-17 149 420,-12 64-484,-25-10-63,5-20 104,39-137-129,-8 86-1,18-126-209,0 0 0,1 0 0,1 1-1,0-1 1,0 0 0,5 15 0,-6-26-161,0-1 0,1 0 0,-1 0 1,0 0-1,1 0 0,-1 0 0,1 0 0,0 0 1,-1 0-1,1 0 0,0 0 0,0 0 0,-1 0 1,1 0-1,0-1 0,0 1 0,0 0 1,0-1-1,0 1 0,0 0 0,0-1 0,0 0 1,0 1-1,1-1 0,0 1 0</inkml:trace>
  <inkml:trace contextRef="#ctx0" brushRef="#br0" timeOffset="1203.83">905 650 12288,'2'-13'2144,"-5"15"-2023,0 1 1,0 0-1,0 0 1,0 0-1,0 0 1,1 1-1,-1-1 1,1 1-1,0 0 1,-2 4-1,-9 14 84,1-4-90,1 0 1,0 1 0,-15 38-1,21-45-77,1 0-1,1 1 1,0-1-1,1 1 1,0-1-1,1 1 1,0 0-1,1 13 1,0-24-21,0 0 0,0 0 0,0 0-1,1 0 1,-1 0 0,1 0 0,-1 0 0,1 0 0,0 0 0,-1 0 0,1-1 0,0 1 0,0 0-1,1 0 1,-1-1 0,0 1 0,0-1 0,1 1 0,-1-1 0,1 0 0,2 3 0,-2-4-5,-1 1 0,1-1 0,0 0 0,0 0 0,-1 0 0,1 0 0,0 0 0,-1 0 1,1 0-1,0 0 0,-1-1 0,1 1 0,-1-1 0,1 1 0,0-1 0,-1 0 0,1 0 1,-1 1-1,1-1 0,-1 0 0,0 0 0,1 0 0,-1-1 0,0 1 0,0 0 0,1-2 0,5-5 19,-1 0-1,0 0 1,0 0-1,-1-1 1,-1 0-1,1 0 1,-1 0-1,-1-1 1,0 1-1,4-20 0,-2 1 168,-1 0 0,-1-48-1,7 89-95,5 15-28,13 32 0,-19-37-42,1-1 0,2 0 1,16 25-1,-27-46-30,-1 0-1,1-1 0,-1 1 1,1 0-1,-1-1 1,1 1-1,-1-1 1,1 1-1,0-1 1,-1 1-1,1-1 0,0 1 1,-1-1-1,1 1 1,0-1-1,0 0 1,-1 0-1,1 1 0,0-1 1,0 0-1,0 0 1,-1 0-1,1 0 1,0 0-1,0 0 1,1 0-1,0 0 2,-1-1-1,0 0 1,1 0 0,-1 1-1,0-1 1,1 0 0,-1 0-1,0 0 1,0 0 0,0-1-1,0 1 1,0 0-1,1-2 1,4-6 10,-1-1 1,-1 1-1,6-14 1,-9 19-11,5-13 18,-1 0 0,-1 0 0,0-1 0,-1 1 0,-1-1 0,-1 0-1,-1 1 1,0-1 0,-1 0 0,-5-25 0,5 42-15,1 1 1,0-1 0,0 0-1,-1 1 1,1-1-1,0 0 1,0 0-1,0 1 1,0-1 0,0 0-1,0 0 1,0 1-1,0-1 1,0 0 0,0 0-1,1 1 1,-1-1-1,0 0 1,0 1 0,1-1-1,0-1 1,11 11 147,-4-2-165,0 0 27,0-1 1,0 0-1,1-1 1,0 1-1,1-2 1,-1 1-1,18 5 1,-22-9-11,-1 0 0,1 1 0,0-2 1,-1 1-1,1 0 0,0-1 0,-1 0 0,1 0 1,0 0-1,-1-1 0,1 0 0,0 0 0,-1 0 1,1 0-1,-1-1 0,1 1 0,-1-1 0,0 0 1,7-5-1,-2-1 15,-1 2-16,-8 6-4,1-1-1,-1 1 0,0 0 0,1 0 0,-1 0 0,0 0 1,0 0-1,1 0 0,-1-1 0,0 1 0,1 0 0,-1 0 0,0 0 1,1 0-1,-1 0 0,0 0 0,1 0 0,-1 0 0,0 0 1,1 0-1,-1 1 0,0-1 0,1 0 0,-1 0 0,0 0 1,1 0-1,-1 0 0,0 1 0,0-1 0,1 0 0,-1 0 1,0 0-1,0 1 0,1-1 0,-1 0 0,0 0 0,0 1 0,0-1 1,1 1-1,6 12 16,-6-11-12,10 22 14,-2-1 1,10 36-1,-13-40-5,0 0 0,0 0 0,2 0 0,1-1 0,12 21 0,-20-37-9,0-1-1,-1 0 0,1 0 1,0 0-1,0 0 0,0 0 0,-1-1 1,1 1-1,0 0 0,0 0 1,1-1-1,-1 1 0,0 0 0,0-1 1,2 1-1,-2 0-1,-1-1 0,1 0 0,0-1 0,-1 1 0,1 0 0,-1 0 0,1 0 0,-1 0 0,1 0 0,0-1 0,-1 1 0,1 0 1,-1 0-1,1-1 0,-1 1 0,1 0 0,-1-1 0,1 1 0,-1-1 0,0 1 0,1 0 0,-1-1 0,1 0 0,2-4 8,-1 0-1,1 1 1,-1-2-1,0 1 1,2-8-1,-3 10-8,13-47 105,-2-1-1,-3 1 0,7-104 1,-15 141-10,2 13 24,4 21 45,-4-12-173,12 31 92,27 51 1,-11-27-30,-23-49-40,-4-11-2659</inkml:trace>
  <inkml:trace contextRef="#ctx0" brushRef="#br0" timeOffset="1714.58">1474 490 14496,'0'0'1504,"17"2"-1408,2 7 32,16 6-128,3-4 0</inkml:trace>
  <inkml:trace contextRef="#ctx0" brushRef="#br0" timeOffset="2153.46">1889 513 12832,'0'0'416,"-3"3"-134,-8 9-14,0 1 0,1 0 0,0 1 0,2 0 0,-1 1 0,-10 26 0,6-13-21,8-19-160,-2 5 79,0 1 0,1 0 0,-7 24 0,12-36-129,0 0-1,0 0 0,1 0 0,-1 0 0,1 0 0,0 0 0,0 0 0,0 0 1,0 0-1,0 0 0,1 0 0,-1 0 0,1 0 0,0 0 0,0 0 0,0 0 0,0 0 1,1 0-1,-1-1 0,1 1 0,-1-1 0,1 1 0,0-1 0,0 0 0,4 4 0,-3-4-9,-1-1-1,0 0 1,1 1-1,-1-1 1,1 0-1,-1-1 1,1 1-1,-1 0 1,1-1-1,0 1 1,-1-1-1,1 0 1,0 0-1,-1 0 0,1 0 1,0-1-1,-1 1 1,1-1-1,0 1 1,-1-1-1,1 0 1,-1 0-1,1 0 1,-1 0-1,0-1 1,1 1-1,-1-1 0,0 1 1,0-1-1,3-2 1,1-2 21,1 0 0,-1 0 0,-1-1 0,1 0 0,-1 0 0,0 0 1,-1-1-1,5-9 0,-2 1 37,-2-1-1,0 1 1,0-1 0,-2 0-1,0 0 1,-1-1 0,0 1 0,-3-28-1,1 43 103,2 5-107,41 74 165,5 10-76,-41-75-149,1-1 0,0-1 0,1 0 0,0 0 0,13 11-1,-10-13-2541</inkml:trace>
  <inkml:trace contextRef="#ctx0" brushRef="#br0" timeOffset="2527.53">2092 586 13856,'2'2'224,"6"15"180,-1 1 0,0 0 0,-1 0 0,0 1 0,3 31 1,8 25 1015,-16-74-658,-1-8-404,0-1-247,-1-14 275,6-38 1,-4 54-320,0-1 1,1 1-1,-1 0 1,1 0-1,1 0 1,-1 0-1,1 0 1,0 0-1,0 0 1,7-7-1,-9 12-57,0 0-1,0 0 1,0 1-1,0-1 1,1 0-1,-1 1 1,0-1-1,0 1 1,0-1-1,1 1 1,-1 0-1,0-1 1,0 1-1,1 0 0,-1 0 1,0 0-1,1 0 1,-1 0-1,0 0 1,1 0-1,-1 0 1,0 1-1,0-1 1,1 0-1,-1 1 1,0-1-1,0 1 1,0 0-1,1-1 1,0 2-1,3 1 3,-1 0 0,0 0 0,1 0 1,-1 0-1,-1 1 0,6 5 0,44 68 63,-34-51-49,18 32 0,-7-12-20,-30-46-6,0 1 0,0-1 0,0 0 0,0 1 0,0-1 0,1 0 0,-1 1 0,0-1 0,0 0 0,0 0 0,1 1 0,-1-1 0,0 0 0,1 0 0,-1 1 0,0-1 0,0 0 0,1 0 0,-1 0 0,0 1 0,1-1 0,-1 0 0,1 0 0,-1 0 0,0 0 0,1 0 0,-1 0 0,1 0 0,1-4 0,-1 3 0,4-16 0,0 1 0,-1-1 0,3-24 0,0 1 0,8-71 70,-15 110 52,3 11-84,3 5-35,0 0 0,0-1 0,2 0 1,0 0-1,0 0 0,1-1 0,1 0 0,16 16 1,-21-24-4,0-1-1,0 1 1,0-1 0,0 0 0,1-1 0,-1 1 0,1-1 0,0 0 0,0 0 0,0-1 0,0 0 0,0 0-1,1 0 1,-1-1 0,1 0 0,-1 0 0,1-1 0,-1 0 0,1 0 0,0 0 0,-1-1 0,1 0-1,7-2 1,-9 0 0,1 1 0,-1 0-1,-1-1 1,1 0 0,0-1-1,-1 1 1,1-1 0,-1 1-1,0-1 1,0-1 0,-1 1-1,1 0 1,-1-1-1,0 0 1,0 0 0,0 0-1,-1 0 1,0 0 0,3-9-1,-2 6 12,-1-1-1,0 1 1,0-1-1,-1 0 0,0 1 1,-1-1-1,1 0 0,-2 0 1,1 1-1,-1-1 1,-1 0-1,-2-8 0,3 13 14,0 0-1,-1 0 1,0 0 0,1 0-1,-1 1 1,-1-1-1,1 0 1,-1 1-1,1 0 1,-1 0-1,0 0 1,0 0 0,-6-5-1,7 7-10,0 1 0,0-1 0,1 0 0,-1 1-1,0-1 1,0 1 0,0-1 0,0 1 0,0 0 0,0 0 0,0 0-1,0 0 1,0 0 0,0 0 0,1 1 0,-1-1 0,0 1 0,0-1-1,0 1 1,0 0 0,1 0 0,-1-1 0,0 1 0,1 0 0,-1 1 0,0-1-1,1 0 1,0 0 0,-1 1 0,1-1 0,-2 3 0,0-1 0,1 0 1,0-1-1,0 1 0,0 0 1,0 0-1,1 0 1,-1 0-1,1 0 1,0 1-1,-1-1 0,2 0 1,-1 1-1,0-1 1,1 0-1,-1 6 1,1-4-1,1 1 1,-1-1-1,1 1 1,1-1-1,-1 0 1,1 0 0,-1 1-1,1-1 1,4 5-1,-1 0 0,1-1 0,0 0 0,1-1 0,-1 1 0,2-1 0,-1-1 0,1 1 0,0-1 0,16 9 0,25 11-2824,-38-22-11471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9:52.2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6 677 10912,'8'19'294,"0"1"1,-1-1 0,-2 2-1,6 31 1,2 84 951,-9-86-904,-3-15-88,-3 42 0,-1-9 177,3-65-309,-3-21-3,-1 0 0,-1 1 0,-13-32 0,-1-1-8,-24-99 606,-41-253 0,64 236-131,19 145-483,1 0 0,1 0 1,0 0-1,2 0 0,9-38 1,-11 54-83,1-1 0,0 1 0,0 0 0,1 0 0,0 0 0,-1 0 0,2 0 0,-1 0 0,1 1 0,-1 0-1,1-1 1,0 2 0,1-1 0,-1 0 0,1 1 0,-1 0 0,1 0 0,0 0 0,0 0 0,0 1 0,1 0 0,-1 0 0,1 0 0,-1 1 0,9-1 0,-7 1-15,-1 1 0,1 0 0,0 0 0,-1 1 0,1 0 0,0 0 0,-1 1 0,1-1 0,-1 1 0,0 1 0,1-1 0,-1 1 0,-1 0 0,1 1 0,0-1 0,-1 1 0,1 0 0,-1 1 0,0-1 0,-1 1 0,7 7 0,-2 2-5,0 0-1,-1 1 1,-1-1-1,0 2 1,-1-1 0,0 1-1,-2 0 1,0 0-1,3 17 1,0 22-1,1 74-1,-7-49-2372,-1-64-9493</inkml:trace>
  <inkml:trace contextRef="#ctx0" brushRef="#br0" timeOffset="616.27">523 828 13504,'-4'-9'31,"1"0"0,0 1 1,0-1-1,1 0 0,0 0 1,1-1-1,0 1 0,0 0 1,1 0-1,0-1 0,1 1 1,0 0-1,0 0 0,1 0 1,5-16-1,-1 4 162,0 0 0,1 1 0,1 0 1,1 0-1,1 1 0,0 0 0,2 1 0,22-28 1,-33 45-168,0-1 0,0 1 0,0 0 1,0 0-1,0 0 0,0 0 0,0 0 1,0 0-1,1 0 0,-1 0 0,0 1 1,1-1-1,-1 0 0,0 1 1,1-1-1,-1 1 0,1-1 0,-1 1 1,1 0-1,-1 0 0,1 0 0,0-1 1,-1 2-1,4-1 0,-3 1-3,-1 0 0,1 1 0,0-1 0,0 1 0,0-1-1,-1 1 1,1 0 0,-1-1 0,0 1 0,1 0 0,-1 0 0,0 0-1,0 0 1,0 0 0,0 0 0,1 4 0,3 11 28,0-1 1,-1 1-1,0-1 1,1 24-1,-2 70 81,1 1-47,-2-93-61,0-1-1,1 0 1,1 0-1,8 22 1,-10-36-17,-1 1 0,1-1 0,-1 1 0,1-1 0,0 1 1,0-1-1,1 0 0,-1 0 0,1 0 0,-1-1 0,1 1 0,0-1 0,0 1 1,0-1-1,0 0 0,5 3 0,-5-5-3,-1 1 0,1 0 0,0-1 0,-1 1 0,1-1 0,0 0 0,-1 1 0,1-2 0,0 1 1,0 0-1,-1 0 0,1-1 0,0 1 0,-1-1 0,1 0 0,-1 0 0,1 0 0,-1 0 0,1-1 0,-1 1 0,0 0 0,0-1 0,4-3 0,2-2 7,-1 0-1,-1-1 1,1 0-1,-1 0 0,0 0 1,-1-1-1,5-10 0,1-4 16,13-39-1,-14 20 2,-10 41-21,0-1-1,0 0 1,0 1 0,0-1 0,0 0 0,0 1-1,0-1 1,0 0 0,-1 1 0,1-1 0,-1 0-1,1 1 1,-1-1 0,0 1 0,1-1 0,-1 1-1,0 0 1,0-1 0,0 1 0,0 0 0,-3-3-1,3 4 97,3 3-17,8 24-52,2-1 0,1 0 0,1-1 0,1-1 0,30 38-1,-44-60-32,1-1 0,-1 1 0,0-1 0,1 0 0,-1 0 0,1 1 0,-1-1 0,1 0 0,0 0 0,0 0 0,-1 0 0,1-1 0,0 1 0,0 0 0,0-1 0,0 0 0,-1 1 0,1-1 0,0 0 0,3 0 0,-3 0 0,0-1 0,-1 1 0,1-1 0,0 0 0,0 0 0,-1 0 0,1 0 0,0 0 0,-1 0 0,1 0 0,-1 0 0,1-1 0,-1 1 0,0-1 0,1 1 0,0-3 0,3-4 0,-1 0 0,0 0 0,-1 0 0,1 0 0,-2 0 0,1-1 0,1-12 0,-2 6 9,0 0-1,-2 0 1,0 0-1,0 0 0,-1 0 1,-6-25-1,5 31 33,0 0 0,-1 0 0,-1 1 0,1-1 0,-1 1-1,0 0 1,-1 0 0,0 0 0,0 1 0,-1-1 0,-13-11 0,17 18 209,2 6 60,7 14 115,10 19-2957</inkml:trace>
  <inkml:trace contextRef="#ctx0" brushRef="#br0" timeOffset="1032.1">1421 1062 13216,'1'4'448,"3"9"9,15 55 1056,19 127-1,-40-191-1265,-3-12-147,-8-19 6,-112-306 566,122 325-660,-60-166 201,56 151-137,2 1-1,0-1 0,2 0 1,0 0-1,2-45 1,1 64-54,0 1 1,0-1 0,1 1-1,0-1 1,-1 1-1,1 0 1,0-1 0,1 1-1,-1 0 1,1 0 0,-1 0-1,1 0 1,0 0-1,0 0 1,0 1 0,0-1-1,1 0 1,-1 1-1,4-3 1,-3 3 1,0 1 0,0 0 0,0-1 0,1 1 0,-1 1 0,0-1 0,0 0-1,0 1 1,1-1 0,-1 1 0,0 0 0,1 0 0,-1 1 0,0-1 0,1 1 0,-1-1 0,0 1 0,0 0 0,0 0-1,4 2 1,-2 0-8,0 0-1,0 0 0,-1 0 1,1 1-1,-1-1 0,0 1 1,0 1-1,0-1 0,0 0 1,-1 1-1,1 0 0,-1-1 1,-1 1-1,1 1 0,-1-1 1,1 0-1,-2 1 0,1-1 1,1 8-1,2 9 12,-1 0 1,-1 0-1,0 34 0,-4-28-8,-6 41 0,4-44-6,-1 43 0,6-50-2562</inkml:trace>
  <inkml:trace contextRef="#ctx0" brushRef="#br0" timeOffset="1924.86">1580 722 13216,'0'0'165,"2"0"-64,25 7 230,18 3 30,-42-10-341,-1 0-1,1 0 1,0 0-1,-1 0 1,1 0-1,0 0 1,-1-1-1,1 1 1,0-1-1,-1 1 1,1-1 0,-1 0-1,4-2 1,-4 1-14,0 0 0,-1 1 1,1-1-1,-1 0 1,0 0-1,1 1 0,-1-1 1,0 0-1,0-1 1,0 1-1,0 0 1,-1 0-1,1 0 0,0 0 1,-1-1-1,0 1 1,1 0-1,-1-1 0,0 1 1,0 0-1,-1 0 1,1-4-1,-1-2 14,-1-1-1,1 0 1,-2 1-1,-3-13 1,2 12 11,0-1 1,-1 1 0,-8-12-1,11 18 4,0 0 0,0 0 0,0 0-1,-1 1 1,1-1 0,-1 1 0,0-1 0,0 1-1,0 0 1,0 0 0,0 1 0,0-1-1,-5-2 1,7 4-9,0 0 0,0 0 0,0 0 0,1 0 0,-1 1-1,0-1 1,0 0 0,0 0 0,1 0 0,-1 1 0,0-1 0,0 0-1,1 1 1,-1-1 0,0 1 0,1-1 0,-1 1 0,0-1 0,1 1 0,-1-1-1,1 1 1,-1 0 0,1-1 0,-1 1 0,1 0 0,0 0 0,-1-1 0,1 1-1,-1 1 1,-8 25 345,7-14-299,1 1-1,0-1 1,0 0 0,2 1 0,-1-1-1,2 1 1,0-1 0,0 0-1,7 20 1,-5-22-44,-1 0 0,2-1 0,-1 1-1,2-1 1,-1 0 0,1 0 0,1-1-1,-1 1 1,2-1 0,-1-1 0,14 12-1,-18-18-21,0 1 0,0-1-1,0 0 1,0 0 0,1-1-1,-1 1 1,1 0 0,-1-1-1,1 0 1,0 0 0,0 0-1,-1-1 1,1 1 0,0-1-1,0 0 1,0 0 0,7-1-1,-6 0-2,0 0-1,0-1 0,0 0 0,-1 0 0,1-1 0,-1 1 0,1-1 1,-1 0-1,0 0 0,0 0 0,7-7 0,1-4 3,-1 0-1,0-1 1,-1 0 0,0-1-1,-2 0 1,10-24-1,-11 23 38,-2-1 0,0 0 0,-1 0 0,-1 0 0,0-1 0,-2 1-1,0-1 1,-1 1 0,-1-1 0,0 0 0,-2 1 0,-7-28-1,10 45-30,0 1-1,0 0 0,0 0 1,0 0-1,0 0 0,0 0 1,-1 0-1,1-1 0,0 1 0,0 0 1,0 0-1,0 0 0,0 0 1,0 0-1,0-1 0,0 1 1,0 0-1,0 0 0,0 0 0,0 0 1,0-1-1,0 1 0,0 0 1,0 0-1,0 0 0,0 0 1,0-1-1,0 1 0,0 0 0,0 0 1,0 0-1,0 0 0,0 0 1,0-1-1,1 1 0,-1 0 1,0 0-1,0 0 0,0 0 0,0 0 1,0 0-1,0 0 0,0-1 1,1 1-1,-1 0 0,0 0 1,0 0-1,0 0 0,0 0 0,0 0 1,1 0-1,-1 0 0,0 0 1,0 0-1,0 0 0,0 0 1,1 0-1,-1 0 0,0 0 0,0 0 1,1 0-1,12 10 192,21 25-190,-30-30 53,4 4-56,0 1 1,0 0 0,-1 1 0,0 0-1,-1 0 1,-1 0 0,1 1-1,-2 0 1,0 0 0,4 17-1,-4-14-9,3 15 0,18 49 0,-21-71 0,-1 0 0,1 0 0,0-1 0,1 0 0,-1 0 0,1 0 0,1 0 0,-1-1 0,1 0 0,0 0 0,9 6 0,-13-11 0,0 0 0,1 0 0,-1 1 0,0-1 0,1-1 0,-1 1 0,1 0 0,-1-1 0,1 1 0,0-1 0,-1 0 0,1 0 0,-1 0 0,1 0 0,0 0 0,-1 0 0,1-1 0,-1 1 0,1-1 0,-1 0 0,1 0 0,-1 0 0,0 0 0,1 0 0,-1-1 0,0 1 0,0 0 0,0-1 0,0 0 0,3-2 0,4-5 0,-1 0 0,1-1 0,-2 0 0,1 0 0,5-12 0,-2 1 0,0 0 0,-2-1 0,-1 0-1,-1-1 1,-1 0 0,0 0 0,-2 0-1,2-32 1,-4 0 10,-1 0-1,-11-81 1,-13-10 11,17 119 57,-1 1-1,-1 1 0,-19-39 1,27 63 44,5 18 200,0-4-254,114 619 342,-117-617-296,4 39 376,-6-50-754,0-1 0,0 1 0,-1 0 0,1-1 0,-1 1 0,1-1 0,-1 1-1,0-1 1,-1 1 0,1-1 0,-2 4 0</inkml:trace>
  <inkml:trace contextRef="#ctx0" brushRef="#br0" timeOffset="2388.25">2158 431 15488,'0'0'0,"15"-5"160,7-2 32,12-1 64,10-1 32,14 4-288,2-5 32</inkml:trace>
  <inkml:trace contextRef="#ctx0" brushRef="#br0" timeOffset="2389.25">2619 369 13216,'0'0'965,"2"4"-298,3 6-411,0 1 0,0 0 1,-1 0-1,-1 0 1,0 1-1,3 18 1,4 76 199,-9-97-398,0 42 174,-1-36-127,0 0 0,0 0 0,1-1 0,1 1 0,1-1 0,0 1 0,10 27 0,-7-60-2308</inkml:trace>
  <inkml:trace contextRef="#ctx0" brushRef="#br0" timeOffset="2390.25">2655 259 13856,'0'0'256,"17"11"32,10 4-192,4 0 0</inkml:trace>
  <inkml:trace contextRef="#ctx0" brushRef="#br0" timeOffset="3022.61">2949 507 13952,'10'-1'226,"0"0"61,0 0 1,0 0-1,18-6 1,-24 5-259,0 1 0,-1-1 1,0 0-1,1 0 0,-1 0 1,0 0-1,0 0 0,0-1 1,0 0-1,-1 1 0,1-1 1,-1 0-1,4-5 0,-5 6-19,0 1-1,0-1 0,1 1 1,-1-1-1,-1 0 0,1 0 1,0 1-1,0-1 0,-1 0 1,1 0-1,0 0 0,-1 1 1,0-1-1,0 0 0,1 0 1,-1 0-1,0 0 0,-1 0 1,1 0-1,0 0 0,0 0 1,-1 0-1,1 1 0,-1-1 1,0 0-1,1 0 0,-3-2 1,1 1-5,0 1 1,-1 0 0,1 0-1,-1 0 1,0 0 0,0 1-1,1-1 1,-1 1 0,0 0-1,0 0 1,0 0 0,-1 0-1,1 0 1,0 1 0,-6-1-1,3 0 0,-1 0 0,1 1 0,-1 0 0,1 0 1,0 1-1,-1-1 0,1 2 0,0-1 0,0 1 0,-1-1 0,1 2 0,0-1 0,1 1 0,-1 0 0,0 0 0,1 0 0,0 1 1,-8 7-1,7-6 4,1 1 0,0 1 0,0-1 0,1 1 1,0 0-1,0 0 0,1 0 0,-1 0 1,2 1-1,-1-1 0,1 1 0,0 0 0,0 0 1,0 12-1,1-7 1,1 0 1,0 0 0,0 0-1,1 0 1,1 0 0,0 0-1,8 24 1,-8-33-9,-1 1-1,1 0 1,0-1-1,1 0 1,-1 0 0,1 1-1,0-1 1,0-1-1,0 1 1,0 0-1,1-1 1,-1 0-1,1 1 1,0-2 0,0 1-1,0 0 1,1-1-1,-1 0 1,0 0-1,1 0 1,0 0-1,-1-1 1,10 2-1,-3-2 1,-1-1-1,1 0 1,-1-1-1,1 0 1,-1-1-1,0 0 1,1-1-1,-1 0 1,0 0-1,-1-1 1,1-1-1,-1 1 1,15-11-1,2-2 9,-2-1-1,0-1 1,31-32-1,53-70 20,-90 98-3,0 0 0,-2-2 0,19-40 0,-30 55-3,-1 0-1,-1 0 0,0-1 1,4-20-1,-7 29-11,0 0 0,0-1 0,0 1-1,0 0 1,0 0 0,0-1 0,0 1 0,-1 0 0,0 0 0,1-1-1,-1 1 1,0 0 0,-1-2 0,1 3 1,0 0 0,0 0 0,0 0 0,0 0-1,0 0 1,0 0 0,0 0 0,0 1 0,0-1 0,-1 0 0,1 1 0,0-1 0,0 1 0,-1-1 0,1 1-1,0 0 1,-1 0 0,1-1 0,-1 1 0,1 0 0,0 0 0,-1 0 0,-1 1 0,-1-1 11,0 1 0,1 0 0,-1 0 1,0 1-1,1-1 0,-1 1 0,1-1 1,-1 1-1,1 0 0,0 1 0,0-1 0,0 0 1,0 1-1,0 0 0,1 0 0,-1-1 1,1 2-1,0-1 0,-1 0 0,2 0 1,-1 1-1,0-1 0,1 1 0,-2 4 0,-1 1 27,1 0-1,1 1 0,-1-1 0,1 1 1,1 0-1,0 0 0,0 0 1,2 15-1,0-16-25,0 0 1,1-1 0,0 1-1,1 0 1,0-1-1,0 1 1,1-1-1,0 0 1,1 0 0,0-1-1,0 1 1,0-1-1,1 0 1,0 0 0,0-1-1,1 0 1,0 0-1,10 7 1,8 2 7,0 0 1,1-2-1,1-1 1,37 11-1,-56-20-27,-1-1-1,-1 1 1,1 0 0,0 1-1,-1-1 1,1 2-1,9 7 1,-13-9-3,-1 0 0,0-1 0,1 1 0,-2 0 0,1 0-1,0 0 1,0 1 0,-1-1 0,0 0 0,0 0 0,0 1 0,0-1 0,0 1-1,-1-1 1,1 1 0,-1-1 0,0 1 0,0-1 0,-1 5 0,0 4 2,-2-1 0,1 1 1,-2 0-1,1-1 0,-2 1 0,1-1 1,-2 0-1,1-1 0,-10 14 0,-2 0 4,-1-2-1,-39 40 0,15-24-10,-3-3 1,-91 57 0,54-45-2349,60-35-9568</inkml:trace>
  <inkml:trace contextRef="#ctx0" brushRef="#br0" timeOffset="3498.89">8 1707 13504,'31'-9'42,"0"2"0,1 1 0,50-3 0,99 5 268,-103 4-175,612-15 731,1-39-452,-462 24-317,321-36 62,78 13 299,0 38 358,-602 15-944,15 2-231,1-2 1,-1-1-1,54-10 1,-88 9-10623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0:21.83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278 16224,'0'0'1823,"24"7"-1183,1-2 0,20 1-352,13-2 64,15-8-128,5-9 0</inkml:trace>
  <inkml:trace contextRef="#ctx0" brushRef="#br0" timeOffset="385.26">769 1079 13664,'6'26'156,"4"15"471,-1 0 0,3 57 0,-12-98-620,0 18 330,2-1 0,0 0 0,5 20-1,-7-36-112,-2-9 262,-80-316 1484,45 170-1316,31 133-501,1 1 1,2-1 0,-3-38 0,6 53-119,0 1 1,0 0-1,1 0 1,0 0 0,0 0-1,0 0 1,0 0-1,1 0 1,-1 0-1,1 0 1,0 1-1,1-1 1,-1 1 0,1-1-1,0 1 1,0 0-1,1 0 1,-1 0-1,1 1 1,0-1-1,6-4 1,3 1 31,1 0 1,0 1-1,0 1 1,0 0-1,0 1 1,1 0-1,0 1 0,16-1 1,10 1 79,70 3 0,-59 3-2963,-42-3-11391</inkml:trace>
  <inkml:trace contextRef="#ctx0" brushRef="#br0" timeOffset="386.26">943 951 15040,'0'0'1727,"29"-4"-1215,4 2-256,7-3 0,11-1-192,7-1 0,6 3-64,-9 1 32</inkml:trace>
  <inkml:trace contextRef="#ctx0" brushRef="#br0" timeOffset="766.31">820 1481 14656,'0'0'128,"21"3"-32,1-6 32,21-5 384,14-8 0,20-12-160,16-8-33</inkml:trace>
  <inkml:trace contextRef="#ctx0" brushRef="#br0" timeOffset="767.31">1673 826 14592,'-5'2'704,"-26"14"-32,0 8-320,7 8 63,5 9-287,4 9 0,3 11-32,4 1 0,5 2 0,6-9 32,3-5 0,7-12 32,6-7-32,11-14 32</inkml:trace>
  <inkml:trace contextRef="#ctx0" brushRef="#br0" timeOffset="1136.94">1793 896 15136,'0'0'608,"18"19"-96,0-2 31,8 12-31,3 5 0,-2 5-256,0 1 0,2 2-96,0-1 0,-2-8-64,1-6 32,1-9-96,5-14 0</inkml:trace>
  <inkml:trace contextRef="#ctx0" brushRef="#br0" timeOffset="1137.94">2116 942 15232,'0'0'1024,"2"16"-609,0-1 193,-2 15 32,-6 18-352,-5 8 0,-5 4-96,-4-4 0,-9-5-64,-5-7 0,-3-8-64,3-14 0</inkml:trace>
  <inkml:trace contextRef="#ctx0" brushRef="#br0" timeOffset="1492.12">2417 749 17055,'0'0'454,"4"2"-33,5 3-366,0 1-1,-1 0 1,1 0-1,-1 1 0,-1 0 1,1 1-1,-1-1 1,8 14-1,50 79 33,-50-75-29,-8-12-36,0 1 0,-1-1 0,-1 1 0,0 1-1,-1-1 1,-1 1 0,0-1 0,1 25 0,-3-11 22,0 1 0,-3-1 0,-7 46 0,4-49 24,-1 0 1,-1 0-1,-1-1 0,-1 0 0,-25 46 1,28-59-246,-1 0 0,0-1 1,-1 1-1,0-1 0,-1-1 1,0 1-1,0-2 0,-1 1 1,0-1-1,0-1 0,-1 0 1,0 0-1,-12 5 0,15-9-11897</inkml:trace>
  <inkml:trace contextRef="#ctx0" brushRef="#br0" timeOffset="2108.85">2037 1224 13664,'0'0'3551,"3"3"-3321,15 15-119,-1 0 0,0 2 0,-2 0 0,0 1 0,16 30 0,-21-33-5,1 0-1,1-1 0,18 21 1,-29-37-16,-1-1-77,0 0-1,0 0 1,0 0-1,0 0 1,0 0-1,0 0 1,-1 0-1,1 0 1,0 0-1,0 0 1,0 0-1,0 0 1,0 0-1,0 0 1,0 0-1,0 0 1,0 0-1,0 1 1,0-1-1,0 0 1,0 0-1,0 0 1,0 0-1,0 0 1,0 0-1,0 0 1,0 0-1,0 0 1,0 0-1,0 0 1,0 0-1,0 1 1,0-1-1,0 0 1,0 0-1,0 0 1,0 0-1,0 0 1,0 0-1,0 0 1,0 0-1,0 0 1,0 0-1,0 0 1,0 0-1,0 0 1,0 1-1,0-1 1,0 0-1,0 0 1,0 0-1,0 0 1,0 0-1,0 0 1,1 0-1,-1 0 1,0 0-1,0 0 1,0 0-1,0 0 1,0 0-1,0 0 1,0 0-1,0 0 1,0 0-1,0 0 1,-8-10-2344</inkml:trace>
  <inkml:trace contextRef="#ctx0" brushRef="#br0" timeOffset="2770.27">600 512 14144,'-47'150'2314,"29"-77"-1963,-14 133 0,29-170-309,2 0 0,2 1 0,1-1 0,1 0 1,16 66-1,-7-60-12,1-1 1,2 0 0,2 0-1,28 47 1,-33-69-22,0 0 0,1-1 0,0-1-1,2 0 1,0 0 0,1-2 0,0 0 0,2-1 0,-1 0 0,28 14-1,6-4-2221,-40-19-8853</inkml:trace>
  <inkml:trace contextRef="#ctx0" brushRef="#br0" timeOffset="3381.81">2822 383 14304,'6'2'736,"9"4"-671,0 1 1,0 1-1,-1 0 1,0 0-1,-1 2 1,0-1-1,0 2 1,-1 0-1,0 0 1,-1 1-1,0 1 1,-1-1-1,-1 2 1,0-1-1,-1 2 1,0-1-1,-1 1 1,-1 0-1,0 0 1,7 31 0,0 30 5,-2 0 1,-5 1 0,-5 139 0,-2-175 56,-3 0 0,-1-1 0,-2 0 0,-1 0 0,-2 0 0,-2-1 0,-23 48 0,17-46 101,11-23 164,-16 26-1,18-59-131,-6-70-2464,10 75-9828</inkml:trace>
  <inkml:trace contextRef="#ctx0" brushRef="#br0" timeOffset="3845.47">2887 36 16384,'8'-5'150,"0"0"0,0 1 0,1 0 1,-1 0-1,1 1 0,0 0 1,13-2-1,-19 5-126,0-1 0,0 0 0,0 1 0,0 0 0,0 0 0,0 0 0,0 0 0,0 0 0,0 1 0,0-1 0,-1 1 0,1 0 0,0 0 0,0 0 0,0 0 0,-1 1 0,1-1 0,0 1 0,-1-1 0,1 1 0,-1 0 0,0 0 0,0 0 0,0 0 0,0 0 0,4 5 0,-5-4 0,0 0 0,0 0 0,0 0 0,-1 1 0,1-1 0,-1 0 0,0 0 0,1 0 0,-2 0 0,1 0-1,0 0 1,0 1 0,-1-1 0,-1 5 0,-17 46 70,14-42-67,-8 17 12,10-22-26,-1-1 0,1 1 1,0 1-1,1-1 0,-1 0 0,1 1 0,1-1 0,0 1 1,-1 14-1,4-13 13,-1-8-23,0 0 0,-1 0 0,1 0 0,0 0-1,0-1 1,0 1 0,0 0 0,0-1 0,0 1-1,0-1 1,0 1 0,0-1 0,1 1 0,-1-1-1,0 0 1,0 0 0,0 1 0,0-1-1,0 0 1,1 0 0,-1 0 0,0 0 0,0 0-1,0-1 1,1 1 0,-1 0 0,0 0 0,0-1-1,2 0 1,-1 0 9,7-1 54,-1-1 0,1 0 0,-1-1-1,13-7 1,-15 7 29,0 1 0,0 0-1,1 0 1,-1 0 0,1 1-1,0 0 1,0 0 0,0 0 0,0 1-1,8 0 1,40 4-226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0:19.2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54 16959,'0'0'3392,"24"-1"-3104,10-1-96,6 0 32,2-1-96,2 0 64,2-2-160,0-5 32</inkml:trace>
  <inkml:trace contextRef="#ctx0" brushRef="#br0" timeOffset="354.1">88 878 14784,'0'0'480,"31"0"-192,7-6-32,15-3 0,10-4-160,8-7 0</inkml:trace>
  <inkml:trace contextRef="#ctx0" brushRef="#br0" timeOffset="741.71">831 619 11936,'0'3'86,"9"42"875,-3 0 1,1 46-1,-5-63-698,-2-19 292,-6-30-226,-90-286 2263,86 279-2338,1 0 1,2 0-1,1-1 1,-5-45-1,11 64-182,-1 0 1,2 0-1,-1 0 1,1 0-1,1 0 1,0 1-1,0-1 0,1 1 1,0-1-1,0 1 1,1 0-1,1 0 1,-1 1-1,2-1 0,-1 1 1,1 0-1,10-11 1,-7 11 25,0 0 0,1 0 1,0 1-1,0 1 0,0-1 1,1 2-1,0-1 1,15-4-1,-3 3-998,1 1 1,41-6-1,-56 11-12971</inkml:trace>
  <inkml:trace contextRef="#ctx0" brushRef="#br0" timeOffset="742.71">916 391 14400,'0'0'480,"14"2"32,-2-4 32,7 1-160,9 0 31,10 0-223,5-3 32,4 0-64,-2-3 0</inkml:trace>
  <inkml:trace contextRef="#ctx0" brushRef="#br0" timeOffset="1144.33">865 886 16416,'0'0'1183,"16"-3"-351,10 2-32,17-4-320,12-5 0,5-8-384,7-7 32</inkml:trace>
  <inkml:trace contextRef="#ctx0" brushRef="#br0" timeOffset="1145.33">1666 202 14304,'0'0'352,"-22"14"64,6 5 0,-1 12 32,-3 18-192,1 8 31,2 10-159,2 2 0,2-3-32,5 1 0,3-2 32,5-4 32,6-12 0,5-8 0,7-11-32,6-15 0</inkml:trace>
  <inkml:trace contextRef="#ctx0" brushRef="#br0" timeOffset="1497.73">1782 400 14656,'0'0'1152,"26"22"-640,1 2 31,6 5-31,1 4-288,6 2 0,4-2-64,1-5 32,-2 1-160,-3-7 0,-5-10-32,-3-12 32</inkml:trace>
  <inkml:trace contextRef="#ctx0" brushRef="#br0" timeOffset="1498.73">2125 338 13664,'0'0'576,"-7"14"-128,0-1 64,-3 17 0,0 10 0,-5 9-225,-1 7-31,-1-3-96,3 3 32,-1 3-64,3-6 32,1-15-64,0-14 32</inkml:trace>
  <inkml:trace contextRef="#ctx0" brushRef="#br0" timeOffset="1853.08">2187 99 16607,'19'-4'217,"1"0"0,0 1 0,-1 1 0,1 1 0,0 1 0,0 0 0,-1 1 0,23 5-1,-40-5-217,-1-1-1,1 0 1,-1 1-1,1-1 0,-1 1 1,1-1-1,-1 1 1,1-1-1,-1 1 0,0 0 1,0 0-1,1 0 0,-1 0 1,0 0-1,0 0 1,0 0-1,2 3 0,-3-3-15,0 0 0,0 0 0,0 0 0,0 0 0,0 0 0,0 0 0,-1 0 0,1 0 0,0 0 0,0 0 0,-1 0 0,1 0 0,-1-1 0,1 1 0,-1 0-1,1 0 1,-1 0 0,1 0 0,-1-1 0,0 1 0,0 0 0,1 0 0,-1-1 0,0 1 0,0-1 0,0 1 0,-1 0 0,-18 13-384,11-8 232,0 1-1,0-1 1,1 1 0,-14 15 0,21-20 154,-1 0-1,1 0 0,0 1 1,-1-1-1,1 0 0,0 0 1,0 1-1,0-1 0,0 0 1,1 1-1,-1-1 0,1 1 1,0-1-1,-1 1 0,1-1 1,0 1-1,0-1 0,1 1 1,-1 0-1,0-1 0,1 0 1,0 1-1,-1-1 0,1 1 1,0-1-1,2 3 0,-2-1-92,1-1 0,0 1 0,0-1-1,1 1 1,-1-1 0,1 0 0,0 0-1,-1 0 1,1 0 0,1 0 0,-1-1-1,0 1 1,1-1 0,-1 0 0,1 0-1,-1 0 1,1-1 0,0 1 0,6 1-1</inkml:trace>
  <inkml:trace contextRef="#ctx0" brushRef="#br0" timeOffset="2223.43">2748 0 14912,'19'38'269,"-2"1"0,-1 1 0,-3 0 1,-1 0-1,12 77 0,-20-83-108,-1 0 1,-2 1-1,-1-1 1,-2 0-1,-1 0 0,-2 0 1,-15 56-1,-21 25 459,15-48-286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1:05.870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0 14144,'0'0'1093,"2"4"-650,5 23-250,-1 1 0,-1-1 0,-1 1 1,0 33-1,-7 118-53,3-176-132,-11 187 98,-2 203 44,20-119-145,-7-271-5,0 0 0,1 1 0,-1-1 0,0 0 0,1 0 0,0 0 0,0 0 0,0 0 0,0 0 0,0 0 0,1 0 0,-1 0 0,1 0 0,0-1 0,0 1 0,4 4 0,-3-4 0,1-1 0,-1 1 0,1-1 0,0 0 0,0 0-1,0 0 1,0 0 0,0-1 0,0 0 0,0 1 0,5-1 0,9 1 1,1-1 1,-1 0-1,0-2 0,31-4 0,-46 5 0,273-43 223,-6 1 66,295-39 86,-128 54-158,-372 24-206,252-1 58,-56 3-12,128-7 59,-53 11-52,48-3 9,-352-2-67,254-23 50,105 1 75,-48 7 18,197-15 176,-13-8 125,-253 15-209,-151 14-134,225-11 232,-246 23-257,173-5 127,190-8 116,-250 2-154,-126 4-37,92 4 0,-36 14-36,79 3 544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0:17.7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13600,'0'0'-43,"6"5"-117,10 12 197,-1 0 1,0 2-1,-1 0 1,19 35-1,42 96 327,-50-96-200,11 25 63,62 119 463,-88-183-549,0 1 1,1-2-1,1 1 0,0-2 1,20 18-1,-29-33 126,3-16-86,0-1 1,-2 1 0,0-1 0,-1 0 0,0 0 0,-1-20 0,-1 18-58,3-68 786,-3 0 0,-23-176 0,22 264-1047,-1-12 845,1 13-783,0-1 0,0 1 0,0 0 0,0 0 0,0-1 0,0 1 0,0 0 0,0 0 0,1 0 0,-1-1 0,0 1 0,0 0 0,0 0 0,0-1 0,0 1 0,1 0 0,-1 0 0,0 0 0,0-1 0,0 1 0,0 0 0,1 0 0,-1 0 0,0 0 0,0 0 0,1 0 0,-1-1 0,0 1 0,0 0 0,1 0 0,-1 0 0,0 0 0</inkml:trace>
  <inkml:trace contextRef="#ctx0" brushRef="#br0" timeOffset="365">852 30 15936,'0'0'719,"-1"3"-127,-27 84 468,-19 100 0,44-173-1004,-4 17-7,2 1 0,1-1 0,1 1 0,2 42 0,2-55-27,1 0 0,1 0 0,1 0 0,0 0 0,1-1 0,1 0 0,1 0 0,13 26 0,-17-39-15,0 0 0,1 0 0,-1 0 0,1 0 0,0 0 0,6 4 0,-8-7-6,0-1 0,0 1 1,0-1-1,0 0 1,0 1-1,0-1 0,1 0 1,-1-1-1,0 1 0,1 0 1,-1-1-1,0 1 1,1-1-1,-1 0 0,1 0 1,-1 0-1,1 0 0,3 0 1,21-9-2477</inkml:trace>
  <inkml:trace contextRef="#ctx0" brushRef="#br0" timeOffset="718.21">1029 262 14976,'0'0'576,"22"20"-288,2 4 288,6 4-33,0 8-255,1 2 32,0 1-64,-1 1 32,-3-7-64,2-14 0</inkml:trace>
  <inkml:trace contextRef="#ctx0" brushRef="#br0" timeOffset="719.21">1398 339 13504,'0'0'0,"-11"-20"288,0 2 32,2 2 192,1 4 32,1 8-160,-5 6 32,-9 8-96,-3 10 31,-3 11-95,0 8 0,2 15-64,3 5 0,4 3-96,1-7 32,3-11-96,5-12 32</inkml:trace>
  <inkml:trace contextRef="#ctx0" brushRef="#br0" timeOffset="1135.56">1516 90 14784,'3'3'261,"8"8"-4,0 1 0,0 0 0,-1 0 0,16 28 1,29 62 280,-50-89-484,0 0 0,0 1 0,-1-1 0,-1 1 0,0 0 0,-1 0 1,0 1-1,-1-1 0,-1 0 0,0 0 0,-1 1 0,-1-1 0,0 0 0,-8 27 0,-4 1 216,-2 0-1,-2-2 0,-33 58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6:30.6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80 622 12928,'0'-29'1298,"-4"-30"1,4 58-686,-19 8 368,11-1-881,1-1-1,0 2 0,0-1 0,0 1 0,0 0 1,1 0-1,1 1 0,-1-1 0,-7 17 0,12-23-93,1-1 0,0 1 1,-1 0-1,1-1 0,0 1 0,0 0 0,0-1 0,0 1 0,0 0 0,0-1 0,0 1 0,0 0 0,0-1 0,0 1 0,0 0 0,0-1 0,1 1 0,-1 0 0,0-1 0,0 1 0,1 0 0,-1 0 0,2 5 15,0-1-2308</inkml:trace>
  <inkml:trace contextRef="#ctx0" brushRef="#br0" timeOffset="2142.29">10 724 11840,'-4'-13'-25,"3"10"21,0 1 0,1 0 0,-1-1 0,0 1 0,1-1 0,-1 1 0,1-1 0,0 1 1,0-4-1,10 17 297,2 9-82,0 1 1,10 26-1,-1-1 19,-10-20-18,14 45 1,-16-44 228,19 44 0,-29-73-403,1-1 0,-1 0 0,1 0 0,-1 1 0,1-1 0,0 0 1,0 1-1,0-1 0,0 0 0,1-3 0,0-7 81,0-22 375,7-57 0,-6 77-316,1 0 0,1 0 0,1 1 1,0-1-1,0 1 0,11-18 0,-15 30-144,0 0-1,0 0 1,1 0 0,-1 0 0,0 0-1,1 1 1,-1-1 0,1 1 0,-1-1-1,1 1 1,0-1 0,0 1 0,0 0 0,0 0-1,0 0 1,0 0 0,0 0 0,0 0-1,0 1 1,0-1 0,0 1 0,5-1-1,-4 1 1,1 1 0,-1-1-1,1 1 1,0 0 0,-1 0-1,1 1 1,-1-1 0,0 0-1,1 1 1,-1 0 0,0 0-1,0 0 1,3 3 0,4 4 1,0 1 0,0 0 0,-1 1 0,-1 0 0,0 0 0,0 1 0,-1 0 0,9 21 0,27 42 76,-40-95-41,-2-14-32,-1 20-14,0 0-1,1 0 1,1 0 0,0 0-1,1 0 1,0 0-1,1 1 1,7-16-1,-8 21 2,9-10 116,-11 17-135,-1 1-1,1-1 1,0 1 0,-1-1 0,1 1-1,0-1 1,0 1 0,0 0 0,-1 0-1,1-1 1,0 1 0,0 0 0,0 0-1,-1 0 1,1 0 0,0 0-1,0 0 1,0 0 0,0 0 0,0 0-1,-1 1 1,1-1 0,0 0 0,0 0-1,0 1 1,8 3 2,0 0 0,-1 0-1,0 1 1,0 0 0,-1 0-1,1 1 1,-1 0 0,10 11 0,3 6-6,22 33 1,-30-38-10,1-1 1,0 0-1,2-1 1,19 17 0,-31-30 5,0-1 1,0 1 0,0-1 0,0 0-1,0 0 1,1-1 0,-1 1-1,1-1 1,-1 0 0,1 1 0,0-2-1,-1 1 1,1 0 0,0-1-1,0 1 1,0-1 0,-1 0 0,1-1-1,0 1 1,0-1 0,0 1-1,5-3 1,-4 1 0,-1 0 0,0-1 0,0 1 0,0-1 0,0 0 1,0 0-1,-1 0 0,1-1 0,-1 1 0,0-1 0,0 0 0,0 0 0,0 0 0,-1 0 0,0 0 0,0-1 0,2-5 0,1-5 5,0 0 0,-1-1-1,-1 1 1,-1-1 0,0 0-1,-1 0 1,-2-22 0,-18-108 50,17 133-52,-7-26 168,9 38-64,3 12 58,5 19-106,1 1-1,2-1 1,19 40 0,-22-55-60,0-1 1,1 1-1,0-1 0,1-1 1,1 0-1,0 0 1,1-1-1,16 13 0,-23-22-2,-1 1 0,0-2 0,0 1 0,1-1-1,0 1 1,-1-1 0,1-1 0,0 1 0,0 0-1,0-1 1,0 0 0,0-1 0,1 1 0,4-1-1,-6 0 2,-1-1 0,0 1 0,0-1 0,1 0 0,-1 0 0,0 0 0,0-1 0,0 1 0,0-1 0,0 0-1,0 1 1,-1-1 0,1-1 0,-1 1 0,1 0 0,-1 0 0,0-1 0,0 0 0,0 1 0,0-1 0,0 0-1,2-5 1,1-5 4,0 1 0,-1-1 0,0 0 0,-1 0 0,-1 0-1,0 0 1,1-16 0,-3-6 9,-4-51 1,11 106 13,0 0 1,1 0 0,1-1 0,0 0 0,19 26-1,-25-40-27,0-1-1,0 0 0,1 0 0,0 0 0,-1 0 0,1-1 0,0 0 1,1 1-1,-1-1 0,1-1 0,-1 1 0,1-1 0,6 3 0,-8-4 1,0-1 0,0 1-1,1-1 1,-1 0 0,0 0-1,0 0 1,0 0 0,0 0-1,0-1 1,0 1 0,0-1-1,0 0 1,0 0 0,0 0-1,0 0 1,0-1 0,0 1-1,-1-1 1,1 0 0,-1 0-1,1 0 1,-1 0 0,4-4-1,0 0-4,0-1-1,-1 0 1,0 0-1,-1 0 1,1-1-1,-1 0 1,5-14-1,15-63-25,-12 37 25,-6 23 3,-1 1 0,-1-1 0,-1 0 1,-1 0-1,-1-1 0,-3-26 0,-28-145 25,6 52 357,24 144-260,1 16-33,0 0 0,1 1 1,8 24-1,-4-15-42,71 246 59,-37-142-96,-30-94-10,1-1 0,2 0-1,1-1 1,26 45 0,-37-74 2,0 0 1,-1-1 0,1 1 0,1-1-1,-1 1 1,0-1 0,1 0 0,0 0-1,-1-1 1,1 1 0,7 3 0,12-1-2675</inkml:trace>
  <inkml:trace contextRef="#ctx0" brushRef="#br0" timeOffset="2545.01">2045 363 13856,'-19'9'363,"0"1"0,1 1 1,0 0-1,1 1 1,0 1-1,1 1 0,0 0 1,-25 31-1,32-34-306,0 1 0,1 0 0,0 1 0,1 0 0,1 0 0,0 0 0,0 1 0,1-1 1,1 1-1,0 1 0,1-1 0,1 0 0,-1 22 0,3-31-41,0-1 1,1 1-1,-1-1 1,1 1-1,0-1 1,0 1-1,1-1 1,-1 0-1,1 0 1,0 1-1,0-1 1,0 0-1,1-1 0,-1 1 1,7 6-1,-7-8-5,0 0-1,0 0 1,1 0-1,-1-1 0,1 1 1,-1-1-1,1 0 0,-1 0 1,1 0-1,-1 0 1,1 0-1,0 0 0,0-1 1,0 1-1,-1-1 1,1 0-1,0 0 0,0 0 1,0 0-1,-1 0 0,1-1 1,0 1-1,0-1 1,-1 0-1,1 0 0,3-2 1,2 0 10,-1-1 0,1 0 0,-1-1 0,0 0 0,-1 0 1,1-1-1,-1 1 0,0-1 0,0-1 0,-1 1 0,0-1 0,0 0 1,0 0-1,-1 0 0,0-1 0,2-8 0,2-4 74,-2 0 0,-1 0-1,0 0 1,-2-1 0,2-26 0,0 67 255,11 33 0,-6-21-250,0 5-228,17 49 741,-23-77-998,0 0 1,0 0-1,1 0 0,0 0 0,0-1 1,10 11-1</inkml:trace>
  <inkml:trace contextRef="#ctx0" brushRef="#br0" timeOffset="2917.72">2366 610 15424,'0'0'288,"15"8"-64,-3 6 0,5 6-192,0-2 0</inkml:trace>
  <inkml:trace contextRef="#ctx0" brushRef="#br0" timeOffset="2918.72">2501 878 15936,'0'0'192,"23"-9"0,17-1-128,6-11-1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0:27.0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15424,'0'0'1466,"2"4"-933,32 49-65,41 90 0,15 66-481,-24-53 72,-58-136-55,1 0-1,1-1 1,1 0 0,1 0 0,0-1 0,17 19-1,-27-35-3,0 0 0,0 0 0,0 0 0,0 0 0,1-1 0,-1 1 0,0-1 0,1 1 0,-1-1 0,1 0 0,-1 0 0,1 0 0,0 0 0,0 0 0,-1-1 0,1 1 0,5-1 0,-5 0 2,-1-1-1,1 1 1,0-1-1,-1 0 0,1 0 1,-1 0-1,0 0 1,1 0-1,-1-1 0,0 1 1,0-1-1,0 1 1,0-1-1,0 0 0,0 0 1,0 0-1,-1 0 1,4-4-1,1-4 5,-1 0 0,0 0 0,0 0 0,-1 0 0,0-1-1,4-21 1,8-70 71,-14 79-51,11-140 251,10-63 993,-23 226-1259,0-1 0,0 1 0,1 0 0,-1 0 0,0 0 0,0-1 0,1 1 0,-1 0 0,0 0 1,0 0-1,1 0 0,-1-1 0,0 1 0,1 0 0,-1 0 0,0 0 0,1 0 0,-1 0 0,0 0 0,1 0 0,-1 0 1,0 0-1,1 0 0,-1 0 0,0 0 0,1 0 0,-1 0 0,0 0 0,0 0 0,1 1 0,-1-1 0,0 0 0,1 0 0,-1 0 1,15 6 49,-13-5-20,19 7-2531</inkml:trace>
  <inkml:trace contextRef="#ctx0" brushRef="#br0" timeOffset="433.01">945 66 15776,'-3'0'261,"1"0"-269,1 0 56,0 0 1,0 0-1,-1 0 1,1 0-1,0 0 1,0 0-1,0 0 0,0 1 1,-1-1-1,1 0 1,0 1-1,0-1 1,0 1-1,0-1 1,0 1-1,0 0 0,0-1 1,0 1-1,0 0 1,0 0-1,1 0 1,-1 0-1,0-1 0,0 1 1,1 0-1,-1 0 1,1 0-1,-1 1 1,0 0-1,-69 163 1653,33-69-1386,-23 60 85,52-130-350,1 1 0,1 0 0,1 1 1,-1 27-1,6-47-42,0 0 1,0 0-1,1 1 0,0-1 1,1 0-1,0 0 1,0 0-1,0-1 1,1 1-1,0 0 1,7 10-1,-7-13-4,0 0 0,1-1 0,-1 1-1,1-1 1,0 0 0,0 0 0,1-1 0,-1 1 0,1-1 0,-1 0-1,1 0 1,0 0 0,0-1 0,1 0 0,-1 0 0,0 0 0,8 1-1,28 0-2547,-33-2-10175</inkml:trace>
  <inkml:trace contextRef="#ctx0" brushRef="#br0" timeOffset="803.71">1392 239 14304,'-9'-6'84,"-28"-16"645,34 20-677,1 2 0,-1-1 0,0 0 0,0 0 0,0 1 0,0 0 0,0 0 0,0-1 0,1 2 0,-1-1 0,0 0 0,0 1 0,-4 0 0,-6 3 22,0 1 0,0 0 0,1 1 0,-1 0 0,1 1-1,1 1 1,-1 0 0,1 0 0,1 1 0,-1 0 0,2 1 0,-1 0 0,1 1 0,1 0 0,-10 16 0,13-19-43,1 0 1,0 0 0,0 0-1,0 0 1,1 1 0,1 0-1,0 0 1,0-1-1,0 1 1,1 0 0,1 1-1,-1-1 1,1 0-1,1 0 1,0 0 0,0 0-1,1 0 1,0 0-1,0-1 1,1 1 0,0 0-1,1-1 1,0 0-1,6 9 1,-7-12-11,0 0-1,1 0 0,0 0 1,0-1-1,0 0 0,1 0 1,-1 0-1,1 0 1,0 0-1,0-1 0,1 0 1,5 2-1,-7-3-8,0-1-1,0 0 1,0 0-1,0 0 1,0-1 0,0 1-1,1-1 1,-1 0-1,0 0 1,0-1 0,0 1-1,1-1 1,-1 0-1,0 0 1,0 0 0,0 0-1,0-1 1,5-3-1,1-1 2,0 0 0,0-1 0,-1-1-1,0 0 1,0 0 0,0 0 0,-1-1-1,-1-1 1,0 1 0,0-1 0,-1-1-1,0 1 1,0-1 0,-1 0 0,-1 0-1,4-13 1,-3 7 11,-1-1 0,-1 0 0,0 0 0,-1 0 0,-1 0 0,-1 0 0,-1 0 0,0 0 0,-1 0-1,-5-19 1,5 28-39,-2-9 244,3 17-81,2 12-35,31 198 368,-27-179-445,-1-8 0,1-1 0,12 33 0,1-19-2560</inkml:trace>
  <inkml:trace contextRef="#ctx0" brushRef="#br0" timeOffset="1169.13">1662 144 15584,'0'0'832,"12"19"-1,1 5 33,9 18-576,3 4 32,-1 3-288,-4 6 0,-7 4-32,-5 0 32,-5 0-32,-4-10 32,-2-5-32,-1-10 0,1-9 0,6-11 0</inkml:trace>
  <inkml:trace contextRef="#ctx0" brushRef="#br0" timeOffset="1170.13">1995 305 13600,'0'0'0,"13"-1"128,5 1 0,9 5 32,7 1 0,7 3-128,-2-7 0</inkml:trace>
  <inkml:trace contextRef="#ctx0" brushRef="#br0" timeOffset="1538.53">2106 675 14112,'0'0'0,"16"-2"96,10 0 0,17 1 256,15-6 32,15-10-384,6-5 32</inkml:trace>
  <inkml:trace contextRef="#ctx0" brushRef="#br0" timeOffset="1910.78">2701 261 13152,'-6'10'151,"0"0"1,0 1 0,1 0-1,1 0 1,0 0 0,0 1-1,1-1 1,0 1 0,1 0-1,1 0 1,0 0 0,1 16-1,1 6 204,2 0 0,1-1 0,9 36 0,-9-55-263,-1 0 0,2 0 0,-1 0-1,2-1 1,0 0 0,10 17-1,-13-26-61,0 1 0,1-1 0,-1 0-1,1 1 1,0-2 0,0 1 0,0 0 0,1-1-1,-1 0 1,1 0 0,0 0 0,0 0-1,0-1 1,0 0 0,0 0 0,0 0-1,0-1 1,1 0 0,8 1 0,-2-2 5,0 0 1,0-1-1,0-1 1,0 0 0,0-1-1,-1 0 1,1-1-1,-1 0 1,0-1-1,0 0 1,12-8 0,8-6 8,-1-2 0,39-33 1,-47 34-7,-1 0 0,-1-2-1,0 0 1,-2-1 0,0-1 0,-2 0 0,16-32 0,-25 42-1,-1 0 0,-1-1 0,0 0 0,-1 0 0,-1-1 0,3-23 0,-5 28-4,-1 0 0,0 0-1,-1 0 1,0 0 0,-1 0 0,0 0-1,-1 1 1,0-1 0,-1 1 0,-5-12-1,6 17-10,0-1 0,0 1-1,0-1 1,-1 1-1,0 0 1,0 1-1,0-1 1,-1 1-1,1 0 1,-1 0-1,0 0 1,0 0-1,-1 1 1,1 0 0,-8-3-1,4 3 6,-1 0-1,0 0 1,0 1-1,0 0 1,0 1-1,0 0 1,0 1-1,-16 1 1,-9 4 10,0 1 0,1 2 0,0 1 0,-41 17-1,-13 8-2521,70-27-10069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0:13.3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15232,'1'2'613,"12"352"1301,26 226-1671,-25-428-166,35 253 189,-3-45 146,-44-336-382,61 647 1277,-21 2 486,-49-27-136,-2-342-1015,9-236-489,1-27 84,-2 0 0,-10 61 0,9-96-26,1-14-1301,1 5-895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09:56.4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451 12832,'38'314'3082,"-13"-98"-2140,-8-69-364,-44-351-297,-26-238 110,49 401-321,2 0 1,1 0-1,3 0 0,1 1 0,13-62 0,-14 92-39,1 1 0,1 0-1,0 0 1,0 0 0,1 0-1,0 1 1,1 0 0,-1 0-1,1 0 1,1 1 0,0-1-1,0 2 1,0-1 0,1 1-1,0 0 1,0 1 0,0-1-1,1 2 1,9-5 0,-6 4-207,0 1 0,0 0 1,0 1-1,1 0 1,-1 1-1,1 0 0,-1 1 1,1 0-1,-1 1 1,1 1-1,0 0 0,-1 1 1,23 5-1</inkml:trace>
  <inkml:trace contextRef="#ctx0" brushRef="#br0" timeOffset="339.1">139 545 14496,'0'0'288,"18"-15"-32,6-3 96,10-1 32,8-1-224,3 7 32,-1-1-160,-4 5 32</inkml:trace>
  <inkml:trace contextRef="#ctx0" brushRef="#br0" timeOffset="694.57">48 1096 15232,'0'0'96,"15"-14"256,2 9 0,17-6-96,15-6 63,10 0 33,5-1 0,6 4-64,-2-5 32,-1-10-256,-4-4 32</inkml:trace>
  <inkml:trace contextRef="#ctx0" brushRef="#br0" timeOffset="695.56">692 308 14656,'0'0'96,"-5"16"-32,3 9 160,-2 11 0,1 18 224,-4 4 32,-1 11-161,1 0 1,5 1-96,4-3 32,7-10-32,4-9 0,5-15-64,9-13 32</inkml:trace>
  <inkml:trace contextRef="#ctx0" brushRef="#br0" timeOffset="1076.49">1078 501 13760,'-7'-3'228,"-1"0"0,0 0 0,-1 1 0,1 0 1,0 1-1,-1 0 0,-14 0 0,18 1-136,-1 0-1,1 0 0,0 1 0,0 0 1,0 0-1,-1 1 0,1-1 1,1 1-1,-1 0 0,0 1 1,0-1-1,1 1 0,-6 4 0,8-5-64,0 0 0,0 0 0,0 0-1,1 0 1,-1 0 0,1 1 0,0-1-1,0 1 1,-1-1 0,2 1 0,-1-1-1,0 1 1,0-1 0,1 1 0,-1 5-1,2 43 134,0-39-118,0 2-20,1 0-1,0 0 1,1 0 0,0-1-1,1 1 1,1-1 0,11 22-1,-14-30-15,1 0-1,-1 0 0,1-1 0,0 0 0,1 1 1,-1-1-1,1 0 0,0-1 0,0 1 1,0-1-1,0 1 0,1-1 0,-1-1 0,1 1 1,0-1-1,0 1 0,0-1 0,0-1 0,0 1 1,0-1-1,1 0 0,-1 0 0,8 0 0,-8-1 1,-1 0-1,0-1 1,0 1-1,1-1 0,-1 0 1,0 0-1,0-1 1,0 1-1,0-1 0,0 0 1,-1 0-1,1 0 1,6-5-1,-4 2 1,-1 0 0,0-1 0,0 1 0,-1-1 0,1 0 1,-1-1-1,5-9 0,-3 2 13,0 0 0,-1 0 0,0-1 0,-1 0 0,-1 0 1,-1 0-1,2-17 0,-4 19 30,-1-1 0,0 0 1,0 0-1,-1 1 0,-1-1 1,-1 1-1,-7-21 0,10 33 181,10 19-12,34 91 48,-34-83-226,0 1-1,2-2 0,1 0 0,1 0 1,21 29-1,-33-52-201,0 0 1,1 0-1,0 0 1,-1 0 0,1-1-1,0 1 1,0-1-1,0 1 1,0-1 0,0 0-1,0 0 1,1 1-1,-1-2 1,5 3-1</inkml:trace>
  <inkml:trace contextRef="#ctx0" brushRef="#br0" timeOffset="1474.4">1493 353 13312,'0'0'288,"24"29"0,-6-1 256,2 8 32,4 5-128,-1 10 32,-1 6-256,-6 3 63,-4-1-95,-4-4 0,-4-7-32,0-6 0,3-7-32,2-11 32,-3-7-128,2-16 32</inkml:trace>
  <inkml:trace contextRef="#ctx0" brushRef="#br0" timeOffset="1475.4">1916 634 14208,'0'0'352,"18"5"-64,0-4 0,10 2-32,4-1 32,6 3-288,-4 3 32</inkml:trace>
  <inkml:trace contextRef="#ctx0" brushRef="#br0" timeOffset="1829.71">1896 900 14304,'0'0'448,"35"-9"0,5 4-128,14-2 32,8-1-224,5-1 32,11-6-32,0-8 63</inkml:trace>
  <inkml:trace contextRef="#ctx0" brushRef="#br0" timeOffset="2199.99">2956 211 14560,'-5'-1'80,"-1"2"1,1-1 0,0 0 0,-1 1 0,1 0 0,-1 1 0,1-1 0,0 1 0,0 0-1,-9 5 1,10-5 14,1 1-1,0-1 0,0 1 1,0 0-1,1 0 1,-1 0-1,1 0 0,-1 0 1,1 0-1,0 1 1,0-1-1,1 1 0,-1 0 1,1-1-1,-2 8 0,-1 4 3,1 0 0,1 1 0,1-1-1,0 0 1,1 1 0,0-1-1,1 0 1,1 0 0,1 1-1,4 13 1,-5-19-75,1 0 0,1-1 0,0 0 1,0 0-1,1 0 0,0 0 0,0-1 0,1 0 0,0 0 0,1 0 1,0-1-1,0 0 0,0 0 0,1-1 0,0 0 0,13 8 0,-19-13-19,0 0 1,0 0-1,0 0 0,0-1 0,1 1 0,-1-1 0,0 1 0,1-1 0,-1 1 0,0-1 0,0 0 0,1 0 0,-1 0 0,0-1 0,1 1 0,-1-1 0,0 1 0,4-2 0,-2 0 3,0 0 0,-1 0-1,1 0 1,0-1 0,-1 1 0,0-1-1,1 0 1,-1 0 0,3-5 0,3-2 13,-2-1 0,0-1 0,0 1 0,-1-1 0,7-20 0,-5 7 316,-1-1 0,-1 0 0,-2 0 0,0-1 0,-1-43 0,39 297 31,2 21-60,-43-242-223,0 1-1,-1-1 0,0 1 0,-1-1 1,1 1-1,-3 11 0,2-15-442,0 0 0,-1 0-1,1 0 1,0 0 0,-1 0 0,0 0-1,0-1 1,-2 4 0</inkml:trace>
  <inkml:trace contextRef="#ctx0" brushRef="#br0" timeOffset="2615.92">20 2048 14656,'0'0'42,"2"0"38,1 1-47,0 0 0,0 1 0,0-1 0,0 1 0,0 0 0,0 0 0,-1 0 0,1 0 0,-1 0 0,1 1 0,-1-1 0,0 1 0,0 0 0,3 5 0,24 44 347,-22-34-255,-1-1 0,-1 1 0,-1 0 0,3 19-1,4 21 516,-11-57-528,-9-12 112,0-4-157,0 0 0,2 0 0,-1-1 0,2 0 1,-9-32-1,-12-86 202,21 94-150,2 0 0,1-1 1,2 0-1,6-57 0,-3 82-66,0 0 1,1 1-1,1-1 1,0 0-1,1 1 0,1 0 1,0 0-1,1 1 1,1 0-1,0 0 0,1 0 1,0 1-1,1 1 1,12-13-1,-13 18-6,-1 0-1,1 1 1,0 0-1,0 1 1,0 0 0,1 0-1,0 1 1,0 0-1,13-3 1,24-1-2465</inkml:trace>
  <inkml:trace contextRef="#ctx0" brushRef="#br0" timeOffset="2954.87">165 1905 14976,'0'0'160,"16"-10"32,10-2 64,9-1 32,7 5-256,0 3 32</inkml:trace>
  <inkml:trace contextRef="#ctx0" brushRef="#br0" timeOffset="2955.87">112 2360 14464,'0'0'608,"13"-4"0,9-1-352,12-4 32,16-6-224,11-5 32,8-7-64,4-10 31</inkml:trace>
  <inkml:trace contextRef="#ctx0" brushRef="#br0" timeOffset="3311.49">614 1655 13600,'0'0'0,"-29"18"384,4 1 0,2 6 352,6 9 0,4 8-129,5 9 1,1 1-352,4 8 0,6 8-96,5 3 32,3-5-64,8-5 0,5-2-64,8-12 32,7-14-96,5-17 32</inkml:trace>
  <inkml:trace contextRef="#ctx0" brushRef="#br0" timeOffset="3710.92">933 1798 13216,'-10'2'44,"0"0"107,0 1 0,0 0 0,0 0 0,-17 9 0,23-9-67,1-1-1,0 0 1,0 1-1,0-1 1,1 1-1,-1 0 1,1 0-1,-1 0 1,1 0-1,0 1 0,0-1 1,0 0-1,1 1 1,-1 0-1,1-1 1,-2 8-1,-2 13 111,1-1-1,1 1 0,1 0 1,1 27-1,1-36-127,1 1 1,1-1-1,1 0 1,0 1-1,1-1 1,0 0-1,10 19 1,-14-32-57,1 0 1,0-1-1,-1 1 1,1 0-1,0-1 1,0 1 0,1-1-1,-1 1 1,0-1-1,0 1 1,1-1-1,-1 0 1,1 0-1,-1 0 1,1 0-1,-1 0 1,1 0-1,0 0 1,-1 0-1,1-1 1,0 1-1,0-1 1,-1 1-1,1-1 1,0 1 0,2-1-1,-1-1 0,1 1 0,-1-1 0,0 0 0,0 0 0,0 0-1,0-1 1,-1 1 0,1-1 0,0 1 0,0-1 0,-1 0 0,1 0 0,-1 0 0,0-1 0,3-1-1,5-8 13,0-1-1,-1 1 0,0-2 1,-1 1-1,-1-1 0,7-15 1,1-10 47,11-45 0,-23 75-32,-1-1-1,0 0 1,0 0 0,-1 0-1,0 0 1,-1 0-1,0 0 1,0 0-1,-1 0 1,-1 1-1,1-1 1,-6-14-1,12 43 287,-1 0 0,3 34 0,8 38-161,-9-69 6,16 38 1,-18-53-460,-1 0 1,1 0-1,0 0 1,1 0-1,-1-1 1,1 0-1,1 0 1,7 8-1</inkml:trace>
  <inkml:trace contextRef="#ctx0" brushRef="#br0" timeOffset="4082.19">1187 1850 14208,'0'0'266,"3"2"76,78 58 1528,-2-3-1287,-6 14-181,-54-50-212,1-1 0,1-1 0,28 19 0,-47-37-342,13 8 616,-5-9-2898</inkml:trace>
  <inkml:trace contextRef="#ctx0" brushRef="#br0" timeOffset="4083.19">1517 1974 12224,'-16'-16'534,"0"0"1,-33-22-1,22 17-15,26 21-444,1-1 0,0 1-1,-1-1 1,1 1 0,-1 0-1,1-1 1,-1 1 0,1 0-1,-1-1 1,0 1 0,1 0-1,-1-1 1,1 1 0,-1 0 0,1 0-1,-1 0 1,0 0 0,1 0-1,-1-1 1,0 1 0,1 0-1,-1 0 1,1 1 0,-2-1-1,-4 14 606,3-6-672,-17 57 351,2 0 0,-16 118 0,33-174-340,1 0 1,-1 1-1,1-1 0,2 13 0,-2-22-67,0 1 1,0-1-1,0 1 0,1-1 1,-1 1-1,0-1 1,0 1-1,0-1 0,0 1 1,0-1-1,1 1 0,-1-1 1,0 1-1,1-1 0,-1 0 1,0 1-1,1-1 0,-1 1 1,0-1-1,1 0 0,-1 1 1,1-1-1,-1 0 0,0 0 1,1 1-1,-1-1 0,1 0 1,-1 0-1,1 1 0,-1-1 1,1 0-1,-1 0 0,1 0 1,-1 0-1,1 0 0,-1 0 1,1 0-1,0 0 0,-1 0 1,1 0-1,-1 0 0,1 0 1,-1-1-1,1 1 0,-1 0 1,1 0-1</inkml:trace>
  <inkml:trace contextRef="#ctx0" brushRef="#br0" timeOffset="4426.03">1847 1689 13856,'6'2'80,"0"0"0,0 1 1,0 0-1,-1 0 0,0 1 1,1 0-1,-1 0 0,0 0 1,-1 0-1,1 1 0,6 8 1,-2 0 120,1 0 1,-2 1 0,10 21-1,-12-22-106,-1 1 0,-1-1 0,-1 1 0,0-1 0,0 1 0,-1 0 0,-1 0 0,0 0 0,-1 0 0,-3 17 0,-3 17 355,-22 78-1,1-4 194,26-109-414,1-13-273,0 0 0,0 1 0,0-1 0,0 0-1,1 0 1,-1 0 0,0 0 0,0 0 0,0 0 0,0 0-1,0 0 1,1 0 0,-1 0 0,0 0 0,0 0 0,0 0 0,0 0-1,0 0 1,1 0 0,-1 0 0,0 0 0,0 0 0,0 0 0,0-1-1,0 1 1,1 0 0,-1 0 0,0 0 0,0 0 0,0 0 0,0 0-1,0 0 1,0 0 0,0-1 0,0 1 0,0 0 0,1 0 0,-1 0-1,0 0 1,0 0 0,0 0 0,0-1 0,0 1 0,0 0-1,0 0 1,0 0 0,0 0 0,0 0 0,0-1 0,0 1 0,0 0-1,0 0 1,0 0 0</inkml:trace>
  <inkml:trace contextRef="#ctx0" brushRef="#br0" timeOffset="4798.74">2289 1703 13856,'0'0'320,"21"4"32,2-1 288,8 2-32,5 6 0,1 1-33,-1-2-479,-11-3 0</inkml:trace>
  <inkml:trace contextRef="#ctx0" brushRef="#br0" timeOffset="4799.74">2300 2031 14048,'0'0'1824,"21"6"-1057,8-2-351,14-2 32,10-2-224,9-4 32,7-5-192,7-9-32</inkml:trace>
  <inkml:trace contextRef="#ctx0" brushRef="#br0" timeOffset="5212.28">3238 1555 13504,'-6'-5'207,"-1"1"1,1 0 0,-1 0 0,0 1 0,0 0-1,-1 0 1,1 0 0,-1 1 0,-12-2-1,16 4-144,0 0-1,1 0 0,-1 0 0,0 1 1,0 0-1,1-1 0,-1 1 0,0 0 1,1 1-1,-1-1 0,1 1 0,0-1 0,-1 1 1,1 0-1,0 0 0,0 0 0,0 1 1,0-1-1,1 1 0,-1 0 0,1 0 1,-3 3-1,-1 2-24,0 1 0,1 0 1,0 1-1,1-1 0,-1 1 1,2 0-1,0 0 1,0 0-1,0 0 0,2 0 1,-1 1-1,1-1 0,1 1 1,0 15-1,1-14-22,1 0-1,0 0 1,1 0-1,0 0 1,0 0 0,2 0-1,-1-1 1,1 1 0,1-2-1,0 1 1,1 0 0,8 10-1,-11-17-6,-1 1 0,1-1 0,1 0 0,-1-1 0,0 1 0,1-1 0,0 1 0,9 4 0,-12-8-5,-1 1 0,1 0 0,0-1 0,0 1 0,0-1 0,0 0 0,-1 0 0,1 1 0,0-1 0,0 0 1,0-1-1,0 1 0,0 0 0,0 0 0,-1-1 0,1 1 0,0-1 0,0 0 0,-1 1 0,1-1 0,0 0 0,-1 0 1,1 0-1,-1 0 0,1 0 0,-1-1 0,1 1 0,-1 0 0,3-4 0,0-1 14,0-1 0,0 1 0,0-1 0,-1 0 0,0 0 0,0-1-1,-1 1 1,0-1 0,0 1 0,0-1 0,-1 0 0,-1 1 0,1-12 0,-2-12 84,-1 1 1,-8-34 0,5 27 133,4 22 359,7 27 57,-1-2-721,72 130 349,-62-117-230,1 0 0,1-2 0,36 36 0,-49-52 61,2-1 0,-1 0-1,0-1 1,10 5-1,7 0-3223</inkml:trace>
  <inkml:trace contextRef="#ctx0" brushRef="#br0" timeOffset="5597.88">3739 1753 13312,'51'151'3221,"-151"-439"-1429,99 287-1786,-51-156 780,47 139-636,2-1-1,0 1 1,1-1 0,0 1-1,2-1 1,3-33 0,-2 44-99,0 0 0,1 1 0,0-1 1,1 0-1,-1 1 0,2 0 0,-1 0 1,1 0-1,0 0 0,0 1 0,1-1 0,8-9 1,-6 9 55,1 1 1,0-1-1,0 1 1,0 1-1,1 0 1,0 0-1,0 0 1,18-5-1,-6 4-418,1 1-1,0 1 1,0 0-1,0 2 1,0 1-1,0 1 1,44 4-1</inkml:trace>
  <inkml:trace contextRef="#ctx0" brushRef="#br0" timeOffset="5598.88">3869 1451 15136,'0'0'256,"28"-3"-64,-1-5 32,9-2 32,7 1 0,8-2-256,-1 0 0</inkml:trace>
  <inkml:trace contextRef="#ctx0" brushRef="#br0" timeOffset="5996.96">3862 1922 12288,'0'0'544,"13"-2"256,8 0-32,17-5-160,11-6-32,13-7-192,11-12 64,3-16-385,6-8 1</inkml:trace>
  <inkml:trace contextRef="#ctx0" brushRef="#br0" timeOffset="5997.96">4559 1275 13152,'0'0'416,"-13"18"32,8 6-224,-3 12 0,-6 14 128,1 3 0,4 2-160,2 1 0,1 5-64,3 0 32,2-6-32,4-8 32,6-8-32,3-11 63,2-9-95,3-12 32</inkml:trace>
  <inkml:trace contextRef="#ctx0" brushRef="#br0" timeOffset="6382.26">4660 1487 15136,'0'0'1343,"5"3"-761,-2-1-524,49 33 473,55 49 0,-89-67-450,1-1 0,0-1 1,1-1-1,0-1 1,32 15-1,-45-24-62,0-1 0,1-1 0,-1 1 1,0-1-1,1-1 0,0 1 0,-1-1 0,1 0 0,-1-1 1,1 0-1,0 0 0,0-1 0,-1 0 0,1 0 0,-1-1 1,1 0-1,-1 0 0,0 0 0,0-1 0,14-8 0,-13 6-3,0-2 0,0 1-1,0-1 1,-1 0-1,0-1 1,-1 0-1,1 0 1,-1 0 0,8-16-1,-12 20-8,0-1 0,0 0 0,0 0 0,-1 0-1,0 0 1,0 0 0,0 0 0,0 0 0,-1-8 0,0 10-3,0 0 0,-1 0 0,1 0 0,-1 0 0,0 0 0,0 0 0,0 0 0,0 0 0,-1 0 0,1 1 0,-1-1 0,1 0 0,-1 1 1,0 0-1,0-1 0,-4-3 0,4 4 0,-1 0-1,1 1 1,0-1 0,0 0 0,-1 1 0,1 0 0,-1-1 0,1 1 0,-1 0-1,0 0 1,1 0 0,-1 1 0,0-1 0,0 1 0,1-1 0,-1 1-1,0 0 1,-5 1 0,4-1 7,0 2 0,-1-1 0,1 0 0,0 1 0,0 0 0,1 0 1,-1 0-1,0 0 0,1 1 0,-1-1 0,-3 4 0,-3 4 32,0 1 0,1 0 0,0 0 0,1 1 0,0 0-1,-8 17 1,-49 139 153,44-109-168,18-49-2540</inkml:trace>
  <inkml:trace contextRef="#ctx0" brushRef="#br0" timeOffset="6759.05">5372 1226 13952,'3'1'101,"7"2"31,0 1 0,-1 0 0,1 0 0,-1 1 0,0 0 0,-1 1 0,1 0 0,-1 1 0,0-1 1,-1 1-1,0 1 0,0-1 0,0 1 0,5 10 0,0 0-6,0 0-1,-1 1 1,-2 1 0,0 0 0,11 37 0,-12-28-8,-1 0 1,-2 0-1,-1 1 0,-1 0 1,-2 0-1,-4 56 0,1-70-34,0-1-1,-1 1 1,-1 0-1,0-1 1,-1 0-1,-1 0 0,0 0 1,-1 0-1,-1-1 1,0-1-1,-1 1 0,0-1 1,-1-1-1,-17 17 1,22-24-8,-1 0 0,-1 0 1,1-1-1,-1 0 0,0 0 0,-10 4 1,14-6-238,0-1 1,-1 0-1,1 0 1,-1 0 0,1-1-1,-1 1 1,0-1 0,1 0-1,-1 0 1,1 0-1,-1 0 1,1-1 0,-1 1-1,-5-3 1</inkml:trace>
  <inkml:trace contextRef="#ctx0" brushRef="#br0" timeOffset="9465.89">403 3339 12480,'67'238'3576,"-36"-132"-2838,-35-116-656,0 0-1,0 1 1,-10-15-1,-4-11 14,-9-27 88,2-1 0,3-1 0,3-1 0,3 0 0,3-1 0,-6-76-1,18 126-124,1 1 0,0-1 0,1 1 0,1-1 0,1 1 0,0 0 0,1 0-1,0 0 1,7-16 0,-6 21-15,0 1-1,0 0 1,1 1-1,0-1 1,0 1-1,1 0 1,0 1-1,0 0 0,1 0 1,0 0-1,0 1 1,1 0-1,0 0 1,14-6-1,-13 8 4,1 1-1,-1-1 0,1 2 1,0-1-1,-1 2 0,1-1 0,17 1 1,9 2-2483,-29 0-10176</inkml:trace>
  <inkml:trace contextRef="#ctx0" brushRef="#br0" timeOffset="9820.94">440 3359 15040,'0'0'288,"16"-20"32,9-8 128,10-6 63,14 3-95,3 5 0,5 4-320,-4 4 0</inkml:trace>
  <inkml:trace contextRef="#ctx0" brushRef="#br0" timeOffset="9821.94">516 3847 14976,'0'0'288,"28"-10"32,13-8 64,13-7 64,11-10-448,10-9 31</inkml:trace>
  <inkml:trace contextRef="#ctx0" brushRef="#br0" timeOffset="10189.82">1035 3082 13664,'0'0'0,"-27"25"512,4 5 0,-3 10-32,4 11-32,6 16-128,9 6 32,5-1-33,8 2 1,8-4-64,6-5 32,5-1-64,10-12 32,8-13-32,10-21-32</inkml:trace>
  <inkml:trace contextRef="#ctx0" brushRef="#br0" timeOffset="10546.68">1516 3199 14048,'-14'0'140,"1"1"1,0 1-1,-1 0 0,-19 7 1,29-7-82,0-1-1,0 1 1,0 1 0,0-1 0,0 0-1,0 1 1,0 0 0,1 0 0,0 0-1,-1 0 1,1 1 0,0-1 0,1 1-1,-1 0 1,1 0 0,-1 0 0,-1 4 0,-3 12 54,0 1 1,1 0-1,2 0 1,0 0 0,1 1-1,1-1 1,1 1 0,1 0-1,0-1 1,2 1 0,1-1-1,9 39 1,-9-50-63,1 0 0,0 0 0,0 0 1,1 0-1,0-1 0,1 1 0,7 9 0,-10-16-32,-1-1 0,0 1 0,0-1 0,1 1-1,-1-1 1,1 0 0,0 0 0,0 0 0,0 0-1,0 0 1,0-1 0,0 1 0,0-1 0,0 0-1,1 0 1,-1 0 0,1 0 0,-1-1 0,0 1-1,1-1 1,-1 0 0,1 0 0,-1 0 0,1-1 0,-1 1-1,5-2 1,-1-1 8,0 0-1,0-1 1,0 1 0,-1-2-1,1 1 1,-1-1-1,0 0 1,0 0 0,-1 0-1,1-1 1,-1 0-1,0 0 1,7-12 0,4-10 61,26-58 1,-39 80-84,4-11 7,-1 0-1,0-1 1,-1 0 0,-1 0 0,-1 0-1,1-21 1,-3 29-8,-1 0-1,0 0 1,-1-1-1,0 1 1,-1 0-1,0 0 1,0 0-1,-1 1 1,0-1-1,-1 1 1,0-1-1,-9-13 1,16 29 6,0 1 1,0 0-1,0 0 1,-1 0-1,-1 1 1,2 11 0,2 6 5,12 43 5,-8-25-2,3 1 0,1-1 0,31 68-1,-42-107 49,1 0-1,-1 0 1,1 0-1,0 0 0,0 0 1,0-1-1,0 0 0,5 4 1,-6-6-224,-1 0-1,1 0 1,0 0 0,-1 0 0,1 0 0,0 0-1,0-1 1,0 1 0,0 0 0,0-1 0,-1 0-1,1 0 1,0 1 0,0-1 0,0 0 0,0 0 0,0-1-1,3 0 1</inkml:trace>
  <inkml:trace contextRef="#ctx0" brushRef="#br0" timeOffset="10914.34">1903 3243 14784,'0'0'608,"24"16"32,0 4 31,17 11-95,5 6 0,1 3-288,-3-1 0,-6 1-160,-1-4 0,-4-3-64,-4-5 0,-6-10-32,-2-7 0</inkml:trace>
  <inkml:trace contextRef="#ctx0" brushRef="#br0" timeOffset="10915.34">2284 3292 12480,'0'0'0,"-16"-17"224,-1 1 0,1 3 224,0 6-32,0 8 288,-4 16 64,-2 14-384,-3 7 32,1 10-96,3 4-1,0 4-159,4 0 32,2 2-64,4-3 0,5-6-64,12-14 0</inkml:trace>
  <inkml:trace contextRef="#ctx0" brushRef="#br0" timeOffset="11319.34">2459 3476 14656,'0'0'672,"27"-5"-384,4 1 224,5 1 31,6-6-223,4-2 0,2-4-160,-2-5 32</inkml:trace>
  <inkml:trace contextRef="#ctx0" brushRef="#br0" timeOffset="11320.34">2650 3238 12832,'0'0'320,"-15"6"1632,19 10-1376,7 15-256,5 10 64,4 8-97,3 1 33,-1-5-96,-2-7 0,0-9-64,0-11 32</inkml:trace>
  <inkml:trace contextRef="#ctx0" brushRef="#br0" timeOffset="11711.76">2938 2974 13760,'3'72'1555,"18"98"0,-3-27-580,-16-127-881,0 16 197,0-28-188,0-18-95,-1 4-5,0 0-1,0 0 1,1 1 0,0-1 0,1 1 0,0 0 0,1-1 0,0 1-1,7-11 1,-9 16-3,1 0 1,0 1-1,0 0 0,0-1 0,0 1 0,0 0 0,1 1 0,-1-1 1,1 1-1,0-1 0,-1 1 0,1 0 0,0 0 0,1 1 0,-1-1 1,0 1-1,0 0 0,1 0 0,-1 1 0,0-1 0,1 1 0,-1 0 1,7 0-1,-7 1 7,0-1-1,0 1 1,0 0 0,1 0 0,-1 0 0,0 0-1,0 1 1,0 0 0,-1 0 0,1 0 0,0 0 0,-1 0-1,1 1 1,4 4 0,-4-2 4,1 0 0,-1 1 0,0-1 0,0 1 0,0 0-1,-1 0 1,0 0 0,3 10 0,-2-4 5,0 1 1,-1 0-1,-1 0 0,0 1 0,-1-1 1,0 0-1,-1 1 0,-3 25 0,1-27 1,-1-1-1,0 1 0,-1-1 0,0 0 0,-1 0 1,-10 18-1,12-26-9,1 1 0,0-1 0,-1 0 0,1 0 0,-1 0 0,0 0 0,0-1 0,0 1 0,-1-1 0,-5 3 0,7-4-4,0 0 0,0 0 1,-1 0-1,1-1 0,0 1 1,0-1-1,-1 0 0,1 0 0,-1 0 1,1 0-1,0 0 0,-1 0 0,1-1 1,0 1-1,0-1 0,-1 1 1,1-1-1,0 0 0,-3-2 0,-19-12-2360</inkml:trace>
  <inkml:trace contextRef="#ctx0" brushRef="#br0" timeOffset="12097.5">3268 2951 13152,'19'17'233,"-1"0"1,-1 1-1,0 0 0,-2 2 1,0 0-1,-1 0 1,-1 2-1,15 34 1,-19-34-97,0-1 1,-2 1-1,-1 1 0,-1-1 0,-1 1 1,-1 0-1,0 0 0,-2 0 1,-2 26-1,-3-6 100,-1-2 1,-2 1-1,-2-1 0,-16 43 1,19-64-94,5-16-2288</inkml:trace>
  <inkml:trace contextRef="#ctx0" brushRef="#br0" timeOffset="12098.5">3850 3242 14496,'0'0'0,"18"-2"128,4-4 32,11 1 64,7 2 0,10 3 320,6 1 0,1 1-353,-7-2-31</inkml:trace>
  <inkml:trace contextRef="#ctx0" brushRef="#br0" timeOffset="12486.69">3943 3571 14880,'0'0'512,"14"-5"-64,8 3 32,18 1 63,9 1-31,6 1-192,6 1 64,8-1-96,9-6 0</inkml:trace>
  <inkml:trace contextRef="#ctx0" brushRef="#br0" timeOffset="13098.88">5084 2967 13216,'-3'-6'282,"0"0"1,-1 0 0,1 0 0,-1 1 0,0 0 0,-1 0-1,1 0 1,-8-7 0,8 9-148,-1 1-1,1-1 0,0 1 1,0 0-1,-1 0 1,1 1-1,-1-1 1,0 1-1,1 0 1,-1 0-1,0 1 0,-8-1 1,3 1-95,0 1 0,1 0 0,-1 0 1,0 1-1,1 0 0,-1 1 0,1 0 1,0 1-1,0-1 0,0 2 0,1-1 0,-1 1 1,1 1-1,0-1 0,0 2 0,1-1 0,0 1 1,-7 7-1,10-8-34,-1 0 0,1-1 0,0 1-1,0 1 1,1-1 0,-1 1 0,2-1 0,-1 1 0,1 0 0,0 0 0,0 0 0,1 0-1,0 0 1,0 0 0,0 0 0,1 1 0,1-1 0,-1 0 0,1 0 0,0 0 0,0 1 0,1-1-1,0 0 1,1-1 0,3 8 0,2 3-5,2-1-1,0 0 1,0 0-1,2-1 1,16 17-1,-21-24 3,1-1 0,0 0 0,0 0 1,1-1-1,0 0 0,0 0 0,0-1 0,1 0 0,-1 0 0,19 4 0,-24-8 2,0 0 0,1-1-1,-1 0 1,0 0 0,0 0-1,1-1 1,-1 1 0,0-1-1,1 0 1,-1 0 0,0-1-1,0 1 1,0-1 0,0 0-1,-1 0 1,1 0 0,0 0-1,-1-1 1,1 0 0,-1 1-1,0-1 1,0 0 0,0-1-1,0 1 1,2-5 0,2-1 8,-2 1 1,1-2-1,-1 1 1,-1-1-1,0 1 1,0-1-1,-1 0 0,0 0 1,2-16-1,-3 8 22,-1 1 0,-1-1-1,0 0 1,-2 1-1,-6-35 1,1 23 111,-2 1 0,-20-46 0,75 227 1214,-32-115-1165,33 65 1,-42-93-432,0-1 0,1 0 0,0 0-1,0 0 1,1-1 0,0 0 0,1 0 0,0-1 0,0 0-1,0 0 1,13 7 0</inkml:trace>
  <inkml:trace contextRef="#ctx0" brushRef="#br0" timeOffset="13544.96">5553 3016 13504,'45'114'2603,"10"30"-844,-50-127-1523,-8-24-77,-10-29-26,-36-97 150,14 41 216,-34-138-1,67 221-439,1 0 1,-1 0-1,1-1 1,1 1-1,0 0 1,0 0-1,1-1 0,0 1 1,1 0-1,4-17 1,-4 21-28,0 0-1,1 0 1,0 1 0,-1-1 0,1 1 0,1-1 0,-1 1-1,1 0 1,0 0 0,-1 1 0,2-1 0,-1 1 0,0 0 0,1 0-1,-1 0 1,1 0 0,0 1 0,0 0 0,9-3 0,3 1 1,-1 1 1,0 0-1,1 2 1,-1 0-1,34 2 1,-1 5-2721</inkml:trace>
  <inkml:trace contextRef="#ctx0" brushRef="#br0" timeOffset="13912.55">5724 2914 13408,'0'0'480,"18"2"-160,4-6 256,10-1 0,14-1-352,6-1 32,8-1-96,-7 1 0</inkml:trace>
  <inkml:trace contextRef="#ctx0" brushRef="#br0" timeOffset="13913.55">5729 3350 12224,'0'0'2112,"24"13"-1600,6-10-160,8-6 0,8-12-160,7-15 32</inkml:trace>
  <inkml:trace contextRef="#ctx0" brushRef="#br0" timeOffset="14294.96">6273 2721 13152,'0'0'0,"-11"30"160,2-3 32,-1 12 448,2 12 64,-1 11-192,0 6 0,6 2-128,1-6 31,5-7-127,3-9 0,3-1-96,3-12 0,1-11-96,7-23 0</inkml:trace>
  <inkml:trace contextRef="#ctx0" brushRef="#br0" timeOffset="14694.64">6344 2876 14400,'0'0'720,"3"2"-160,88 73 807,-64-51-1220,1 0 1,2-2-1,32 19 1,-56-38-119,1 1 0,-1-1 0,1-1 0,0 1 0,0-1 0,-1 0-1,9 0 1,-13-2-22,0 1-1,1-1 1,-1 0-1,0-1 1,1 1-1,-1 0 1,0-1-1,1 1 1,-1-1-1,0 0 1,0 1-1,0-1 1,1 0-1,-1-1 1,0 1-1,0 0 0,-1 0 1,1-1-1,0 1 1,0-1-1,-1 0 1,1 0-1,-1 1 1,1-1-1,0-2 1,2-2-7,-1 0 1,0 0-1,-1-1 1,0 1-1,0 0 1,0-1 0,-1 1-1,0-1 1,0 0-1,0 1 1,-1-1-1,0 0 1,-1 0-1,1 1 1,-1-1-1,-1 1 1,1-1-1,-1 1 1,-5-12-1,7 17 4,-1-1 0,0 1 0,0-1 0,0 1 0,0-1 0,0 1 0,0 0 0,-1 0 0,1 0 0,0-1 0,-1 1 0,1 1 0,0-1-1,-1 0 1,0 0 0,1 0 0,-1 1 0,1-1 0,-1 1 0,0-1 0,1 1 0,-1 0 0,0-1 0,1 1 0,-1 0 0,0 0-1,0 0 1,1 1 0,-1-1 0,0 0 0,1 1 0,-1-1 0,0 1 0,1-1 0,-1 1 0,-1 1 0,-5 2 25,1 0-1,0 0 1,0 1 0,1 0 0,0 0-1,-8 9 1,-18 22 62,2 1-1,1 2 1,2 1 0,-24 48-1,45-78-70,-13 27 30,18-35-46,1 0-1,-1 0 1,0 0-1,0 0 1,1 0-1,0 0 1,-1 0-1,1 0 1,0 0-1,0 0 1,0 0-1,0 0 1,0 0 0,1 4-1,-1-5-4,1-1-1,-1 0 1,0 0-1,0 1 1,1-1-1,-1 0 1,0 0-1,0 0 1,1 0-1,-1 1 1,0-1 0,1 0-1,-1 0 1,0 0-1,1 0 1,-1 0-1,0 0 1,1 0-1,-1 0 1,0 0-1,1 0 1,-1 0-1,0 0 1,1 0-1,-1 0 1,0 0 0,1 0-1,-1 0 1,0 0-1,0 0 1,1 0-1,-1-1 1,0 1-1,1 0 1,-1 0-1,0 0 1,0-1-1,1 1 1,-1 0-1,0 0 1,0 0 0,0-1-1,1 1 1,-1-1-1,9-8-2305</inkml:trace>
  <inkml:trace contextRef="#ctx0" brushRef="#br0" timeOffset="14695.63">6745 2678 14048,'0'0'224,"4"3"96,15 10 169,0 1 1,-2 0 0,1 2 0,-2 0 0,21 26 0,-28-30-406,-1 0-1,0 0 1,0 1 0,-2 0-1,1 1 1,-2-1 0,0 1-1,0 0 1,4 27-1,-7-18-27,0-1 0,-2 1 0,0-1 0,-1 0 0,-2 1 0,-8 37 0,-3-10 52,-35 83 0,42-117-2465</inkml:trace>
  <inkml:trace contextRef="#ctx0" brushRef="#br0" timeOffset="15065.58">7195 3057 15232,'0'0'1471,"20"-2"-767,-2 2-256,9 0 64,9 0-160,2-4 0,-1-3-224,-1-4 32,1-7-96,-5-6 0</inkml:trace>
  <inkml:trace contextRef="#ctx0" brushRef="#br0" timeOffset="15066.58">7360 2866 12736,'-11'3'-85,"-13"5"799,23-7-669,1 0 1,-1 0 0,0-1-1,0 1 1,1 0 0,-1 0-1,0 0 1,1 0 0,-1 0-1,1 0 1,0 0 0,-1 0 0,1 0-1,0 0 1,-1 1 0,1-1-1,0 0 1,0 0 0,0 0-1,0 0 1,0 0 0,1 2 0,3 50 848,20 84 1,-18-109-563,3-1 1,0 0-1,1 0 0,25 45 0,-34-71-311,-1 0-1,1 0 0,0 0 1,-1 0-1,1 0 0,0 0 1,0 0-1,-1 0 1,1 0-1,0 0 0,0-1 1,0 1-1,0 0 1,0 0-1,0-1 0,1 1 1,-1-1-1,0 1 0,0-1 1,0 1-1,0-1 1,1 0-1,-1 0 0,0 0 1,2 1-1,-1-2-209,0 1-1,0-1 1,0 1-1,-1-1 1,1 0-1,0 0 1,0 0-1,0 0 1,-1 0-1,1 0 1,2-3-1</inkml:trace>
  <inkml:trace contextRef="#ctx0" brushRef="#br0" timeOffset="15497.51">7564 2483 13600,'24'84'784,"-4"1"0,-3 0 0,-4 2-1,3 167 1,-16-252-544,0-5-21,1-8-161,0 1-1,1 0 1,0-1 0,1 1 0,0 0-1,1 0 1,0 0 0,0 1-1,1 0 1,1-1 0,-1 2-1,1-1 1,1 1 0,0 0-1,0 0 1,14-11 0,-15 13-25,1 1 0,-1 0 1,2 1-1,-1-1 0,0 2 0,1-1 1,0 1-1,-1 0 0,15-3 1,-16 5-9,0 0 1,0 0 0,0 1 0,0 0 0,0 0 0,0 1 0,-1 0-1,1 0 1,0 0 0,0 1 0,-1-1 0,1 1 0,-1 1 0,10 4-1,-11-5-9,-1 1 0,1-1-1,-1 1 1,0 0-1,1 0 1,-1 0-1,-1 0 1,1 1-1,0-1 1,-1 1 0,1-1-1,-1 1 1,0 0-1,2 7 1,-2-4-1,0-1 1,-1 1-1,0 0 1,0-1 0,-1 1-1,0 0 1,0 0-1,-2 12 1,0-8-7,0 1 1,-1-1-1,-1 0 0,0-1 1,0 1-1,-1-1 0,0 0 0,-1 0 1,0 0-1,-1-1 0,-7 9 1,3-8-8,1 0 0,-2-1 0,1 0 0,-1-1 0,0 0 0,-1-1 0,0-1 1,0 0-1,-1-1 0,-21 7 0,24-10 9,0 1 0,1-1 0,-2-1-1,1 0 1,0 0 0,0-1 0,0-1 0,0 0 0,0 0 0,0-1 0,0-1 0,1 1 0,-1-2-1,-12-5 1,19 8-5,1-1-1,-1 0 1,1 1-1,0-1 1,0-1-1,0 1 1,0 0-1,0-1 1,0 1 0,1-1-1,-1 0 1,1 0-1,-1 0 1,1 0-1,0-1 1,1 1-1,-1 0 1,0-1-1,1 1 1,0-1-1,0 0 1,0 1-1,0-1 1,1 0-1,-1 0 1,1 0-1,0 1 1,0-1-1,1-5 1,8-32-2556,-7 33-10297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0:32.1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63 565 12288,'-18'-35'715,"14"25"-364,-1 0 0,0 1 0,-1-1 1,1 1-1,-10-10 0,12 17-281,1-1 0,-1 1 1,0 0-1,0-1 0,0 1 1,0 1-1,-1-1 0,1 0 1,0 1-1,-1 0 1,1 0-1,-1 0 0,1 0 1,-1 0-1,1 1 0,-1 0 1,0-1-1,1 1 0,-8 1 1,0 1 2,0 0 1,0 1-1,0 0 1,1 1-1,-1 0 1,1 1-1,0 0 1,-16 11-1,11-6 5,1 0 0,0 2 0,0 0 0,-20 24-1,30-32-60,1 0-1,0 1 0,0-1 0,1 1 0,-1 0 0,1 0 0,0 0 0,1 0 0,-1 0 1,1 0-1,0 0 0,0 1 0,0-1 0,1 0 0,0 6 0,1-2 2,0-1 1,0 0-1,1 0 0,0 0 0,0-1 1,1 1-1,0 0 0,0-1 0,7 10 1,-4-7 11,0-1 1,1 1 0,0-1 0,1-1-1,0 1 1,0-1 0,1-1 0,0 0-1,0 0 1,1-1 0,0 0 0,0 0-1,0-1 1,15 5 0,-18-9-4,1 1 1,0-1-1,-1-1 1,1 1-1,0-1 0,-1-1 1,1 0-1,-1 0 1,1 0-1,-1-1 1,1 0-1,-1 0 1,0-1-1,0 0 0,0 0 1,0-1-1,-1 1 1,13-10-1,-13 8-2,1-1-1,-1 1 0,0-1 1,-1 0-1,1 0 0,-1 0 1,0-1-1,-1 0 0,0 0 1,0 0-1,0-1 1,-1 1-1,0-1 0,0 0 1,-1 0-1,0 0 0,1-12 1,-3 5 15,0 0 0,-1 1 0,-1-1 0,0 1 0,-7-23 1,-27-66 186,24 75-151,10 23-45,-1-2 213,3 14 2,0 3-223,1 21 71,1-1 1,2 0-1,0 0 1,15 49-1,-13-59-55,2 1 0,0-1 0,1-1 0,1 0 0,0 0 0,2-1 0,19 25 0,-27-39-52,0 0 0,0 0 1,0-1-1,1 1 0,0-1 0,6 4 1,4-1-2507</inkml:trace>
  <inkml:trace contextRef="#ctx0" brushRef="#br0" timeOffset="385.07">515 161 15136,'-1'-9'22,"0"3"270,1 0 0,-1 0 1,1 0-1,0 0 0,2-7 0,-2 11-210,1 0 1,-1 0-1,1 0 1,0 0-1,0 0 0,0 0 1,0 0-1,0 0 1,0 0-1,1 1 1,-1-1-1,1 1 0,-1-1 1,1 1-1,-1-1 1,1 1-1,0 0 1,0 0-1,2-2 0,5 0-35,-1-1 0,1 1-1,0 1 1,0 0-1,0 0 1,0 1-1,1 0 1,-1 0 0,0 1-1,0 0 1,1 1-1,-1 0 1,0 1 0,11 2-1,-19-4-41,0 1 0,0-1-1,0 0 1,0 1 0,1-1 0,-1 1 0,0-1-1,0 1 1,0 0 0,0-1 0,0 1 0,0 0-1,0 0 1,0 0 0,-1 0 0,1 0 0,0 0-1,0 0 1,-1 0 0,1 0 0,-1 0 0,1 0-1,-1 0 1,1 0 0,-1 0 0,0 1 0,1-1-1,-1 0 1,0 0 0,0 1 0,0-1 0,0 0-1,0 0 1,0 0 0,0 1 0,-1-1-1,1 2 1,-3 4 0,0 1 0,0-1 0,0-1 1,-1 1-1,-4 7 0,1-3 6,-41 58-4,16-25-9,31-42 2,0-1 0,0 0 0,0 1 0,0-1 0,0 1 0,1-1 0,-1 1 0,0 0 0,1-1 0,-1 1 0,1 0 0,0-1 0,-1 1 0,1 0 0,0-1 0,0 1 0,0 0 0,0 0 0,1-1 0,-1 1 0,0 0 0,1-1 0,-1 1 0,1 0 0,0-1 0,-1 1 0,1-1 0,0 1 0,0-1 0,0 1 0,0-1 0,0 0 0,0 1 0,0-1 0,1 0 0,-1 0 0,0 0 0,1 0 0,-1 0 0,1 0 0,-1 0 0,1 0 0,-1-1 0,3 1 0,4 3 0,1-1 0,0 0 0,-1-1 0,1 1 0,0-2 0,0 1 0,11-1 0,-6-1 176,-1-1 0,25-5 0,-4-2-3146,-25 5-9243</inkml:trace>
  <inkml:trace contextRef="#ctx0" brushRef="#br0" timeOffset="1060.05">998 8 10464,'0'0'522,"2"-2"70,-1 2-493,0-1-1,-1 0 0,1 1 0,0-1 0,0 1 1,0-1-1,0 1 0,0 0 0,0-1 1,-1 1-1,1 0 0,0-1 0,0 1 1,2 0-1,-1 0-18,-1 1 0,1-1 1,-1 1-1,1 0 0,-1-1 1,1 1-1,-1 0 0,0 0 0,1 0 1,-1 0-1,0 0 0,2 2 1,6 6 14,0 1 0,0 0 0,-1 1 0,0 0 0,-1 0 0,-1 1 0,1 0 0,4 14 1,31 108 367,-33-100-326,24 108 319,3 12-26,-27-125-306,1-2-1,1 1 1,20 35 0,-23-48-55,-1-2 11,1 1 0,0-1 0,1 0 0,19 21 0,-26-33-69,-1 0 0,1 1 0,-1-1 0,1 0 0,0 0 0,-1 0 0,1 0 0,0-1 0,0 1 0,-1 0 0,1-1 0,0 1 0,0-1 0,0 0 0,0 0 0,0 1 0,0-1 0,0 0 0,0-1 0,0 1-1,-1 0 1,1-1 0,0 1 0,0-1 0,0 1 0,0-1 0,-1 0 0,1 0 0,0 1 0,0-1 0,-1-1 0,1 1 0,-1 0 0,1 0 0,1-2 0,5-5 57,-1 0 0,1 0 1,-1-1-1,10-16 0,-7 7 11,0-1 0,-1 0 0,-1 0 0,-1-1 0,0 0 0,3-23 0,16-128 439,-22 136-400,3-171 786,-7 163-560,0 41-194,3 15 74,9 33-2710</inkml:trace>
  <inkml:trace contextRef="#ctx0" brushRef="#br0" timeOffset="1415.16">2006 241 13952,'1'-3'153,"-1"0"0,1 0-1,-1-1 1,1 1 0,-1 0 0,0 0 0,0 0 0,-1-6 0,0 9-102,1-1-1,0 1 1,0 0-1,0-1 0,0 1 1,-1-1-1,1 1 1,0 0-1,0-1 1,-1 1-1,1 0 0,0-1 1,-1 1-1,1 0 1,0-1-1,-1 1 1,1 0-1,0 0 0,-1 0 1,1-1-1,-1 1 1,1 0-1,0 0 1,-1 0-1,0 0 0,-1 0 3,1 0-1,-1 0 0,1 0 0,-1 0 0,1 1 0,0-1 0,-1 1 0,1-1 0,-1 1 1,1 0-1,0-1 0,-2 2 0,-13 9 57,-1 1-1,2 0 1,0 1 0,1 0 0,0 2-1,1-1 1,0 2 0,1 0 0,1 0-1,-15 30 1,16-26-58,1 2 0,0-1-1,2 1 1,1 0 0,0 1 0,2 0 0,0 0-1,0 44 1,5-56-25,0 1-1,0-1 1,1 0-1,1 0 1,0 0-1,0 0 1,1 0 0,1-1-1,-1 0 1,10 14-1,-12-20-16,1 0-1,-1 0 1,1-1-1,0 1 0,0 0 1,0-1-1,1 0 1,-1 0-1,1 0 1,0 0-1,0-1 1,0 1-1,0-1 0,0 0 1,0 0-1,1 0 1,-1-1-1,1 0 1,-1 0-1,1 0 0,0 0 1,-1-1-1,1 1 1,0-1-1,-1 0 1,1-1-1,6 0 0,22-11-2429</inkml:trace>
  <inkml:trace contextRef="#ctx0" brushRef="#br0" timeOffset="1804.16">2198 304 14400,'0'0'202,"3"3"86,125 178 2779,-57-75-2427,-67-100-593,0-1 0,0 1 0,1-1 0,0 0 0,0-1 0,0 1 0,9 5 0,-12-9-39,0 0 0,0 1 1,0-2-1,0 1 0,1 0 1,-1 0-1,0-1 0,1 1 1,-1-1-1,0 0 0,1 1 0,-1-1 1,0 0-1,1-1 0,-1 1 1,0 0-1,1-1 0,-1 1 1,0-1-1,0 0 0,1 1 1,-1-1-1,0 0 0,0-1 0,3-1 1,0-1-13,1-1 0,-1 0 0,0 0 0,-1 0 1,1-1-1,-1 0 0,0 0 0,0 0 0,-1 0 0,0-1 1,0 1-1,0-1 0,-1 0 0,0 0 0,0 1 0,-1-2 1,1-7-1,-1 6-22,0 0 0,0 0 0,-1 0 0,-1-1 0,1 1 0,-2 0 0,1 0 0,-1 0 0,0 0 0,-1 1 1,0-1-1,-1 0 0,-4-7 0,8 15 23,-1-1 0,0 1 0,0 0 0,0 0 1,0 0-1,0 0 0,0 0 0,0 0 0,0 0 0,0 0 0,0 1 1,0-1-1,-1 0 0,1 1 0,0-1 0,0 0 0,-1 1 1,1 0-1,0-1 0,-1 1 0,-1 0 0,0 0 2,0 0 0,1 0-1,-1 1 1,0-1 0,1 1 0,-1 0-1,1 0 1,-1 0 0,1 0 0,-5 2-1,-4 4 6,0 1 0,1 0 0,-16 16-1,21-19-5,-22 24 59,1 1 0,2 2-1,1 0 1,2 1 0,-34 71 0,53-101-52,1 0 1,-1 0-1,1 0 0,0 1 1,0-1-1,0 0 0,0 1 1,0-1-1,1 1 0,0-1 1,-1 5-1,2-8-35,-1 0 0,0 1-1,0-1 1,0 1 0,1-1-1,-1 1 1,0-1 0,1 0 0,-1 1-1,0-1 1,1 0 0,-1 1 0,0-1-1,1 0 1,-1 0 0,1 1-1,-1-1 1,1 0 0,-1 0 0,0 0-1,1 1 1,-1-1 0,1 0 0,-1 0-1,1 0 1,-1 0 0,1 0 0,-1 0-1,1 0 1,-1 0 0,1 0-1,-1 0 1,1 0 0,-1 0 0,1-1-1,-1 1 1,0 0 0,1 0 0,-1 0-1,1-1 1,-1 1 0,1 0-1,-1 0 1,0-1 0,1 1 0,-1-1-1,2 1-914</inkml:trace>
  <inkml:trace contextRef="#ctx0" brushRef="#br0" timeOffset="2162.67">2720 106 13504,'17'3'40,"-1"0"1,1 2 0,-1 0 0,0 0 0,0 2-1,17 9 1,-6-1 143,-1 2 0,35 27 0,-51-36-105,0 0 0,-1 1 0,0 0-1,0 1 1,-1 0 0,0 0 0,-1 0 0,0 1 0,-1 0 0,0 1 0,-1-1 0,0 1-1,-1 0 1,0 0 0,-1 1 0,0-1 0,-1 1 0,-1 0 0,0-1 0,0 1 0,-2 0-1,1 0 1,-4 14 0,-2 8 186,-1 1 0,-2-1-1,-20 48 1,-54 95 713,73-161-1038,-42 75 1185,43-77-1598,-1 0 0,-1-1 1,-19 20-1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0:29.3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47 14112,'0'-3'330,"0"3"-314,0 0 0,0 0 0,0 0-1,0 0 1,0 0 0,0 0 0,0 0 0,1 0 0,-1 0-1,0 0 1,0 0 0,0 0 0,0 0 0,0 0-1,0 0 1,0 0 0,0 0 0,1 0 0,-1 0 0,0 0-1,0 0 1,0-1 0,0 1 0,0 0 0,0 0-1,0 0 1,0 0 0,0 0 0,0 0 0,0 0 0,0 0-1,0 0 1,1 0 0,-1-1 0,0 1 0,0 0-1,0 0 1,0 0 0,0 0 0,0 0 0,0 0 0,0 0-1,0-1 1,0 1 0,0 0 0,0 0 0,0 0-1,0 0 1,0 0 0,-1 0 0,1 0 0,0 0 0,0-1-1,0 1 1,0 0 0,12 14 287,20 31-319,-25-36 102,36 61-4,-3 1 0,39 96 1,7 14 59,-77-164-114,20 29-1,-26-42-20,0 0-1,1 0 1,0 0-1,-1-1 1,1 1-1,0-1 1,0 0-1,1 0 1,-1-1-1,1 1 1,7 2 0,-11-4-3,1-1 1,0 0-1,-1 0 1,1 0 0,0 0-1,-1 0 1,1 0-1,0 0 1,0 0 0,-1-1-1,1 1 1,0-1 0,-1 1-1,1-1 1,-1 0-1,1 1 1,-1-1 0,1 0-1,-1 0 1,0 0 0,1 0-1,-1 0 1,0-1-1,0 1 1,0 0 0,1-1-1,-2 1 1,3-3 0,2-4 36,0-1 0,0 0 0,5-14 0,4-19 191,-2 0 1,-2 0-1,8-74 0,-4 26 295,0 10 550,-14 79-1056,1 1-1,0 0 1,0 0-1,-1-1 1,1 1-1,0 0 1,0 0-1,0 0 1,-1 0-1,1 0 1,0 0-1,0 0 1,0 0-1,-1 0 0,2 1 1,-1-1 3,40 5-2248</inkml:trace>
  <inkml:trace contextRef="#ctx0" brushRef="#br0" timeOffset="383.25">831 244 15040,'0'0'0,"-19"13"320,3 5 0,-4 13 288,3 12 63,2 6-255,3 6 0,2 4-160,2 3-32,3-3-64,3-4 32,6-11-32,7-2 32,7-6-96,11-11 32,11-11-96,9-19 0</inkml:trace>
  <inkml:trace contextRef="#ctx0" brushRef="#br0" timeOffset="721.54">1174 324 14400,'-7'0'51,"-1"1"0,1 1 0,0-1 0,-1 1 0,-10 5 0,15-6 8,0 1 0,0 0-1,1 0 1,-1 0 0,0 0 0,1 0 0,0 1 0,-1-1 0,1 1-1,0-1 1,0 1 0,1 0 0,-1 0 0,0 0 0,-1 5 0,-3 9 115,1 1 0,0 0 0,2 0 0,0 0 1,1 0-1,1 0 0,0 1 0,1-1 0,1 0 1,1 0-1,1 0 0,1 0 0,0 0 1,11 28-1,-14-43-148,0 0 1,0 0-1,1-1 1,-1 1 0,1-1-1,0 1 1,0-1-1,0 0 1,0 0-1,0 0 1,0 0-1,1 0 1,-1 0 0,0 0-1,1-1 1,0 1-1,3 1 1,-4-3-18,0 1 0,1-1 0,-1 0 0,1 0 0,-1 0 1,0 0-1,1 0 0,-1 0 0,0-1 0,1 1 0,-1-1 0,0 1 0,0-1 1,1 0-1,-1 0 0,0 0 0,0 0 0,0 0 0,0-1 0,0 1 0,0 0 1,2-4-1,2-1-3,0-1 0,0 0 0,0-1 0,-1 1 0,0-1 0,-1 0 1,0 0-1,0-1 0,-1 1 0,0-1 0,2-11 0,2-10 11,-2 1-1,2-34 0,-7 45 42,0 1 0,-1-1 0,-1 1 0,0 0-1,-6-18 1,112 234 294,-100-192-369,0 0 1,1 0-1,7 8 0,0-4-2364</inkml:trace>
  <inkml:trace contextRef="#ctx0" brushRef="#br0" timeOffset="1109.58">1529 325 14560,'0'0'928,"14"16"-96,1-1 31,10 7-351,6 7 32,3 1-352,3 2 32,1 0-96,0 0 0,3 0-64,-1-10 0,-1-11-64,0-11 0</inkml:trace>
  <inkml:trace contextRef="#ctx0" brushRef="#br0" timeOffset="1572.21">1996 387 12224,'0'0'0,"-35"-24"352,1 4 32,-5 2 448,-1 10-32,2 10-192,1 10-32,3 11-320,-1 8 32,3 12-65,1 8 1,7 7-64,3 3 0,1 3-64,7-7 32,6-9-32,9-21 0</inkml:trace>
  <inkml:trace contextRef="#ctx0" brushRef="#br0" timeOffset="1573.21">1980 0 14656,'19'3'179,"0"1"1,0 1-1,-1 0 1,0 1-1,1 1 1,-2 1-1,1 1 1,-2 0 0,1 1-1,-1 1 1,0 0-1,-1 2 1,-1-1-1,19 22 1,-25-24-109,-1 0 1,0 0-1,0 0 0,-1 1 1,-1 0-1,0 0 1,0 1-1,-1 0 0,4 17 1,-6-13 15,0 1 1,0-1 0,-2 1-1,0-1 1,0 1 0,-5 21-1,-4 2 84,-1-1 0,-2 0 0,-2 0-1,-35 68 1,41-91-113,-1-1 0,0 0-1,-1 0 1,-1-1 0,-20 22 0,25-32-2506</inkml:trace>
  <inkml:trace contextRef="#ctx0" brushRef="#br0" timeOffset="1958.99">2764 237 15040,'0'0'640,"28"13"0,3-5 63,18 1-63,10-2 64,4-1-384,0-5 32</inkml:trace>
  <inkml:trace contextRef="#ctx0" brushRef="#br0" timeOffset="1959.99">2577 590 16224,'0'0'575,"15"0"-31,8-2 160,14 0-32,16-3-160,15-1 32,15 0-480,13-8 32,11-8-96,4-8 32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0:36.99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61 14048,'3'4'37,"21"32"310,-2 1-1,35 79 1,-11 8 235,-29-71-159,3-1 0,52 97-1,-69-144-377,1 1-1,0-1 0,0 0 0,0 0 0,0 0 1,1-1-1,0 0 0,0 0 0,0 0 1,6 3-1,-9-6-30,0 0 1,0 0 0,-1-1 0,1 1 0,0-1-1,0 1 1,0-1 0,0 0 0,0 0 0,0 0-1,0 0 1,0 0 0,0 0 0,0 0 0,0-1-1,0 1 1,0-1 0,0 0 0,-1 1-1,1-1 1,0 0 0,0 0 0,-1 0 0,1 0-1,0 0 1,-1-1 0,1 1 0,-1 0 0,0-1-1,1 1 1,-1-1 0,0 1 0,0-1 0,0 0-1,1-3 1,8-11 69,-1-1 1,-1-1-1,-1 0 0,-1 0 0,0 0 1,-1-1-1,-1 1 0,-1-1 0,1-24 0,-2-20 317,-8-91-1,2 99-107,4 48-255,-1 1 24,1 1 0,0-1 0,0 0 1,2-8-1,-2 12-49,0 1 0,1 0-1,-1 0 1,0 0 0,1 0 0,-1-1-1,1 1 1,-1 0 0,1 0 0,0 0-1,0 0 1,-1 0 0,1 0 0,0 1-1,0-1 1,0 0 0,0 0 0,0 0-1,0 1 1,0-1 0,0 1 0,0-1-1,0 1 1,0-1 0,1 1 0,1-1-1,55-4-2454</inkml:trace>
  <inkml:trace contextRef="#ctx0" brushRef="#br0" timeOffset="1">888 555 14976,'0'0'133,"-2"3"16,-3 5-62,1 0 0,0 0 0,0 0 0,1 1 0,0-1 0,-2 13 0,-9 59 553,8-41-476,-5 22 158,2 1-1,4 0 0,4 112 1,2-160-276,1 0 0,1 0 0,0-1 0,0 1 0,2-1 0,0 0 0,0 0 0,8 12 0,-11-21-38,0 0 0,1 0 0,0 0 1,-1-1-1,1 1 0,1-1 0,-1 1 0,0-1 0,1 0 1,0 0-1,0-1 0,0 1 0,0-1 0,0 0 0,0 0 1,0 0-1,1-1 0,-1 1 0,1-1 0,-1 0 0,1 0 1,0-1-1,-1 1 0,1-1 0,0 0 0,8-1 0,28-10-2317,-33 8-9365</inkml:trace>
  <inkml:trace contextRef="#ctx0" brushRef="#br0" timeOffset="446.47">1382 844 13760,'-8'-8'18,"0"1"0,-1 1 0,0-1 1,0 1-1,-1 1 0,1 0 0,-1 0 1,-15-4-1,21 7 17,-1 1 0,0 1 0,0-1 1,0 1-1,0-1 0,0 1 0,0 1 0,0-1 1,1 1-1,-1 0 0,0 0 0,0 0 0,1 1 1,-1-1-1,0 1 0,1 0 0,0 1 0,-1-1 1,1 1-1,0 0 0,-4 3 0,-2 4 66,0 0 0,0 1 1,1 0-1,0 0 0,1 1 0,0 0 0,1 1 0,0 0 0,1 0 0,1 0 0,0 0 1,1 1-1,0 0 0,1 0 0,0 0 0,1 1 0,1-1 0,1 0 0,0 1 0,0-1 0,2 1 1,0-1-1,6 23 0,-6-31-67,0 0 0,0 0 1,1-1-1,0 1 0,0-1 0,0 0 1,1 1-1,0-2 0,0 1 1,0 0-1,0-1 0,1 0 0,8 7 1,-10-9-16,0-1-1,0 1 1,0 0 0,1-1 0,-1 0-1,0 0 1,1 0 0,-1 0 0,1 0-1,-1-1 1,1 1 0,-1-1 0,1 0 0,-1 0-1,1-1 1,-1 1 0,1-1 0,-1 1-1,1-1 1,-1 0 0,1 0 0,-1-1 0,0 1-1,6-4 1,-1 0 4,0 0 0,-1-1-1,0 0 1,0 0 0,0 0 0,-1-1-1,0 0 1,0 0 0,-1-1 0,0 1-1,0-1 1,-1 0 0,0-1 0,0 1-1,-1-1 1,0 1 0,-1-1 0,0 0-1,0 0 1,-1 0 0,0-1 0,0 1-1,-1 0 1,-1 0 0,1 0 0,-1 0 0,-1 0-1,0 0 1,-3-10 0,-15-26 363,19 41-120,5 12-54,4 9-127,25 57 151,-20-41-144,25 43-1,-33-68-79,0 1 0,0-1 0,1 0 0,1-1 0,-1 0 0,1 0 0,0 0 0,1-1 0,13 10 0,-18-15-152,0 1-1,0-1 1,0 0 0,1 0 0,-1 0 0,0 0 0,0 0 0,1-1-1,-1 0 1,0 1 0,0-1 0,1 0 0,-1-1 0,0 1 0,1-1-1,-1 1 1,6-3 0</inkml:trace>
  <inkml:trace contextRef="#ctx0" brushRef="#br0" timeOffset="816.7">1612 783 15136,'0'0'544,"15"11"-384,0 9 32,9 11 255,3 6 1,-1 2-160,1-2 0,2-3-32,-3-1 32,-5-2-64,-1 4 0,-3-2-64,0-6 32,-4-15-160,1-12 32</inkml:trace>
  <inkml:trace contextRef="#ctx0" brushRef="#br0" timeOffset="817.7">1947 877 12736,'-3'-10'0,"-12"-15"480,-3-3 0,0 6 320,5 9 64,2 6-320,0 10 63,-3 10-351,-3 15 32,-5 16-96,1 9 32,-1 2-96,4 3 32,-2 2-32,0 0 32,6-7-160,7-13 0</inkml:trace>
  <inkml:trace contextRef="#ctx0" brushRef="#br0" timeOffset="1321.37">2104 1044 14784,'0'0'1312,"26"0"-737,0 3 1,9-1-192,5 0 32,2-2-128,-2-3 32,0-5-64,-2-9 0</inkml:trace>
  <inkml:trace contextRef="#ctx0" brushRef="#br0" timeOffset="1322.37">2329 842 13600,'0'0'0,"-22"-3"416,8 2 0,8 2 896,1 5-609,3 10-31,2 16-320,0 7 0,6 2-96,2 0 0,3-1-64,2 2 32,3-3-64,0-10 0,1-11-64,8-23 0</inkml:trace>
  <inkml:trace contextRef="#ctx0" brushRef="#br0" timeOffset="1704.89">2654 592 14560,'0'3'416,"5"54"984,-6 94 1,3 34-597,-2-184-795,0 0 0,0 0 0,0 0 0,0 0 0,0 0 0,0 0 0,0 0 0,0 1 0,1-1 0,-1 0 0,0 0 0,1 0 0,-1 0 0,1 0 0,-1 0 0,2 1 0,4-17 93,-1-1-117,-1 5 17,1 0 1,0 0 0,1 1-1,0 0 1,0 0 0,1 0-1,1 0 1,12-11 0,-16 17 0,0 0 0,0 0 0,1 1 0,0 0 1,0 0-1,0 0 0,0 0 0,0 1 0,0 0 1,1 0-1,-1 1 0,1-1 0,-1 1 0,1 0 0,-1 1 1,1-1-1,0 1 0,-1 0 0,1 0 0,6 2 0,-10-1 3,0-1 0,0 1-1,0 0 1,0 0-1,0 0 1,0 0-1,0 0 1,0 1 0,0-1-1,-1 1 1,1-1-1,0 1 1,-1-1-1,1 1 1,-1 0-1,0 0 1,0 0 0,1 0-1,-1 0 1,0 0-1,-1 0 1,1 0-1,0 0 1,-1 0 0,1 1-1,-1-1 1,1 0-1,-1 0 1,0 4-1,0 1 19,0 0 1,0 0-1,-1 1 0,1-1 0,-2 0 0,1 0 0,-1 0 0,-3 8 0,-3 0 19,0-1 0,-1 0 0,-1-1 0,0 0 0,-1 0 0,-1-1 1,-17 14-1,5-3 50,19-18-77,0 0 1,0-1-1,0 0 1,0 0-1,-8 4 1,11-7-14,0 0 1,0-1 0,0 1-1,0 0 1,0-1 0,0 1-1,0-1 1,0 0 0,0 1-1,0-1 1,0 0 0,0 0-1,0-1 1,0 1 0,0 0-1,0-1 1,0 1 0,0-1-1,0 0 1,-3-1 0,-15-13-2452</inkml:trace>
  <inkml:trace contextRef="#ctx0" brushRef="#br0" timeOffset="2106.8">2963 400 14784,'17'14'324,"1"0"1,-2 1-1,1 1 1,-2 1-1,-1 0 1,0 1-1,-1 0 1,-1 1-1,11 21 1,-10-13-214,-1 0 1,-1 1 0,-2 0-1,0 0 1,-2 1-1,4 40 1,-9-47-58,-2-1 0,0 0 1,-1 0-1,-8 40 0,-29 80 242,28-107-223,18-41-2430</inkml:trace>
  <inkml:trace contextRef="#ctx0" brushRef="#br0" timeOffset="2107.8">3685 644 15680,'0'0'0,"18"2"256,3 1 32,13 6 511,7 0-31,6 1-576,4-3 32</inkml:trace>
  <inkml:trace contextRef="#ctx0" brushRef="#br0" timeOffset="2108.8">3735 1100 15680,'13'-1'0,"22"-3"320,12 0 0,16 1 255,10-2 1,10-9-512,1-8 32</inkml:trace>
  <inkml:trace contextRef="#ctx0" brushRef="#br0" timeOffset="2482.84">4509 507 13760,'-13'-2'249,"-1"0"-1,1 1 1,-1 1 0,1 0 0,-1 1 0,-24 4 0,33-4-165,-1 1 0,0 0-1,0 0 1,1 1-1,-1 0 1,1 0 0,0 0-1,0 0 1,0 1-1,0 0 1,0 0 0,1 0-1,0 1 1,0-1 0,0 1-1,1 0 1,-6 9-1,1 2 7,1 1 0,0 0 0,1 1 0,1-1 0,0 1 0,2 1 0,0-1-1,0 23 1,2-14 7,1 0-1,1-1 0,2 1 1,0 0-1,9 27 0,-9-42-34,1 0 1,0 0-1,1 0 0,0 0 0,14 21 1,-17-31-42,0 1 0,0-1 0,0 0 0,0 0 0,0 0 1,0 0-1,1 0 0,-1 0 0,1 0 0,-1-1 0,1 1 1,0-1-1,3 1 0,-3-1-5,-1-1 0,0 0-1,1 1 1,-1-1 0,1 0 0,-1-1 0,0 1 0,1 0 0,-1-1-1,0 1 1,1-1 0,-1 0 0,0 0 0,0 0 0,0 0-1,0 0 1,0 0 0,0-1 0,3-1 0,1-3 8,0 0 1,0 0 0,-1 0 0,0-1-1,0 0 1,0 0 0,-1 0-1,0 0 1,0-1 0,-1 1 0,0-1-1,3-12 1,-1-2 17,0 0 1,-2-1-1,2-30 0,-6 11 21,-5-47 0,0-20 478,6 113-497,1 0 1,-1 0-1,1-1 0,1 1 0,-1 0 1,0-1-1,3 5 0,4 11 29,13 50 128,-3-7-38,27 61 1,-43-118-161,21 37 24,-22-41-26,0 1-1,0-1 1,0 1-1,0-1 1,0 0-1,0 0 1,1 1-1,-1-1 1,0 0-1,1 0 1,-1 0-1,1 0 1,-1-1-1,1 1 1,-1 0-1,1-1 1,0 1-1,-1-1 1,1 1-1,0-1 1,-1 0-1,1 0 1,2 0-1,15-8-2693</inkml:trace>
  <inkml:trace contextRef="#ctx0" brushRef="#br0" timeOffset="2845.06">4513 152 16032,'2'-2'202,"4"-1"-96,0-1 0,0 1-1,0 1 1,1 0 0,-1-1-1,1 2 1,-1-1 0,1 1-1,-1 0 1,10 0 0,75 2 1018,-57 1-830,-12-2-143,-12 0-95,-1 0 1,1 0-1,0 1 0,0 0 0,0 1 0,10 3 0,-19-4-54,-1 0 0,0-1 0,0 1-1,0-1 1,0 1 0,0 0-1,0-1 1,0 1 0,0 0-1,0-1 1,0 1 0,0-1-1,0 1 1,0 0 0,0-1 0,-1 1-1,1-1 1,0 1 0,-1 0-1,1 0 3,-6 13 0,-1 0-1,0 0 1,-14 19 0,14-23-3,0 0 1,1 1-1,0 0 1,1 0-1,0 0 1,1 0-1,-3 14 0,6-21-1,1-1 0,-1 1 0,1 0 0,0 0 0,1 0 0,-1 0 0,0-1 0,1 1 0,0 0 0,0 0 0,0-1 0,1 1 0,-1-1 0,1 1 0,0-1 0,0 0 0,0 1 0,0-1 0,1 0 0,-1 0 0,1-1 0,-1 1 0,1 0 0,0-1 0,0 0 0,1 0 0,-1 0 0,0 0 0,1 0 0,5 2 0,22 0-2432</inkml:trace>
  <inkml:trace contextRef="#ctx0" brushRef="#br0" timeOffset="3199.45">5132 77 14560,'3'2'602,"17"18"-99,0 0-1,-1 1 1,0 1-1,-2 1 1,-1 0-1,-1 2 0,16 33 1,65 192 46,-22-52-179,-69-184-345,2-1 1,-1 0 0,2 0-1,0 0 1,10 12 0,-16-23-22,0 0 1,0 0-1,0 0 1,0 0-1,0 0 1,0 0 0,0-1-1,0 1 1,1 0-1,-1-1 1,1 0 0,-1 0-1,1 0 1,-1 0-1,1 0 1,0 0 0,0-1-1,-1 1 1,1-1-1,0 0 1,0 1 0,-1-1-1,1-1 1,0 1-1,0 0 1,0-1 0,-1 1-1,1-1 1,0 0-1,-1 0 1,1 0 0,-1 0-1,1-1 1,3-1-1,2-4 12,0 1 0,-1-1 0,1 0-1,-2-1 1,1 0 0,-1 0 0,0 0-1,7-14 1,0-2 22,-2-1 0,10-27 0,-3-11 139,-2 0 0,-3-1 0,-3-1 0,-2 1 0,-2-106 0,5 189-2689</inkml:trace>
  <inkml:trace contextRef="#ctx0" brushRef="#br0" timeOffset="3587.85">6139 258 15776,'-3'-3'554,"-8"-9"97,11 12-604,-1 0 1,1-1-1,-1 1 0,1 0 1,-1 0-1,1 0 0,-1 0 1,1 0-1,-1 0 1,1 0-1,-1 1 0,1-1 1,-1 0-1,1 0 1,-1 0-1,1 0 0,-1 1 1,1-1-1,-1 0 0,1 0 1,0 1-1,-1-1 1,1 0-1,-1 1 0,1-1 1,0 0-1,-1 1 0,1-1 1,0 1-1,0-1 1,-1 0-1,1 1 0,0 0 1,-1 0 101,-9 13 68,1 0 1,0 0-1,2 1 1,-1 0-1,2 1 1,-9 28-1,-17 104 43,26-117-154,-2 12-25,1 0 1,3 0 0,1 0 0,3 1 0,9 84-1,-8-119-69,1-1 1,0 1-1,0 0 0,1-1 0,0 0 0,1 0 0,0 0 0,6 11 0,-8-16-8,1 0 0,-1 0 0,1-1 0,0 1 0,-1 0 0,1-1 0,0 0 0,1 0 0,-1 0 0,0 0 0,1 0 0,-1-1 1,1 1-1,-1-1 0,1 0 0,-1 0 0,1 0 0,0 0 0,0-1 0,0 0 0,4 0 0,29-5-2655</inkml:trace>
  <inkml:trace contextRef="#ctx0" brushRef="#br0" timeOffset="3970.77">6356 408 14976,'0'0'704,"20"32"-192,0 0 63,7 9 1,4 5 32,3 0-288,0-4 0,-2-1-96,-1-5 32,-6-5-64,1-7 0,0-7-128,1-16 32,1-15-96,1-12 64</inkml:trace>
  <inkml:trace contextRef="#ctx0" brushRef="#br0" timeOffset="3971.77">6818 598 12736,'-4'-13'0,"-6"-20"96,-6-9 32,-8 1 32,-7 7 0,-7 14 160,-3 13 32,-4 14 0,-1 16 0,-3 19 96,2 10 0,4 8-64,4 1 0,3-6-33,8-6-31,12-5-96,17-18 0</inkml:trace>
  <inkml:trace contextRef="#ctx0" brushRef="#br0" timeOffset="4335.02">7037 1 15232,'29'29'358,"-1"1"1,-2 1-1,-1 1 1,-1 1 0,-2 2-1,-1 0 1,18 44 0,-29-54-215,-1 0 1,-1 1 0,-1 0 0,-1 1 0,-1-1 0,-2 1 0,-1 0 0,-1 0 0,-1 0 0,-1 0-1,-9 48 1,2-36 23,-2-1-1,-1 0 0,-2-1 0,-2 0 0,-1-2 0,-2 1 0,-1-2 0,-42 56 0,28-47-108,-59 72 1000,75-95-2381,-29 24 1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8:10:36.1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9 14208,'0'-3'194,"0"2"-136,0 1 1,0-1-1,0 1 1,0 0-1,0-1 0,0 1 1,0-1-1,0 1 0,0 0 1,0-1-1,0 1 1,0-1-1,1 1 0,-1 0 1,0-1-1,0 1 0,0 0 1,0-1-1,1 1 1,-1 0-1,0-1 0,0 1 1,1 0-1,-1-1 0,0 1 1,1 0-1,-1 0 0,0-1 1,0 1-1,1 0 1,-1 0-1,1 0 0,-1 0 1,0-1-1,1 1 0,-1 0 1,0 0-1,1 0 1,-1 0-1,1 0 0,-1 0 1,0 0-1,1 0 0,0 0 1,-1 4 886,2 6-435,-2-10-508,0-1 0,0 1 0,0 0 1,0 0-1,0 0 0,0 0 0,0 0 0,0 0 1,0 0-1,0 0 0,0 0 0,0-1 0,0 1 0,0 0 1,0 0-1,0 0 0,0 0 0,0 0 0,0 0 1,0 0-1,0 0 0,0 0 0,1 0 0,-1 0 0,0 0 1,0 0-1,0 0 0,0-1 0,0 1 0,0 0 1,0 0-1,0 0 0,0 0 0,0 0 0,0 0 1,1 0-1,-1 0 0,0 0 0,0 0 0,0 0 0,0 0 1,0 0-1,0 0 0,0 0 0,0 0 0,0 0 1,1 0-1,-1 0 0,0 0 0,0 1 0,0-1 0,0 0 1,0 0-1,0 0 0,0 0 0,0 0 0,0 0 1,0 0-1,3-21 112,-3 16-64,-2 19-38,-1 101 23,1-14-12,0 108-23,4-128 0,1-14 14,2-1-1,19 82 0,48 124 43,-69-262-43,1 0 0,0 0 0,0 0 0,11 17-1,-15-26-72,1 0-1,-1-1 0,0 1 0,1 0 1,0-1-1,-1 1 0,1-1 0,-1 1 0,1 0 1,0-1-1,-1 1 0,1-1 0,0 0 1,-1 1-1,1-1 0,0 0 0,0 1 1,-1-1-1,1 0 0,0 0 0,0 0 0,0 0 1,0 0-1,-1 1 0,1-2 0,0 1 1,0 0-1,0 0 0,-1 0 0,1 0 1,0 0-1,0-1 0,0 1 0,-1 0 0,1-1 1,0 1-1,0-1 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6:42.0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17 15328,'0'0'613,"3"5"-229,12 22-55,-1 1 0,-1-1 0,10 33 0,23 94 714,-27-87-346,-19-66-591,-4-18 86,1-14-137,2 0-1,1 0 0,4-39 0,-1 49-27,1 0 0,0 1 0,1 0 0,2 0 0,14-35 0,-19 51-19,0 1 0,0-1 1,0 0-1,0 1 0,1 0 0,-1-1 0,1 1 0,0 0 1,0 0-1,0 0 0,0 1 0,1-1 0,-1 1 0,6-3 1,-6 4-4,0 0 1,1 0-1,-1 1 1,0-1 0,1 1-1,-1 0 1,1 0 0,-1 0-1,0 0 1,1 1-1,-1-1 1,0 1 0,1 0-1,-1 0 1,0 0 0,0 0-1,0 1 1,3 1-1,5 3 7,-2 0-1,1 0 0,0 1 1,-1 0-1,-1 0 0,1 1 0,-1 0 1,0 1-1,9 13 0,0 5 17,28 59 0,-24-45-10,-16-30 59,1 0 0,12 16-1,-16-25-239,-1 1-1,1-1 0,0 0 0,0 0 0,0-1 0,0 1 1,0 0-1,1-1 0,-1 1 0,0-1 0,1 0 1,-1 1-1,1-1 0,-1-1 0,1 1 0,4 1 0</inkml:trace>
  <inkml:trace contextRef="#ctx0" brushRef="#br0" timeOffset="370.14">706 181 13312,'0'0'0,"-11"15"32,6 6 64,3 11 32,7 9 288,-3 7 32,-3 8-64,0 3 0,1 5-32,4-4 0,2-6-64,4-7 31,6-8-159,6-8 0</inkml:trace>
  <inkml:trace contextRef="#ctx0" brushRef="#br0" timeOffset="801.28">1136 327 14208,'0'0'421,"0"5"-170,9 84 451,-5 0 0,-7 102 0,2-176-452,0-21 4,0-25-75,-5-105 101,2-92 1,5 203-243,2 0 0,0 0 0,2 0 0,1 1 0,1 0 0,18-44-1,-20 59-8,-1 1 0,1-1-1,1 1 1,0 0 0,0 0-1,0 1 1,1 0 0,13-11-1,-18 16-15,1 0 0,-1 1 0,0-1 0,1 1 0,-1-1 0,1 1 0,0 0 0,-1 0 0,1 0 0,0 0 0,-1 1 0,1-1 0,0 1 0,0-1 0,0 1 0,0 0 0,-1 0 0,1 1 0,0-1 0,0 0 0,0 1-1,0 0 1,-1 0 0,1-1 0,0 2 0,-1-1 0,1 0 0,-1 0 0,1 1 0,-1 0 0,0-1 0,0 1 0,3 2 0,1 3 10,-1 0 1,1 0-1,-2 0 0,1 0 1,-1 1-1,0 0 0,0 0 1,-1 0-1,0 1 0,0-1 1,-1 1-1,0-1 0,-1 1 0,1 11 1,-1 5 26,-1 0 0,0 0-1,-8 44 1,0-40-15,5-22-29,1 0 0,0 0 0,0 0 0,-1 10-1,42-42-5,-32 21 4,1 0-1,0 0 1,0 0-1,0 1 1,0 1-1,0-1 0,1 1 1,-1 0-1,1 1 1,-1 0-1,1 1 1,0-1-1,10 2 0,-11 1 2,-1-1 0,0 1 0,0 0-1,0 0 1,-1 1 0,1 0-1,0 0 1,-1 1 0,0 0-1,0 0 1,0 0 0,0 1 0,-1-1-1,0 1 1,0 1 0,6 7-1,-3-1 28,0 1 0,0 0 0,-2 1 0,0 0 0,0 0 0,-1 0 0,-1 0 0,0 1 0,-1 0 0,-1 0 0,1 27 0,-2-39-27,-1 0 0,0-1 0,-1 1 0,1 0 0,0 0 0,-1 0 0,0 0 0,1-1 0,-1 1 0,0 0 0,-1-1 0,0 4 0,-9 5-2582</inkml:trace>
  <inkml:trace contextRef="#ctx0" brushRef="#br0" timeOffset="1183.95">1287 260 14784,'0'0'37,"0"-3"11,0 3-39,0 1 0,0-1 0,0 0 0,0 0 0,0 0 0,1 0 0,-1 0 0,0 0-1,0 0 1,0 0 0,0 0 0,1 0 0,-1 0 0,0 0 0,0 0 0,0 0 0,0 0 0,0 0 0,1 0 0,-1 0 0,0 0 0,0 0 0,0 0 0,0 0 0,0 0 0,1 0 0,-1 0 0,0-1 0,0 1-1,0 0 1,0 0 0,0 0 0,0 0 0,0 0 0,1 0 0,-1 0 0,0-1 0,0 1 0,0 0 0,0 0 0,0 0 0,0 0 0,0 0 0,0-1 0,0 1 0,0 0 0,0 0 0,0 0 0,0 0 0,0 0-1,0-1 1,0 1 0,0 0 0,0 0 0,0 0 0,0 0 0,0 0 0,0-1 0,0 1 0,0 0 0,0 0 0,0 0 0,0 0 0,0 0 0,-1-1 0,14 18 424,11 27 116,-15-17-344,0-1 0,-2 1 0,-2 0 0,0 0 0,2 48 0,-4-33 252,13 57 0,-15-96-384,0 0 0,0 1 0,0-1 1,0 0-1,1 0 0,-1 0 0,1 0 0,3 4 0,-5-7-127,0 1 0,1-1 0,-1 1 0,1-1 0,-1 1 0,1-1 0,-1 0 0,1 1 0,-1-1 0,1 0 0,-1 1 0,1-1 0,0 0 0,-1 0 0,1 1 0,-1-1 0,1 0 0,0 0 0,-1 0 0,1 0 0,-1 0 1,1 0-1,0 0 0,-1 0 0,1 0 0,0 0 0,-1 0 0,1 0 0,-1-1 0,1 1 0,0 0 0,-1 0 0,1-1 0,-1 1 0,1 0 0,-1-1 0,1 1 0,-1 0 0,1-1 0,-1 1 0,1-1 0,-1 1 0,1-1 0</inkml:trace>
  <inkml:trace contextRef="#ctx0" brushRef="#br0" timeOffset="1537.66">1961 73 13024,'11'15'129,"-2"-4"14,-1 2 0,0-1 0,0 1 0,-1 0 0,-1 1 0,6 18 0,-2 6 406,-2 1-1,-2 0 1,-2 1-1,-1-1 1,-2 1 0,-7 70-1,-20 52 1431,26-161-1867,-7-12-2512</inkml:trace>
  <inkml:trace contextRef="#ctx0" brushRef="#br0" timeOffset="2587.81">2394 304 14112,'0'0'1344,"16"-18"-768,4 11-192,7 2-33,5 1-191,3 1 32,5 2-64,0 2 0,-3 4-128,-10 1 32</inkml:trace>
  <inkml:trace contextRef="#ctx0" brushRef="#br0" timeOffset="2588.81">2394 588 15232,'0'0'32,"18"-4"96,6-2 0,24 0 288,14-4 32,18-4-129,10-9 1</inkml:trace>
  <inkml:trace contextRef="#ctx0" brushRef="#br0" timeOffset="53855">3427 309 11776,'0'0'677,"-2"3"-10,-10 18-245,-2 0 1,-1 0 0,0-2-1,-1 0 1,-23 20 0,32-32-388,-1 0 1,-1 0-1,1-1 1,-1 0-1,0-1 1,0 0-1,-1 0 1,1-1-1,-1 0 1,0-1-1,0 0 1,0 0-1,-1-1 1,1-1-1,-13 1 1,19-2-29,1 0 1,0 0-1,0 0 1,0 0-1,0-1 1,0 0-1,0 1 1,0-1-1,0 0 1,1 0-1,-1-1 1,0 1-1,0-1 1,1 1-1,-1-1 1,1 0-1,-1 0 1,1 0-1,0 0 1,0 0-1,0-1 1,0 1-1,0-1 1,0 1 0,1-1-1,-1 0 1,1 1-1,0-1 1,0 0-1,0 0 1,0 0-1,0 0 1,1 0-1,-1 0 1,1 0-1,0 0 1,0 0-1,1-5 1,0-9 2,2 0 1,0 1 0,1-1-1,1 0 1,1 1 0,0 0-1,1 1 1,0-1 0,2 1-1,-1 1 1,2-1 0,0 2-1,1-1 1,0 1 0,1 1-1,0 0 1,1 1 0,0 0-1,1 1 1,17-9 0,-27 16-11,1 1 1,-1 0 0,1 0-1,0 0 1,-1 1-1,1 0 1,0-1-1,0 2 1,0-1 0,0 1-1,0-1 1,0 1-1,0 1 1,0-1-1,0 1 1,0 0-1,0 0 1,-1 0 0,1 1-1,0-1 1,-1 1-1,1 1 1,-1-1-1,1 0 1,-1 1 0,0 0-1,4 3 1,10 10 1,-1 0 0,-1 1 0,0 1 0,19 28 0,-20-25-2,-5-9 0,2 4 0,23 25 0,-31-38 0,-1 0 0,1 1 0,0-1 0,0-1 0,0 1 0,0 0 0,0-1 0,0 0 0,1 0 0,-1 0 0,1-1 0,7 2 0,-10-3 0,-1 0 0,0 0 0,1 0 0,-1-1 0,0 1 0,1 0 0,-1-1 0,0 1 0,0-1 0,0 1 0,1-1 0,-1 0 0,0 1 0,0-1 0,0 0 0,0 0 0,0 0 0,0 0 0,0 0 0,-1 0 0,1 0 0,0 0 0,0 0 0,-1 0 0,1 0 0,-1-1 0,1 1 0,-1 0 0,1 0 0,-1-2 0,3-6 0,-1-1 0,0 1 0,1-10 0,-2 13 0,1-10 12,-1 1 0,0 0 0,-1-1 0,0 1 0,-2-1-1,0 1 1,-5-20 0,6 30-5,-1 1-1,1-1 0,-1 1 1,0-1-1,-1 1 0,1 0 1,-1 0-1,0 0 0,0 0 1,0 0-1,-6-5 0,6 7-2,-1 0-1,1 0 0,0 0 0,0 0 1,-1 1-1,1 0 0,-1 0 0,1 0 1,-1 0-1,0 0 0,1 0 0,-1 1 1,0 0-1,1 0 0,-1 0 0,0 0 1,-5 1-1,4 0 25,-1 1 1,0-1 0,0 1-1,1 0 1,-1 0 0,1 1-1,-1-1 1,1 1-1,0 0 1,0 1 0,1-1-1,-1 1 1,1 0-1,-1 0 1,1 1 0,0-1-1,1 1 1,-1 0 0,1 0-1,-3 6 1,1-1-248,0 1 1,1-1-1,1 1 1,-1 0-1,2 0 1,0 0-1,0 1 1,1-1-1,0 13 1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7:35.1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96 287 10560,'-3'0'325,"-22"0"621,-98-4 964,111 2-1861,-1 0 0,1 0 0,0-1 0,0 0 0,0-2 0,0 1 0,-18-11 0,28 14-43,0 0 0,0 0 0,0 0 0,0 0 1,1 0-1,-1-1 0,0 1 0,1-1 0,-1 1 0,1-1 0,0 0 0,0 0 1,-1 1-1,1-1 0,0 0 0,0 0 0,1 0 0,-1 0 0,0 0 0,1 0 1,-1 0-1,0-4 0,2 2 2,-1 0 1,1 0-1,0 0 1,0 0-1,1 0 1,-1 0-1,1 0 1,0 1 0,0-1-1,4-5 1,3-5 3,1 0 1,0 1-1,1 1 1,0 0-1,1 0 1,14-10 0,-18 16-7,0 0 0,0 1 0,1 0 0,-1 0 0,1 1 0,0 0 0,1 1 0,-1 0 0,1 0 0,-1 1 0,17-2 0,-22 4-6,-1 0 0,1 1 0,-1-1 0,1 1 0,-1 0 0,1 0 0,-1 0 0,0 0 0,1 1 0,-1 0 0,0-1 0,0 1 0,0 0 0,0 0 0,0 1 0,-1-1 0,1 1 0,2 2 0,6 8 0,-1 0 0,14 24 0,-15-23 0,5 8 0,0-2 0,1 0 0,28 29 0,-37-43 0,0-1 0,1 1 0,0-1 0,0-1 0,0 1 0,0-1 0,0 0 0,1-1 0,0 0 0,0 0 0,0-1 0,0 1 0,0-2 0,16 2 0,-18-3 10,-1 0 1,1-1-1,-1 1 1,1-1 0,-1 0-1,1-1 1,-1 0 0,1 1-1,-1-2 1,0 1-1,0-1 1,0 1 0,0-1-1,-1-1 1,1 1-1,-1-1 1,0 1 0,0-1-1,0-1 1,0 1 0,-1 0-1,0-1 1,0 0-1,0 0 1,0 0 0,-1 0-1,0 0 1,3-10 0,-2 6 10,-1 1 1,0 0 0,0-1-1,-1 1 1,0-1 0,-1 1-1,0-1 1,0 1 0,-1-1-1,0 1 1,0-1 0,-1 1-1,0-1 1,-1 1 0,0 0-1,0 0 1,-1 0 0,-6-11 0,9 18 21,0-1 0,-1 1-1,1-1 1,0 1 0,0-1 0,-1 1 0,1 0 0,0 0 0,-1 0 0,-1-1 0,2 1-21,1 1 1,0 0-1,-1 0 0,1 0 0,-1 0 0,1 0 0,0 0 0,-1 0 0,1 0 0,-1 0 0,1 0 0,0 0 1,-1 0-1,1 0 0,0 0 0,-1 0 0,1 0 0,0 1 0,-1-1 0,1 0 0,-1 0 0,1 0 0,0 1 1,0-1-1,-1 0 0,1 0 0,0 1 0,-1-1 0,1 1 0,-2 2 78,0 1-1,0-1 1,1 1 0,0 0-1,-1 0 1,1-1 0,0 6-1,-1-1-192,-6 22-1912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6:51.6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44 12288,'0'0'1418,"2"1"-1071,15 5-122,1 0 0,34 5 0,2 0-79,157 52 84,-162-44-180,-2 3 1,-1 1 0,49 32-1,-25-13 41,277 133 662,-135-73-226,-39-4 202,-149-81-532,-2 0 1,0 1-1,-1 1 1,-1 1 0,18 23-1,6 6 449</inkml:trace>
  <inkml:trace contextRef="#ctx0" brushRef="#br0" timeOffset="571.63">1154 628 13312,'-1'4'416,"-2"8"-105,1 1 0,1 0 0,0 0 1,1 0-1,3 22 0,13 71 593,-6-51-678,-5-28-130,0 2 4,-4-24-31,-3-12 23,-39-151-41,-16-78-34,47 185-6,3 0 0,-1-86 0,8 134-8,-1-7 11,1-1 1,1 1-1,0 0 0,0 0 0,1 0 0,4-11 0,-6 20-9,0 1 1,0-1-1,1 1 0,-1 0 1,0-1-1,0 1 1,1-1-1,-1 1 0,0 0 1,1-1-1,-1 1 1,0 0-1,1-1 0,-1 1 1,1 0-1,-1-1 1,0 1-1,1 0 0,-1 0 1,1-1-1,-1 1 1,1 0-1,-1 0 0,1 0 1,-1 0-1,1 0 1,-1 0-1,1 0 0,0 0 1,18 7 84,16 20 16,-33-25-91,5 6 6,0 0 1,0 0-1,0 0 0,-1 1 1,0 0-1,-1 1 0,0-1 1,-1 1-1,0 0 0,0 0 0,-1 0 1,0 0-1,-1 1 0,1 10 1,1 17 44,-2 0 0,-4 61-1,-3-46 17,-18 94-1,2-71-2387,19-69-9182</inkml:trace>
  <inkml:trace contextRef="#ctx0" brushRef="#br0" timeOffset="1019.44">1065 933 11936,'0'0'0,"-8"-7"128,4 1 448,5-2 448,10 1-416,7-1-192,9-3 32,10 1-96,3 3 0,-2 1-64,4-3 63,-1 0-191,1 0 0</inkml:trace>
  <inkml:trace contextRef="#ctx0" brushRef="#br0" timeOffset="1020.44">1479 550 12576,'-1'-2'197,"1"2"-178,0-1 1,0 1-1,0 0 1,-1 0-1,1-1 1,0 1-1,0 0 1,0 0-1,0-1 1,0 1-1,-1 0 1,1 0-1,0 0 0,0-1 1,0 1-1,-1 0 1,1 0-1,0 0 1,0 0-1,-1 0 1,1-1-1,0 1 1,0 0-1,-1 0 1,1 0-1,0 0 1,0 0-1,-1 0 1,1 0-1,0 0 0,0 0 1,-1 0-1,1 0 1,0 0-1,0 0 1,-1 0-1,1 0 1,0 0-1,-1 0 1,1 0-1,0 1 1,-6 13 490,-1 36 6,5-30-296,-3 18 263,-2 65 1,7-90-410,1-1 1,0 1-1,1-1 1,0 1-1,1-1 1,0 0-1,1 0 1,0-1-1,7 15 1,-9-23-148,-1-1 1,0 1-1,1-1 1,-1 0-1,1 0 1,0 0-1,0 0 1,0 0-1,0 0 1,0 0-1,0-1 0,0 1 1,0-1-1,1 1 1,-1-1-1,1 0 1,-1 0-1,1 0 1,-1 0-1,1 0 1,0-1-1,0 1 1,-1-1-1,5 0 1</inkml:trace>
  <inkml:trace contextRef="#ctx0" brushRef="#br0" timeOffset="1405.43">1645 706 12224,'0'0'128,"3"3"42,7 8 118,-1 1 0,-1 0 0,0 1 0,0 0 0,-1 0 0,9 25 0,-16-37 54,2-9-118,0-86 24,0-8-113,-1 92-113,0 0-1,1 0 0,0 0 1,1 0-1,0 0 0,1 0 1,7-14-1,-10 23-2,-1 0 0,1-1 0,0 1 0,0 0 0,0 0 0,0 0-1,0-1 1,0 1 0,0 0 0,0 0 0,0 1 0,0-1 0,0 0 0,1 0 0,-1 0-1,0 1 1,1-1 0,-1 1 0,1-1 0,-1 1 0,0-1 0,3 1 0,-2 0 12,0 0 0,0 1 0,0-1 0,0 0 0,0 1 0,0 0 0,0-1 0,0 1 0,0 0 0,0 0 0,0 0 0,-1 0 0,4 3 0,1 2 49,1 0 0,-1 0 0,-1 0 0,1 1 0,-1 0 0,6 11 0,0 5 46,-1 0 0,0 1-1,-2 0 1,-1 1 0,7 46-1,-12-53-842,0 1 0,-2 22 0</inkml:trace>
  <inkml:trace contextRef="#ctx0" brushRef="#br0" timeOffset="1774.14">1709 726 13408,'0'0'288,"12"-23"32,6 8 224,8 1 32,6-2-480,3-3 32</inkml:trace>
  <inkml:trace contextRef="#ctx0" brushRef="#br0" timeOffset="1775.14">2067 420 12224,'0'0'0,"8"14"320,1-1 32,3 5 416,0 7-32,0 11-160,-1 3 0,-4 1-288,-1 2 32,-3 0-64,0 4-33,-3 4-63,0-6 0,1-9-64,1-8 32,-1-13-64,1-4 32</inkml:trace>
  <inkml:trace contextRef="#ctx0" brushRef="#br0" timeOffset="2114.08">2344 470 12736,'0'0'32,"18"2"192,-11 1 32,3 4 32,6 5 0,9 5-192,3-3 32</inkml:trace>
  <inkml:trace contextRef="#ctx0" brushRef="#br0" timeOffset="2115.08">2426 745 13856,'0'0'608,"27"-13"-224,2 4-32,12-2-96,3-4 0,1-1-160,1-3 0</inkml:trace>
  <inkml:trace contextRef="#ctx0" brushRef="#br0" timeOffset="2486.1">2861 296 13504,'0'0'261,"0"3"59,1 44 485,-1 0 1,-3 0-1,-13 70 0,21-207-352,0 58-360,15-55 0,-16 75-49,0 1 1,1-1 0,0 0 0,1 1 0,0 0 0,1 1 0,13-17-1,-19 26-29,0 0 0,0-1-1,1 1 1,-1 0-1,0 0 1,1 0-1,-1 0 1,1 0-1,-1 0 1,1 0-1,-1 1 1,1-1-1,-1 0 1,1 1-1,0 0 1,0-1-1,-1 1 1,1 0 0,0 0-1,-1 0 1,1 0-1,2 0 1,-1 1 4,0 0 0,0 0 1,0 0-1,0 0 0,0 1 0,0 0 1,0-1-1,-1 1 0,1 0 0,-1 0 1,4 3-1,2 4 19,-1-1 0,0 2 1,0-1-1,-1 0 0,9 21 0,-9-14-5,-1 0 0,0 1 0,4 30 0,-7-32-18,0 0 1,2-1-1,0 1 0,0-1 1,8 15-1,1-12-53,-6-13-2340</inkml:trace>
  <inkml:trace contextRef="#ctx0" brushRef="#br0" timeOffset="2856.68">3274 146 13216,'0'0'736,"-14"17"-224,12 12 64,-3 8-256,0 3 0,1 2-32,1 2 32,4-1-97,6 2-31,7-6-32,3-8 32,-1-9-64,6-9 0</inkml:trace>
  <inkml:trace contextRef="#ctx0" brushRef="#br0" timeOffset="3224.86">3494 303 11840,'0'0'3493,"1"3"-3264,6 14-126,-1 0 0,-1 0-1,-1 1 1,0 0 0,-1 0-1,-1 0 1,0 27 0,-2-44-2,1-20-45,-1 0 1,-1 0-1,0 0 0,-2 0 1,-7-30-1,4 20 57,-2-31 1,7 50-59,1 0 1,0 0 0,1-1-1,0 1 1,1 0 0,4-19-1,-4 22 18,1 0-1,-1 0 0,1 0 1,1 0-1,6-10 0,-9 16-53,0 0-1,0-1 1,0 1-1,0 0 1,0 0 0,0 0-1,0 1 1,0-1-1,1 0 1,-1 0-1,0 0 1,1 1-1,-1-1 1,0 1-1,1-1 1,-1 1-1,1 0 1,-1-1 0,1 1-1,-1 0 1,1 0-1,-1 0 1,1 0-1,-1 0 1,1 1-1,-1-1 1,1 0-1,-1 1 1,0-1-1,1 1 1,-1-1-1,1 1 1,-1 0 0,3 1-1,2 2 21,1 0 0,-1 1 0,0 0-1,0 0 1,-1 1 0,0-1 0,0 1 0,0 0-1,0 1 1,-1-1 0,0 1 0,0 0 0,-1 0-1,4 12 1,1 8 46,-1 0-1,6 47 1,-8-45-57,-4-22-20,0 0 0,-1-1 0,1 1 0,-1-1 0,-1 1 0,1 0 1,-1-1-1,-1 1 0,-1 6 0,-9 13-2484</inkml:trace>
  <inkml:trace contextRef="#ctx0" brushRef="#br0" timeOffset="3564.64">3524 386 13152,'0'0'0,"-4"-10"96,3 1 0,4 1-32,1 4 0,1-1 320,8 1 0,10-3-128,4-4 64</inkml:trace>
  <inkml:trace contextRef="#ctx0" brushRef="#br0" timeOffset="3919.57">3857 1 13152,'0'0'1482,"3"2"-783,2 4-576,0 0-1,0 1 1,0-1 0,0 1 0,-1 0-1,0 0 1,-1 0 0,0 1 0,5 14-1,14 79 78,-18-81-107,-1-1-53,5 21 90,3 61-1,-10-88-111,-1 0 0,-1-1-1,0 1 1,-1 0 0,0 0-1,-1-1 1,0 0 0,-11 24-1,-2-5-2160</inkml:trace>
  <inkml:trace contextRef="#ctx0" brushRef="#br0" timeOffset="4271.68">2898 740 13664,'0'0'314,"3"-1"-15,6-3-200,1 0-1,-1 1 1,1 1-1,0 0 1,0 0 0,17-1-1,2 0 12,301-62 938,-184 34-640,-134 28-376,121-18 345,-120 20-330,-1 0 0,1 1 0,0 1 0,0 0 0,-1 0 0,1 2 0,-1-1 0,16 7 0,-24-8-346,0 1 0,0 0 1,-1 0-1,0 0 1,1 1-1,5 4 0</inkml:trace>
  <inkml:trace contextRef="#ctx0" brushRef="#br0" timeOffset="4674.17">3225 980 14784,'-4'1'-12,"-9"1"209,1 2-1,0 0 1,-1 0 0,-19 11-1,30-15-159,1 1 0,-1 0 1,0 0-1,1 0 0,-1 0 0,1 0 0,-1 1 0,1-1 0,0 0 0,0 1 0,-1-1 0,1 1 0,0-1 0,0 1 0,0 0 0,0-1 0,1 1 0,-1 0 0,0-1 0,1 1 0,-1 0 0,1 0 1,0 0-1,0 0 0,-1 0 0,1-1 0,0 1 0,1 0 0,-1 0 0,0 0 0,0 0 0,1 0 0,-1-1 0,1 1 0,0 0 0,-1 0 0,1-1 0,0 1 0,0 0 0,0-1 0,3 4 0,-1-1 3,1 1-1,0-1 1,0 0-1,1 0 1,-1 0-1,1-1 1,0 1-1,0-1 1,0 0-1,0 0 1,0-1-1,1 0 1,6 2-1,10 2 12,1-1-1,24 3 1,21 4 18,-62-11-67,-1 1-1,1 0 1,-1 1 0,0-1-1,1 1 1,-1 0 0,0 0 0,0 1-1,5 4 1,-9-7-2,1 1 1,-1-1-1,0 1 0,0-1 1,1 1-1,-1 0 0,0-1 0,0 1 1,-1 0-1,1 0 0,0 0 1,-1 0-1,1 0 0,-1 0 0,1 0 1,-1 0-1,0 0 0,0 0 1,0 0-1,0 0 0,0 0 1,0 0-1,-1-1 0,1 1 0,-1 0 1,1 0-1,-1 0 0,0 0 1,0 0-1,1 0 0,-3 1 0,-3 7 3,-1-1-1,0 0 0,0-1 0,-1 0 0,0 0 0,-1 0 0,0-1 1,0-1-1,0 1 0,-1-1 0,0-1 0,0 0 0,-1 0 0,-15 4 0,25-9 8,0 1 0,-1-1 0,1 0-1,-1 0 1,1 0 0,0 1 0,-1-1 0,1-1-1,-1 1 1,1 0 0,0 0 0,-1 0-1,1-1 1,0 1 0,-1-1 0,1 1-1,0-1 1,-1 1 0,1-1 0,0 0-1,0 0 1,0 0 0,0 0 0,0 0-1,-1-1 1,0 0-255,0 0 0,0-1 0,1 1 0,0-1 0,-1 0 0,1 1 0,0-1-1,0 0 1,-1-4 0</inkml:trace>
  <inkml:trace contextRef="#ctx0" brushRef="#br0" timeOffset="5058.92">3558 982 14880,'0'0'736,"4"30"-288,0-4 63,3 8-255,0 5 0,2 3-32,2-2 0,-2-3-32,4-6 0,5-5-32,1-8-32</inkml:trace>
  <inkml:trace contextRef="#ctx0" brushRef="#br0" timeOffset="5414.48">3766 1027 13760,'0'0'1573,"-2"2"-1141,1 1-389,-1-1 0,1 0 0,0 1 0,0-1 0,1 1 0,-1-1 1,1 1-1,-1 0 0,1-1 0,0 1 0,0-1 0,0 1 0,0 0 0,0-1 0,1 1 0,-1 0 1,1-1-1,1 4 0,-2-3-27,1-1 0,0 0 1,-1 0-1,1 1 0,0-1 1,1 0-1,-1 0 0,0 0 1,1 0-1,-1 0 0,1 0 1,-1-1-1,1 1 0,0 0 1,0-1-1,0 1 0,0-1 1,0 0-1,0 0 0,0 0 1,0 0-1,3 1 0,21 4 147,40 14 0,-65-20-157,0 1-1,-1-1 1,1 1 0,-1-1 0,1 1-1,-1-1 1,1 1 0,-1-1 0,1 1-1,-1 0 1,1-1 0,-1 1 0,0-1-1,1 1 1,-1 0 0,0 0-1,0-1 1,0 1 0,1 0 0,-1-1-1,0 1 1,0 0 0,0 0 0,0-1-1,0 1 1,0 0 0,0 0 0,-1 0-1,-4 23 41,4-23-40,0 4 26,-1 0-1,0 0 1,0 0-1,0-1 0,-1 1 1,1-1-1,-1 0 0,0 0 1,0 0-1,-1 0 1,1 0-1,-1 0 0,0-1 1,0 0-1,0 0 0,-5 3 1,0-5-2235</inkml:trace>
  <inkml:trace contextRef="#ctx0" brushRef="#br0" timeOffset="6907.52">2989 1196 15424,'73'164'2293,"-70"-153"-2150,0-1 1,-1 1-1,-1 0 0,0-1 1,0 1-1,-1 0 0,0 0 1,-1 0-1,-3 13 0,3-9 88,1-15-221,0 1 1,0-1-1,0 0 0,0 1 1,0-1-1,-1 0 1,1 1-1,0-1 0,0 0 1,0 0-1,0 1 1,0-1-1,0 0 0,-1 0 1,1 1-1,0-1 1,0 0-1,0 0 0,-1 1 1,1-1-1,0 0 1,0 0-1,-1 0 1,1 0-1,0 1 0,0-1 1,-1 0-1,1 0 1,0 0-1,0 0 0,-1 0 1,1 0-1,0 0 1,-1 0-1,1 0 0,0 0 1,-1 0-1,1 0 1,0 0-1,0 0 0,-1 0 1,1 0-1,0 0 1,-1 0-1,1 0 1,0 0-1,0-1 0,-1 1 1,1 0-1,0 0 1,-1 0-1,1 0 0,0-1 1,0 1-1,0 0 1,-1 0-1,1 0 0,0-1 1,0 1-1,-16-16 144,12 9-126,-1 0 0,1 0 0,1-1 0,0 0 0,0 0 0,0 0 0,1 0 0,0 0 0,0 0 0,1 0 0,0-1 0,1 1 0,0-1 0,0 1 0,3-14 0,1-6 18,2 0 1,1 1 0,13-36 0,-9 32-20,4-10 13,24-50 0,-39 90-39,0 1 0,1-1 0,-1 1 0,0 0 0,0-1 1,1 1-1,-1 0 0,0-1 0,1 1 0,-1 0 0,1-1 1,-1 1-1,0 0 0,1 0 0,-1-1 0,1 1 0,-1 0 0,1 0 1,-1 0-1,1-1 0,-1 1 0,0 0 0,1 0 0,-1 0 1,1 0-1,-1 0 0,1 0 0,-1 0 0,1 0 0,-1 0 0,1 1 1,-1-1-1,1 0 0,-1 0 0,1 0 0,-1 0 0,1 1 0,-1-1 1,0 0-1,1 0 0,-1 1 0,1-1 0,-1 1 3,8 3 6,0 1 0,0-1 0,-1 2 1,1-1-1,-1 1 0,-1 0 0,1 1 0,-1 0 0,0 0 1,9 15-1,1 3 16,-2 0 1,12 30 0,30 66 85,-50-114-76,-5-5-31,0-1 0,1 1 0,-1-1 0,0 1 0,0-1 0,-1 1 0,1-1 0,0 1 0,0 0 0,0 1 0,-1-2 21,0-2-15,-1-1 0,1 0 0,-1 1-1,1-1 1,-1 1 0,1-1-1,-1 1 1,0 0 0,0-1 0,-2-1-1,-4-8 38,-2-11 94,-12-42-1,15 44-45,0-1 0,-2 1 0,-11-22-1,14 33-34,-1 0 0,0 0-1,0 0 1,-1 1 0,0 0 0,0 0-1,-16-13 1,17 18-23,1-1 0,-1 1 0,0 0 0,0 0 0,0 0 0,0 1 0,-1 0 1,1 1-1,-1-1 0,1 1 0,-1 0 0,0 1 0,-12 0 0,10 0 2,0 1 0,0 0 0,-1 0 0,-10 4 0,17-4-30,0 0 0,1 0-1,-1 0 1,0 1 0,1-1 0,-1 1 0,0 0 0,1-1 0,0 1 0,-1 1 0,1-1 0,0 0 0,0 0 0,0 1 0,1-1 0,-1 1 0,-1 3 0,-10 20-182,8-17-2600</inkml:trace>
  <inkml:trace contextRef="#ctx0" brushRef="#br0" timeOffset="7598.25">2839 1061 13664,'0'-3'3284,"6"8"-2588,8 12-783,8 25 208,-2 1 0,26 85 0,-22-61-84,-17-41 2,9 45 0,-11-43 127,10 33 0,-25-94 4,1-1-1,2 0 0,1 0 0,-1-51 0,6 58-94,2 0 0,0 0 0,2 0 0,1 0 0,1 1 0,11-35 0,-13 54-52,0-1 1,0 1-1,1 0 1,0-1-1,0 2 0,1-1 1,0 1-1,0-1 0,0 1 1,1 0-1,0 1 1,0 0-1,11-8 0,-12 10-4,0 0 1,0 1-1,1 0 0,-1 0 0,0 0 0,1 0 0,0 1 0,-1 0 0,1 0 0,0 1 0,-1-1 1,1 1-1,0 0 0,-1 1 0,1-1 0,0 1 0,-1 1 0,1-1 0,9 4 0,-8-2-5,0 1 0,0-1-1,0 1 1,-1 0-1,1 1 1,-1 0-1,0 0 1,0 0-1,-1 1 1,0 0 0,0 0-1,0 0 1,-1 0-1,6 11 1,1 6 14,-1 1 1,-1 1-1,6 26 0,-8-28 5,0 1 0,1-1 0,17 31-1,-16-38 79,0-1-1,7 23 1,-14-33-343,0 1 1,-1-1-1,1 1 0,-1-1 1,-1 1-1,1-1 1,-1 1-1,0 0 0,0-1 1,-1 1-1,-1 6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6:22.7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8 755 13600,'0'0'1973,"1"4"-1605,11 79 253,2 20-485,-8-4 61,-6-104-177,-1 1 0,0 0 0,0 0-1,0 0 1,0 0 0,-3-6-1,-3-8 35,-98-383 989,99 373-944,2 13-56,-2-6 96,2-1 0,0 0 1,-1-40-1,4 56-92,2 1-1,-1-1 1,1 1-1,0-1 1,0 0 0,0 1-1,1 0 1,0-1-1,0 1 1,0 0-1,1 0 1,-1 0 0,1 0-1,0 0 1,1 1-1,-1 0 1,1-1 0,0 1-1,0 1 1,6-5-1,1 1 28,0 0-1,1 1 1,0 1-1,0 0 1,0 0-1,0 1 1,21-3-1,15 0-2565</inkml:trace>
  <inkml:trace contextRef="#ctx0" brushRef="#br0" timeOffset="368.84">91 687 15584,'0'0'288,"13"-14"-64,-4 10 64,5 2 31,-1 1 33,3 1-128,1 3 0,2-2-32,1 3 32,1 0 0,2-4-32,7-5-96,2-10 32</inkml:trace>
  <inkml:trace contextRef="#ctx0" brushRef="#br0" timeOffset="1948.85">534 783 11104,'0'0'2565,"-2"0"-2090,0 0-451,1 0 1,0 1 0,0-1 0,0 1 0,0-1 0,0 1-1,0-1 1,0 1 0,0 0 0,0-1 0,0 1 0,0 0-1,0 0 1,1 0 0,-1 0 0,0 0 0,0 0 0,1 0-1,-1 0 1,1 0 0,-1 0 0,1 0 0,-1 0 0,1 0-1,-1 1 1,-9 37 103,9-32-96,-8 53 89,9-57-117,0 1 1,0 0-1,0 0 0,0 0 1,1 0-1,0 0 0,0-1 0,0 1 1,0 0-1,0 0 0,1-1 1,-1 1-1,4 3 0,-5-6-3,1 0 0,0-1 0,-1 1 1,1 0-1,0-1 0,0 1 0,-1-1 0,1 1 0,0-1 0,0 0 0,0 1 0,0-1 0,-1 0 0,1 1 1,0-1-1,0 0 0,0 0 0,0 0 0,0 0 0,0 0 0,0 0 0,0 0 0,0 0 0,-1 0 0,1 0 1,0-1-1,0 1 0,0 0 0,0-1 0,0 1 0,-1 0 0,1-1 0,0 1 0,1-2 0,2-1 5,0 1-1,0-1 0,0-1 0,-1 1 0,5-6 1,1-2 6,-1 0 1,0 0 0,-1-1 0,0 0 0,-1 0-1,0-1 1,4-13 0,-8 19 17,0 1 0,-1-1 0,1 0 0,-1 0 0,-1 0 0,0 0 0,1 1 0,-2-1 0,1 0 0,-1 0 1,0 0-1,-1 0 0,0 1 0,0-1 0,0 1 0,-4-7 0,-20-29 1228,26 41-692,8 1-348,7-1-200,0-1-1,30-6 0,-25 4-63,-19 4 32,0 1 0,0-1 0,0 1 0,0-1 0,0 1 0,0 0-1,0 0 1,0-1 0,-1 1 0,1 0 0,0 0 0,0 0 0,-1 0 0,1 0 0,-1 0 0,1 0 0,-1 0 0,1 0 0,-1 0 0,0 0 0,1 0 0,-1 2 0,1 0-21,17 53-289,13 61-1,-18-61 142,-14-63 165,-6-17 31,2 0-1,1 0 0,1-1 0,0-25 1,3 42 24,0-1 1,1 2 0,0-1 0,1 0 0,0 0-1,0 0 1,6-13 0,-6 16-4,1 1 1,-1 0 0,1 0-1,0 0 1,0 0-1,0 1 1,1-1-1,-1 1 1,1 0 0,0 0-1,0 0 1,0 0-1,0 1 1,6-3-1,6-1-487,-1 2 0,31-6-1,-44 10-25,6-2-10737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6:43.88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57 14560,'0'0'384,"-6"-17"128,17 12-96,10 4 32,16-2-193,8-4-31,1-3-128,4-3 0</inkml:trace>
  <inkml:trace contextRef="#ctx0" brushRef="#br0" timeOffset="339.5">70 240 15584,'0'0'544,"18"-7"63,7 6-31,13 2-416,8 2 32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6:40.9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 268 13600,'0'0'448,"-11"27"32,5 10 224,4 10 0,4 10-256,4 2-1,2-1-223,5-3 0,4-3-96,4-10 0</inkml:trace>
  <inkml:trace contextRef="#ctx0" brushRef="#br0" timeOffset="341.24">510 144 13600,'-4'1'192,"-1"3"-88,-1 0 1,1 0-1,0 1 1,0-1-1,1 1 1,0 0 0,-1 0-1,2 1 1,-1-1-1,0 1 1,1 0-1,0 0 1,1 0-1,-1 0 1,-1 10 0,-4 13 178,1 0 0,-3 31 0,9-53-231,0-1 0,1 0 1,-1 1-1,1-1 0,2 11 0,-2-15-39,1-1 1,-1 1-1,1 0 1,0 0-1,-1 0 1,1 0-1,0 0 0,0-1 1,0 1-1,1 0 1,-1-1-1,0 1 0,1-1 1,-1 1-1,0-1 1,1 0-1,0 1 0,-1-1 1,1 0-1,0 0 1,1 0-1,8 3 17,-1-1 0,1-1-1,0 1 1,0-2 0,0 0-1,-1 0 1,1-1 0,0 0 0,16-3-1,-15 2-9,0 0 1,0 0-1,0 2 0,0-1 0,0 2 0,0-1 1,15 5-1,-25-5-15,0-1-1,-1 1 1,1-1 0,0 1-1,-1 0 1,1-1 0,-1 1 0,1 0-1,-1 0 1,1 0 0,-1 0 0,0 1-1,1-1 1,-1 0 0,0 1 0,0-1-1,0 0 1,0 1 0,0-1-1,0 1 1,-1 0 0,1-1 0,0 1-1,-1-1 1,1 1 0,-1 0 0,1 0-1,-1-1 1,0 1 0,0 0 0,0 0-1,0-1 1,0 1 0,0 0-1,-1 0 1,1-1 0,-1 1 0,1 0-1,-1-1 1,1 1 0,-1 0 0,0-1-1,-1 2 1,-4 9 20,-1-1 0,0-1 0,0 1 0,-16 14 1,20-21-19,-1 0 0,-17 20 44,-1-1 0,-34 28 0,54-49-237,0-1 0,0 1-1,-1-1 1,1 0 0,0 1 0,0-1 0,-1 0-1,1-1 1,-1 1 0,1 0 0,-5 0 0</inkml:trace>
  <inkml:trace contextRef="#ctx0" brushRef="#br0" timeOffset="678.87">898 1 13216,'0'0'0,"15"12"256,0 5 0,1 7 128,1 10 32,4 9 128,-3 4-32,2 10-256,-6 9 32,-6 11-32,-8 9-33,-5 4 1,-8 6 0,-11 6-64,-8-1 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6:40.5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29 12832,'10'161'894,"-7"-86"-103,-1-26-370,-2-29 183,2-53-333,-1 24-247,-1-18 40,2 0 1,0 0-1,2 1 1,1-1-1,16-49 1,-14 57-18,2 1 1,0 0 0,0 0-1,2 1 1,16-20 0,-24 32-30,1 0 0,0 1 1,0 0-1,0 0 1,1 0-1,-1 1 0,1 0 1,0-1-1,0 1 1,0 1-1,0-1 0,1 1 1,-1 0-1,1 0 1,-1 1-1,1 0 0,0 0 1,-1 0-1,1 0 1,0 1-1,0 0 0,11 1 1,-12 1 2,1 0 0,-1 0-1,1 0 1,-1 0 0,0 1 0,0 0 0,0 0 0,0 0 0,-1 1-1,1-1 1,-1 1 0,0 0 0,0 1 0,0-1 0,-1 1 0,1-1 0,-1 1-1,3 7 1,5 10 56,0 1 0,13 45-1,-21-59-62,21 70 43,-16-47-542,1 0 0,2-1 0,24 48 0,-31-72-10757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6:40.1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12128,'0'0'3040,"1"23"-2848,6 6 0,2 8-96,1 8 32,1 5-64,1 2 0,-1-1-32,-1-6 32,3-6-32,2-8 0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0:48.8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645 307 14048,'0'0'0,"20"0"64,1-2 0,10-2-32,6-1 0</inkml:trace>
  <inkml:trace contextRef="#ctx0" brushRef="#br0" timeOffset="1">8269 274 13312,'0'0'0,"23"0"32,1-2 32,8-2-32,6 1 32</inkml:trace>
  <inkml:trace contextRef="#ctx0" brushRef="#br0" timeOffset="-1464.03">4850 558 13408,'0'0'288,"19"5"32,0-5 0,4-1 32,7-5-224,4 1-32</inkml:trace>
  <inkml:trace contextRef="#ctx0" brushRef="#br0" timeOffset="-1463.03">5344 491 12032,'0'0'416,"20"1"0,-2 1 384,4 2 0,5-2-672,3 3 64</inkml:trace>
  <inkml:trace contextRef="#ctx0" brushRef="#br0" timeOffset="-1124.07">5803 460 12480,'0'0'512,"20"11"224,-11-5-32,2 1-192,0 2 0,2 4-320,3 0 32</inkml:trace>
  <inkml:trace contextRef="#ctx0" brushRef="#br0" timeOffset="-1123.07">6191 469 13152,'0'0'0,"9"14"320,-1 1 0,-1 6 256,0 2 64,1 5-96,0 5 32,-1 2-288,-2 3-33,1-1-95,0-13 0</inkml:trace>
  <inkml:trace contextRef="#ctx0" brushRef="#br0" timeOffset="-708.44">6516 34 14880,'0'0'-32,"3"3"0,3 6 86,1 0 1,-1 0-1,0 1 1,-1 0-1,0 0 1,-1 1-1,0-1 1,-1 1-1,0 0 1,0 0-1,1 20 1,-1 12 558,-3 75 1,-1-86-282,3 12 553,-2-43-624,-1-1-228,1-1 0,-1 1 0,0-1-1,1 1 1,-1-1 0,1 1-1,-1-1 1,1 1 0,0-1-1,-1 1 1,1-1 0,-1 1-1,1-1 1,0 0 0,0 1 0,-1-1-1,1 0 1,0 1 0,0-1-1,0 0 1,0 1 0,0-1-1,0 0 1,0 0 0,-3-28 55,2 17 20,-2-11-3,1 1-1,1 0 1,1-1 0,4-36 0,-2 50-72,-1 0 1,2 0 0,-1 0 0,1 0-1,0 1 1,1 0 0,0-1-1,0 1 1,1 1 0,0-1-1,1 1 1,-1 0 0,1 0-1,11-9 1,-14 13-21,1 0-1,0 1 1,0 0 0,0 0 0,0 0-1,0 0 1,0 1 0,0-1-1,0 1 1,1 0 0,-1 0-1,0 1 1,1-1 0,-1 1-1,1 0 1,-1 0 0,0 1 0,1-1-1,-1 1 1,0 0 0,1 0-1,-1 0 1,0 1 0,0 0-1,7 3 1,-3-1-1,0 1 1,-1 0-1,0 0 1,1 1-1,-2-1 0,1 2 1,-1-1-1,0 1 0,0 0 1,-1 0-1,0 0 0,4 9 1,-1 2 7,0 0 0,-1 1 0,-1 0 0,4 25 1,7 78-220,-8-47-2242,-7-67-10545</inkml:trace>
  <inkml:trace contextRef="#ctx0" brushRef="#br0" timeOffset="-368.36">7176 409 15040,'0'0'480,"17"10"64,-9 6 63,4 8 1,-2 6 32,-5 3-320,-5 3 0,-3 1-96,-1 0 32,-1 2-96,1-3 0,2-11-96,2-8 0,2-8-32</inkml:trace>
  <inkml:trace contextRef="#ctx0" brushRef="#br0" timeOffset="-4301.2">1860 649 15040,'0'0'896,"-13"-18"-225,10 14-31,1-2-192,-4-4-512,2 5 0,-3 2-96,-1 6 32</inkml:trace>
  <inkml:trace contextRef="#ctx0" brushRef="#br0" timeOffset="-3639.49">2107 13 16320,'1'5'-59,"2"11"130,-1 1 1,-1 0-1,0 0 0,-1 0 1,-1 0-1,-1 0 0,-3 17 1,-32 120 770,8-68-269,-3-2 1,-3-2-1,-71 118 0,123-201-439,44-24-92,-47 19-23,0 0 0,0 0 0,0 1-1,1 1 1,22-3 0,-32 6-16,-1 1-1,1 0 1,-1 1-1,1-1 1,-1 1 0,1-1-1,-1 2 1,0-1 0,1 0-1,-1 1 1,0 0 0,0 0-1,0 0 1,0 0 0,-1 0-1,1 1 1,0 0 0,-1 0-1,0 0 1,0 0-1,0 1 1,0-1 0,3 6-1,2 1-1,-1 0-1,0 0 1,-1 1-1,-1 0 0,1 0 1,-2 0-1,1 0 0,-2 1 1,1 0-1,-2 0 1,0 0-1,0 0 0,0 22 1,-9 54 143,-21 105 0,26-182-2683</inkml:trace>
  <inkml:trace contextRef="#ctx0" brushRef="#br0" timeOffset="-3282.04">2503 261 14976,'-4'-10'489,"1"1"0,-1-1 1,2 0-1,-4-18 0,-1-4 718,6 112-706,32 291-465,-27-330-35,14 65 39,-8-67-2480,-8-32-9559</inkml:trace>
  <inkml:trace contextRef="#ctx0" brushRef="#br0" timeOffset="-2914.36">2767 590 13600,'0'0'320,"14"30"0,-6-1 256,2 11-32,0 6 64,-3 0 31,-1 3-447,-1-4 0,-2-3-128,-1-10 32</inkml:trace>
  <inkml:trace contextRef="#ctx0" brushRef="#br0" timeOffset="-2529.36">2951 177 13952,'12'-7'96,"0"0"1,0 1 0,0 0 0,1 0 0,-1 2-1,1-1 1,0 2 0,1 0 0,-1 0 0,1 1 0,-1 1-1,23 0 1,-34 1-92,0 0 1,-1 0-1,1 0 0,-1 1 1,1-1-1,-1 0 0,1 1 0,0-1 1,-1 1-1,0-1 0,1 1 1,-1-1-1,1 1 0,-1 0 0,0 0 1,1 0-1,-1 0 0,0 0 1,0 0-1,0 0 0,0 1 0,0-1 1,0 0-1,0 0 0,0 1 1,-1-1-1,1 1 0,0-1 0,-1 0 1,1 1-1,-1 0 0,1-1 1,-1 1-1,0 2 0,0 3 4,0 1 1,-1 0-1,0 0 0,-1-1 1,-4 15-1,5-17-4,-52 151 82,-9 35 306,59-182-324,2 0 1,-1 1 0,1-1-1,0 0 1,1 1 0,0-1 0,2 12-1,-1-18-34,-1 0 0,1 0 0,0 0 0,0 0 0,0-1 0,0 1 0,0 0 0,0-1 0,1 1 0,-1-1 0,1 1 0,0-1-1,0 0 1,0 1 0,0-1 0,0 0 0,0-1 0,1 1 0,-1 0 0,1-1 0,-1 1 0,1-1 0,-1 0 0,1 1 0,0-1 0,0-1 0,3 2-1,4-1 57,0 1-1,1-2 1,-1 0-1,0 0 0,1 0 1,-1-2-1,0 1 0,0-1 1,0-1-1,0 1 1,11-6-1,7-4-796,-1-1-1,31-21 1</inkml:trace>
  <inkml:trace contextRef="#ctx0" brushRef="#br0" timeOffset="-2172.4">3513 562 13760,'0'0'256,"9"20"32,-1-2 544,0 8 0,0 7-225,-1 9-31,-4 7-256,-3 0 0,-1-6-64,-2-2-32,0 2-32,2-5 0,1-5-96,1-8 32,-2-12 0</inkml:trace>
  <inkml:trace contextRef="#ctx0" brushRef="#br0" timeOffset="-1831.19">3830 72 14048,'3'-6'93,"0"0"0,0 1 1,1-1-1,0 1 0,0 0 1,0 0-1,1 0 1,0 0-1,0 1 0,6-4 1,-9 6-46,0 1 1,0-1-1,1 1 0,-1 0 1,1 0-1,-1 0 1,1 0-1,-1 1 1,1-1-1,0 1 1,-1-1-1,1 1 1,-1 0-1,1 0 1,0 0-1,-1 1 0,1-1 1,0 1-1,-1-1 1,1 1-1,-1 0 1,1 0-1,-1 0 1,1 0-1,-1 0 1,0 0-1,4 4 1,-3-3-29,-1 0 0,1 1 0,-1-1 1,0 1-1,0 0 0,0 0 1,-1 0-1,1 0 0,-1 0 1,1 0-1,-1 0 0,0 0 1,0 0-1,-1 1 0,1-1 1,0 0-1,-1 1 0,0-1 1,0 0-1,0 1 0,0-1 1,-2 6-1,0 7 27,-2-1 0,0 1 0,-8 19 0,0-2 2,-46 146 324,58-179-367,0 0 0,0 0 0,0 1 1,0-1-1,0 0 0,0 0 0,0 1 0,0-1 1,0 0-1,0 0 0,0 1 0,0-1 0,0 0 1,0 0-1,0 1 0,0-1 0,0 0 1,1 0-1,-1 1 0,0-1 0,0 0 0,0 0 1,0 0-1,0 1 0,1-1 0,-1 0 0,0 0 1,0 0-1,0 0 0,1 0 0,-1 1 0,0-1 1,0 0-1,1 0 0,-1 0 0,0 0 0,15 1 114,19-6-26,-28 4-57,-1-1-14,1 2 1,-1-1-1,0 0 0,0 1 1,0 0-1,0 0 0,0 1 1,5 0-1,-7 0-12,-1 0-1,0 0 1,1 0-1,-1 1 1,0-1-1,0 1 1,0-1 0,0 1-1,0-1 1,0 1-1,-1 0 1,1 0-1,-1 0 1,1 0-1,-1 0 1,1 0-1,-1 1 1,1 2-1,2 5 9,-1 0 0,0 0 0,0 1 0,-1-1 0,0 1 0,-1 0 0,0-1 0,-1 1 1,0 0-1,-3 13 0,-1 11 39,-17 60 0,-9 5 75,18-63-2490</inkml:trace>
  <inkml:trace contextRef="#ctx0" brushRef="#br0" timeOffset="-1830.19">4303 512 13760,'0'0'0,"15"-2"352,-2 2 32,5 6 288,1 3 0,-2 2-33,-1 9 1,1 7-352,-5 9 32,-6 4-160,-6 7 64,-3-2-96,0-3 0,3-9-64,2-8 32,0-6-64,3-8 0</inkml:trace>
  <inkml:trace contextRef="#ctx0" brushRef="#br0" timeOffset="-82838.3">606 1764 13952,'-3'-3'40,"-1"0"1,0 0 0,0 1 0,1-1 0,-2 1 0,1 0 0,0 0-1,0 0 1,-1 0 0,1 1 0,0 0 0,-1 0 0,0 0 0,1 0-1,-6 1 1,4 0 7,0 1 1,0 0-1,0 1 0,0-1 0,1 1 0,-1 0 1,1 0-1,-1 1 0,1 0 0,0 0 0,-8 6 1,0 2 26,0 0 0,1 1 1,0 1-1,1 0 0,0 0 1,2 1-1,-1 0 1,2 1-1,0 0 0,0 1 1,2-1-1,0 1 0,0 1 1,-5 31-1,11-45-65,-1 0-1,0 0 1,1 0-1,0 0 1,0 0 0,0-1-1,0 1 1,0 0-1,1 0 1,-1 0 0,1 0-1,0 0 1,0 0-1,0 0 1,0-1-1,1 1 1,-1 0 0,0-1-1,1 1 1,0-1-1,0 0 1,0 0 0,0 1-1,0-1 1,0 0-1,4 2 1,0-1-1,0 0 0,0 0 0,0-1 0,0 0 0,0 0 0,1-1 0,-1 0 0,1 0 0,-1 0 0,14-1-1,46-2 34,54 2 18,-108 1-52,1 0 0,-1 1 0,0 1 0,0 0 0,0 1 0,0 0 0,16 8 0,-17-4 0,-1-1-1,0 2 1,0-1 0,-1 1 0,0 1-1,0 0 1,-1 0 0,-1 0 0,1 1-1,9 21 1,-16-30-6,0 0 0,0 1 0,0-1 0,0 0 0,0 0 0,0 0 0,-1 1 0,1-1 0,-1 0-1,0 1 1,0-1 0,0 1 0,0-1 0,0 0 0,0 1 0,-1-1 0,1 0 0,-1 1 0,-1 3 0,0-2 0,0-1 1,-1 0-1,1-1 1,-1 1 0,1 0-1,-1-1 1,0 0-1,0 1 1,0-1-1,-1 0 1,-6 3-1,-4 1 61,0 0-1,-1-1 0,0 0 0,0-1 1,0-1-1,-1 0 0,1-1 0,-1-1 0,1 0 1,-1-1-1,0-1 0,1 0 0,-1-1 1,-24-7-1,39 8-47,1 1 0,0-1 0,0 1 0,0 0-1,-1-1 1,1 1 0,0-1 0,0 1 0,0 0 0,0-1 0,0 1 0,0-1 0,0 1 0,0 0 0,0-1 0,0 1 0,0-1 0,0 1 0,1-1-1,-1 1 1,0 0 0,0-1 0,0 1 0,0 0 0,1-1 0,-1 1 0,0-1 0,0 1 0,1 0 0,2-4 19,1 0 0,0 1 0,0-1 0,0 1 0,0 0 0,0 1 0,9-5 0,6-4 14,21-15-2304,-32 20-9509</inkml:trace>
  <inkml:trace contextRef="#ctx0" brushRef="#br0" timeOffset="-82499.3">1366 1971 15776,'0'0'735,"17"0"-383,7 0-96,3 0 0,-1 0-32,-2 2 32,2 3-64,-2 1 0,-3-2-128,-2 3 0</inkml:trace>
  <inkml:trace contextRef="#ctx0" brushRef="#br0" timeOffset="-82146.91">1361 2290 15040,'0'0'448,"20"-4"-160,3-6 32,12-5 191,10-2-31,10 1-160,5 1 0,9-1-64,1-1 64,3 3-128,3 1 0,2 4-96,-6-4 32</inkml:trace>
  <inkml:trace contextRef="#ctx0" brushRef="#br0" timeOffset="-83785.97">321 700 11776,'-3'-42'470,"3"21"18,-2 1 0,0-1 0,-1 1-1,-1-1 1,-7-21 0,10 40-469,0 1 0,1-1-1,-1 0 1,0 1 0,0-1 0,0 0 0,-1 1 0,1-1 0,0 1-1,-1 0 1,1-1 0,-1 1 0,1 0 0,-1 0 0,1 0 0,-1 0 0,0 0-1,1 0 1,-1 1 0,0-1 0,0 0 0,0 1 0,0 0 0,1-1-1,-1 1 1,0 0 0,0 0 0,0 0 0,0 0 0,0 0 0,0 0-1,0 1 1,0-1 0,1 1 0,-1-1 0,0 1 0,0 0 0,-1 1-1,-7 2 2,0 1 0,1 0-1,-1 0 1,1 1 0,-11 10-1,-1 3 0,0 0 0,1 1-1,-17 23 1,28-31-16,1-1 0,1 1 0,-1 0 0,2 1 0,0-1 0,0 1 0,1 1 0,-3 14 0,7-26-3,1 1 0,-1 0 0,1 0 0,-1 0 0,1 0 0,0 1 0,0-1 0,1 0 0,-1 0 0,1 0 0,-1-1 0,1 1 0,0 0 0,0 0 0,0 0 0,0 0 0,1-1 0,-1 1 0,4 4 0,-2-5 0,-1 1 0,1-1 0,0 1 0,0-1 0,1 0 0,-1 0 0,0-1 0,1 1 0,-1-1 0,1 1 0,-1-1 0,1 0 0,0-1 0,-1 1 0,8 0 0,20 0-13,35-3 0,-35 1-6,37 2 0,-47 1 2,0 1 0,0 0 1,0 2-1,-1 1 0,0 0 1,29 14-1,-41-17 12,-1 1-1,1 1 1,-1-1-1,0 1 1,0 1 0,-1-1-1,1 1 1,-1 0 0,-1 1-1,1-1 1,-1 1-1,0 0 1,0 0 0,-1 1-1,0-1 1,-1 1 0,0 0-1,4 14 1,-5-14 4,0 1 1,-1 0-1,0-1 1,-1 1-1,0-1 1,0 1-1,-1 0 1,0-1-1,-1 1 1,0-1-1,0 1 1,-1-1-1,0 0 0,0 0 1,-5 8-1,0-3 6,-1 0-1,0 0 1,-1 0-1,-1-2 0,1 1 1,-2-1-1,-17 13 1,15-13 48,0 0 0,-1-1 1,-1 0-1,0-1 0,-25 11 1,41-20-50,-1 0 0,1 0 1,0 0-1,0 0 1,0 0-1,-1 0 0,1 1 1,0-1-1,0 0 1,-1 0-1,1 0 0,0 0 1,0 0-1,0 0 1,-1 0-1,1 0 1,0 0-1,0 0 0,-1 0 1,1 0-1,0 0 1,0 0-1,-1 0 0,1 0 1,0 0-1,0 0 1,-1 0-1,1-1 1,0 1-1,0 0 0,0 0 1,-1 0-1,1 0 1,0 0-1,0-1 0,0 1 1,0 0-1,-1 0 1,1 0-1,0-1 1,0 1-1,0 0 0,0 0 1,0 0-1,0-1 1,0 1-1,0 0 0,0 0 1,-1-1-1,1 1 1,0 0-1,0 0 1,0-1-1,0 1 0,0 0 1,0 0-1,0 0 1,1-1-1,-1 1 0,0 0 1,0 0-1,0-1 1,8-19 137,-4 12-109,9-25-2012,-11 26-8527</inkml:trace>
  <inkml:trace contextRef="#ctx0" brushRef="#br0" timeOffset="-83270.9">867 909 13152,'0'0'320,"29"-1"-128,4 0 256,3-1 32,2 2-320,0 0 0,-2 0-96,-1 0 32</inkml:trace>
  <inkml:trace contextRef="#ctx0" brushRef="#br0" timeOffset="-83269.9">867 1354 14112,'0'0'0,"27"-9"64,6 0 32,14-2 64,10-2 0,8 1-160,0 0 0</inkml:trace>
  <inkml:trace contextRef="#ctx0" brushRef="#br0" timeOffset="-80227.19">2543 1715 12832,'0'0'1690,"2"4"-1370,5 11-220,0 0 0,-1 1 0,-1 0-1,6 30 1,5 72-34,-4-22-12,-9-69-37,4 12 62,-7-38 44,-3-4-54,-10-12-7,0-2 1,1 0-1,1 0 1,1-1 0,0 0-1,-13-37 1,7 8 195,-18-84 0,29 99-66,0 1 0,2-1 1,1-56-1,4 68-89,0 1 1,0-1 0,2 0 0,1 1 0,0 0 0,1 0 0,10-20 0,-12 32-70,-1 1 0,1 0 0,0 0 0,0 0 0,1 0-1,-1 1 1,1 0 0,1 0 0,-1 0 0,1 0 0,0 1-1,0 0 1,0 0 0,9-3 0,-11 5-25,0 1 0,0 0 0,-1 0 0,1 0-1,0 0 1,0 1 0,0 0 0,0-1 0,0 1 0,0 1 0,0-1 0,0 1 0,0-1 0,-1 1 0,1 0 0,0 1 0,0-1-1,-1 1 1,1-1 0,-1 1 0,1 0 0,-1 0 0,0 1 0,0-1 0,0 1 0,0-1 0,4 6 0,0 1-6,-1 0 0,0 0 0,0 1-1,-1-1 1,0 1 0,0 0 0,-1 1 0,-1-1 0,3 13 0,1 10 4,4 57-1,-12-4-6,0-12 0,1-73 0,0-1 0,0 0 0,0 0 0,0 1 0,0-1 0,0 0 0,0 0 0,0 0 0,0 1 0,0-1 0,1 0 0,-1 0 0,0 0 0,0 0 0,0 1 0,0-1 0,0 0 0,0 0 0,1 0 0,-1 0 0,0 1 0,0-1 0,0 0 0,1 0 0,-1 0 0,0 0 0,0 0 0,0 0 0,1 0 0,-1 0 0,0 0 0,0 1 0,0-1 0,1 0 0,-1 0 0,0 0 0,0 0 0,0 0 0,1 0 0,-1 0 0,0-1 0,0 1 0,0 0 0,1 0 0,-1 0 0,0 0 0,0 0 0,0 0 0,1 0 0,-1 0 0,0 0 0,0-1 0,0 1 0,1 0 0,-1 0 0,0 0 0,0 0 0,0-1 0,0 1 0,0 0 0,0 0 0,0 0 0,1-1 0,-1 1 0,22-15 0,-6 3 0,0 1 0,0 0 0,2 2 0,34-15 0,-37 19 7,-1 1 0,1 0-1,0 1 1,-1 0 0,2 2-1,26-1 1,-37 2-5,-1 0 0,0 1 0,0 0 0,0-1 0,1 1-1,-1 0 1,0 1 0,0-1 0,0 1 0,-1 0 0,1 0 0,0 0 0,-1 0-1,1 1 1,-1 0 0,0-1 0,0 1 0,0 0 0,0 1 0,0-1 0,-1 0 0,1 1-1,-1-1 1,0 1 0,0 0 0,0 0 0,-1 0 0,3 7 0,-1 3 9,-1 1 1,0-1-1,-1 1 1,-1 0-1,0-1 0,-1 1 1,0 0-1,-6 21 1,-11 24-2473</inkml:trace>
  <inkml:trace contextRef="#ctx0" brushRef="#br0" timeOffset="-79797.97">2628 1420 14400,'0'0'1146,"2"2"-687,2 4-351,0 0-1,-1 0 1,1 0 0,-1 0-1,-1 1 1,1-1 0,-1 1 0,0-1-1,1 11 1,7 67 95,-9-73-145,5 65 230,3 1 0,25 100 0,-21-134 553,-6-27-3132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2: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33 13664,'61'418'1274,"-51"-140"1867,-4-429-2341,-7 39-690,-24-175-1,22 264-106,-3-8-3,1 0 1,2-1-1,1 0 1,4-57-1,-1 86 2,-1-1-1,1 1 0,0-1 0,0 1 0,0-1 0,0 1 1,1 0-1,-1-1 0,1 1 0,0 0 0,0 0 0,0 0 1,0 1-1,0-1 0,1 0 0,-1 1 0,1 0 0,0-1 0,0 1 1,0 0-1,0 0 0,0 1 0,0-1 0,4-1 0,5 0 8,0 0 0,0 0-1,0 1 1,1 1-1,18 0 1,7-1 6,-15-1 20,-1-1-1,-1-1 1,1-1-1,31-12 1,78-45 102,-40 19-127,-88 42-9,1 0-1,0 0 0,0 1 0,1-1 0,-1 1 1,0 0-1,0 1 0,1-1 0,-1 1 0,0 0 1,1 0-1,-1 0 0,0 0 0,1 1 0,-1 0 1,5 1-1,-5 0 2,-1-1 0,1 2 0,0-1 0,-1 0 0,0 1 0,0-1 0,0 1 0,0 0 0,0 0 0,0 0 0,-1 0 0,1 1 0,-1-1 0,0 1 0,0-1 0,2 8 0,7 19 34,-2 0 0,-2 0 0,0 1 0,3 52 0,11 51 8,-3-74 6,48 111 0,-8-28 68,-57-140-106,1 1-1,-1-1 0,0 0 1,0 1-1,0-1 1,0 1-1,-1 0 0,1-1 1,-1 1-1,0 0 0,0-1 1,0 1-1,-1 0 0,1-1 1,-1 1-1,0-1 0,0 1 1,0-1-1,0 1 0,-1-1 1,1 0-1,-1 1 1,0-1-1,0 0 0,0 0 1,-1 0-1,1-1 0,-1 1 1,1 0-1,-5 2 0,-9 8 41,1-1 0,-1-1 0,-1 0 0,-32 15 0,-78 25 176,105-43-198,-59 20 186,-118 23 0,194-50-206,-10 3 27,0-2-1,0 0 1,-23 0 0,35-2-34,0 1 0,0-2 0,1 1 0,-1 0 0,0 0 0,1-1 0,-1 0 0,0 1 0,1-1 0,-1 0 0,1 0 0,-1 0 0,1-1 0,-1 1-1,1-1 1,0 1 0,0-1 0,0 0 0,0 0 0,0 0 0,0 0 0,0 0 0,1 0 0,-1 0 0,1 0 0,-1-1 0,0-2 0,-2-20-2681</inkml:trace>
  <inkml:trace contextRef="#ctx0" brushRef="#br0" timeOffset="368.33">404 309 14208,'-7'9'123,"1"1"0,0-1 0,1 1 0,0 0 0,-7 19 0,-12 58 926,9-31-474,11-43-457,-23 88 791,24-87-750,0 1-1,2-1 1,0 0 0,0 1-1,2 15 1,-1-28-135,1 1 0,-1-1 0,0 0 1,1 0-1,-1 1 0,1-1 0,-1 0 0,1 0 0,0 0 1,0 0-1,0 0 0,0 0 0,1 0 0,-1 0 1,0 0-1,1-1 0,-1 1 0,1 0 0,0-1 1,0 1-1,-1-1 0,1 0 0,0 1 0,0-1 1,0 0-1,0 0 0,0-1 0,1 1 0,-1 0 1,0-1-1,0 1 0,1-1 0,-1 0 0,0 1 0,0-1 1,1 0-1,-1 0 0,5-1 0,4-1 34,0-1 0,0 1 0,0-2 0,0 0 0,0 0 0,14-8 0,-10 4 6,1 0 0,-1-1 0,-1-1 0,0 0 0,0-1 0,-1-1 0,16-17 0,-21 14 45,-8 14-105,0 1-1,0 0 0,0 0 0,0-1 1,0 1-1,0 0 0,0 0 0,0 0 1,0-1-1,0 1 0,-1 0 0,1 0 1,0-1-1,0 1 0,0 0 0,0 0 1,0 0-1,-1 0 0,1-1 0,0 1 1,0 0-1,0 0 0,-1 0 0,1 0 1,0 0-1,0-1 0,0 1 0,-1 0 0,1 0 1,0 0-1,0 0 0,-1 0 0,1 0 1,-1 0-1,-1 0 10,-1 0 0,0 0 0,1 1 0,-1-1-1,0 1 1,1 0 0,-1 0 0,1 0 0,-5 2 0,-20 12 32,1 2-1,0 0 1,-44 42 0,22-13-2683,39-36-10449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2:17.59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7 162 13152,'4'0'165,"-2"1"-122,0-1 0,1 0 0,-1 1 0,0-1 1,1 1-1,-1 0 0,0 0 0,0 0 0,0 0 0,0 0 0,0 0 1,0 1-1,0-1 0,0 1 0,-1-1 0,1 1 0,0 0 0,-1-1 1,0 1-1,1 0 0,-1 0 0,0 0 0,0 0 0,0 0 0,0 0 0,0 1 1,0-1-1,-1 0 0,1 0 0,-1 1 0,0-1 0,1 0 0,-1 4 1,-1 3 57,1 1 0,-1-1 0,0 0 0,-1 0 0,0 0 1,-1 0-1,0 0 0,0 0 0,-9 16 0,-3-1 219,-34 43-1,-7 11 169,54-76-457,1 1 0,-1-1 0,1 1 0,0 0 0,-1 0-1,1 0 1,1 0 0,-1 0 0,0 4 0,1-6-21,0 0 1,0 0-1,0 0 1,1 0-1,-1-1 0,0 1 1,1 0-1,-1 0 0,0 0 1,1-1-1,-1 1 1,1 0-1,0 0 0,-1-1 1,1 1-1,-1-1 1,1 1-1,0 0 0,0-1 1,-1 1-1,1-1 0,0 0 1,0 1-1,0-1 1,-1 1-1,1-1 0,0 0 1,0 0-1,0 0 0,0 1 1,0-1-1,0 0 1,0 0-1,-1 0 0,2-1 1,5 2 26,-1-2 1,0 1 0,0-1-1,0 0 1,0 0-1,0 0 1,0-1 0,0 0-1,0 0 1,0-1-1,-1 0 1,1 0 0,6-4-1,5-5-617,-1-1 1,19-18-1,-31 27 17</inkml:trace>
  <inkml:trace contextRef="#ctx0" brushRef="#br0" timeOffset="344.06">85 255 13856,'0'0'256,"18"22"32,-4-6 352,3 6-32,4 7 32,-1 2 31,-1 5-351,-4 1 0,-3 1-96,6-4 64</inkml:trace>
  <inkml:trace contextRef="#ctx0" brushRef="#br0" timeOffset="693.07">988 25 13152,'0'0'549,"3"3"-101,3 8-181,-1-1 1,0 1-1,0 0 0,-1 0 1,0 0-1,2 14 0,-2-9-80,1 0 0,11 26 0,-15-41-172,0 0 0,0 0 0,0 0 1,0 1-1,0-1 0,0 0 0,0 0 0,0-1 1,0 1-1,1 0 0,-1 0 0,0-1 0,1 1 1,-1 0-1,0-1 0,1 1 0,-1-1 1,1 0-1,-1 0 0,1 1 0,-1-1 0,1 0 1,-1 0-1,1 0 0,-1-1 0,3 1 0,6-2 36,0 0-1,19-6 0,-11 2 55,-17 6-98,0 0-1,0 0 1,0 0-1,0 0 1,-1 0-1,1 0 0,0 0 1,0 0-1,0 0 1,0 0-1,0 1 1,0-1-1,0 0 0,0 1 1,0-1-1,-1 0 1,1 1-1,0-1 1,0 1-1,0 0 0,-1-1 1,1 1-1,0-1 1,-1 1-1,1 0 0,-1 0 1,1-1-1,0 1 1,-1 0-1,0 0 1,1 0-1,-1 0 0,1-1 1,-1 1-1,0 0 1,0 0-1,0 0 1,1 0-1,-1 0 0,0 0 1,0 2-1,0 5 28,0 0 0,0 0 0,-2 14 0,2-18-18,-4 17 12,-1 0 1,0 0-1,-2-1 1,-8 21-1,1-6-1898</inkml:trace>
  <inkml:trace contextRef="#ctx0" brushRef="#br0" timeOffset="694.07">1047 113 14208,'0'0'0,"41"-17"416,0 4 64,7 0-256,15-3 32,15-8-224,1-5 32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1:58.5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494 1082 15136,'-4'-1'64,"-1"-1"-30,0 0 1,0 1-1,0-1 1,0 1-1,0 1 1,0-1-1,0 1 1,-1 0-1,1 0 1,0 0-1,0 1 1,-6 1 0,2 0 50,0 1 1,1 0 0,-1 0 0,1 1-1,0 0 1,-13 8 0,9-2 28,0-1 0,0 1 0,1 1 0,0 0 0,1 1-1,0 0 1,0 0 0,-9 18 0,15-20-47,-1 0 1,1 1-1,1-1 1,0 1-1,0 0 0,1 0 1,0 0-1,1 0 0,1 0 1,-1 0-1,2 0 0,1 14 1,-1-19-35,0 1 0,0 0 0,1-1 0,0 1 0,0 0 0,0-1-1,1 0 1,0 0 0,0 0 0,1 0 0,-1 0 0,1-1 0,0 1 0,1-1 0,0 0 0,0 0 0,0-1 0,0 1 0,0-1 0,12 6 0,-15-9-20,1 0-1,0 0 1,-1 0-1,1 0 1,0 0-1,0-1 1,0 1 0,0-1-1,0 0 1,0 0-1,-1 0 1,1 0-1,0 0 1,0-1-1,0 1 1,0-1-1,0 0 1,5-2 0,-3 1-3,-1-1 1,1 0 0,-1-1 0,0 1 0,0-1 0,0 1 0,0-1 0,0 0 0,4-8 0,2-4-3,0-1 0,-1-1 1,-1 1-1,10-32 0,-5 6-6,-2-2-1,-2 0 0,5-69 1,-11 100 41,4 28-5,-3-3-34,19 49 15,3-1 0,3-2 1,2 0-1,39 51 0,-57-93-500,-1-1 0,2 0 0,0-1 0,18 13 0,-24-20-11700</inkml:trace>
  <inkml:trace contextRef="#ctx0" brushRef="#br0" timeOffset="692.67">5698 925 14112,'-3'-1'549,"-1"1"-391,-1-1 0,1 1 0,-1 0-1,1 0 1,0 1 0,-1-1 0,1 1 0,0 0 0,-1 0 0,1 1 0,0-1-1,0 1 1,0 0 0,0 0 0,0 0 0,0 0 0,1 1 0,-1 0 0,-5 5 0,-8 7 5,2 0 0,-23 30 1,24-28-110,1 2 0,0 0 0,1 1 1,-16 38-1,24-49-45,1-1-1,0 1 1,1 0 0,0-1-1,1 1 1,0 0 0,0 0 0,0 0-1,1 1 1,1-1 0,0 0 0,0 0-1,1 0 1,0-1 0,3 10-1,-1-9 2,0 0-1,0 0 1,1-1-1,0 0 0,0 0 1,1 0-1,0-1 1,1 0-1,0 0 0,13 10 1,-18-15-7,1 0 0,0 0 0,-1-1 0,1 1 0,0-1 1,0 1-1,0-1 0,0 0 0,0 0 0,0-1 0,0 1 0,0-1 0,1 1 0,-1-1 1,0 0-1,0 0 0,0-1 0,0 1 0,1 0 0,-1-1 0,0 0 0,0 0 0,0 0 1,0 0-1,0 0 0,-1-1 0,1 1 0,0-1 0,0 0 0,-1 0 0,1 0 0,-1 0 1,0 0-1,0 0 0,0-1 0,2-2 0,7-9-4,-1-1 0,0 0 0,-1-1 0,-1 0 0,8-22 0,26-92-68,-28 67-37,-1 1-1,-4-2 0,2-90 0,-11 70-21,-3 0 0,-17-93 1,17 150 121,3 21 8,3 9 3,2 11 26,59 251 260,-39-153-166,46 226 291,-71-337-415,6 21 54,11 30 1,-15-47-40,0 0-1,0-1 1,0 1-1,1 0 1,0-1-1,0 0 1,0 0 0,1 0-1,-1 0 1,1 0-1,0 0 1,4 2-1,-7-5-11,-1-1 0,1 0-1,-1 0 1,1 1-1,-1-1 1,1 0-1,-1 0 1,1 0-1,-1 0 1,1 0 0,-1 1-1,1-1 1,-1 0-1,1 0 1,-1 0-1,1-1 1,-1 1-1,1 0 1,-1 0 0,1 0-1,0 0 1,-1 0-1,1-1 1,-1 1-1,0 0 1,1 0-1,-1-1 1,1 1 0,-1 0-1,1-1 1,0 0-1,10-15 64,-9 12-56,13-28 76,-1 0-1,14-52 0,15-35 141,-43 118-217,1-1-1,-1 0 1,1 1 0,0-1 0,0 1 0,-1-1 0,1 1 0,0-1-1,1 1 1,-1 0 0,0-1 0,0 1 0,1 0 0,-1 0 0,0 0-1,1 0 1,-1 0 0,1 0 0,2-1 0,-2 2-1,0 0-1,-1 1 1,1-1-1,0 0 1,-1 1 0,1-1-1,-1 1 1,1-1 0,-1 1-1,1 0 1,-1 0 0,1-1-1,-1 1 1,0 0 0,1 0-1,-1 1 1,0-1-1,0 0 1,0 0 0,2 3-1,8 9 49,0 2-1,-2-1 0,1 1 0,-2 1 0,0 0 0,12 33 0,-12-24 31,-1 1 0,-1 0 1,5 53-1,-11-72 173</inkml:trace>
  <inkml:trace contextRef="#ctx0" brushRef="#br0" timeOffset="1045.08">6058 797 16320,'0'0'671,"15"-7"-255,5 2 0,16-7-384,1-5 0</inkml:trace>
  <inkml:trace contextRef="#ctx0" brushRef="#br0" timeOffset="1494.89">6516 872 14496,'9'4'126,"1"-2"0,0 1 0,-1-1 1,1-1-1,0 0 0,0 0 1,0-1-1,0 0 0,0 0 0,0-1 1,0-1-1,0 0 0,18-6 1,-21 6-60,-1-1 1,0 1 0,-1-1 0,1-1 0,0 1-1,-1-1 1,0 0 0,0 0 0,0 0 0,0-1 0,0 1-1,-1-1 1,0-1 0,0 1 0,-1 0 0,1-1 0,-1 0-1,0 0 1,-1 0 0,0 0 0,1 0 0,0-7-1,-2 11-65,-1-1 0,0 1 0,1-1 0,-1 1 0,0 0 0,0-1 0,0 1 0,0-1 0,-1 1 0,1 0 0,-1-1 0,1 1 0,-1 0 0,0-1 0,-1-1 0,1 2 2,0 1 1,0 0-1,0-1 0,-1 1 1,1 0-1,0 0 0,0 0 1,-1 0-1,1 0 0,-1 0 1,1 0-1,-1 1 0,1-1 1,-1 0-1,1 1 0,-1 0 0,-2-1 1,0 0 7,-1 1 1,0 0 0,1 0-1,-1 0 1,0 1 0,1 0-1,-1 0 1,1 0-1,-1 0 1,1 1 0,-1-1-1,1 1 1,0 0-1,-5 4 1,-3 3 59,0 0 1,1 1-1,0 0 0,1 1 1,0 0-1,1 1 0,0 0 1,1 0-1,1 1 0,0 0 0,0 1 1,1-1-1,-4 17 0,1-3 109,2 1 0,0 0-1,2 0 1,2 1-1,-1 53 1,4-72-122,0-1 0,1 1 0,0-1 0,1 1 0,0-1 0,1 0 0,-1 1 0,2-1 0,-1-1 0,7 12 0,-7-16-32,0 0 0,0 0-1,0 0 1,1 0 0,0 0 0,0-1-1,0 1 1,0-1 0,0 0 0,1 0-1,-1-1 1,1 0 0,0 1 0,0-1-1,-1-1 1,1 1 0,1-1 0,-1 0-1,10 1 1,-3-2 25,0 0-1,0 0 1,0-1-1,0-1 1,0 0 0,-1-1-1,13-4 1,63-28-2464,-84 33 2054,11-4-13247</inkml:trace>
  <inkml:trace contextRef="#ctx0" brushRef="#br0" timeOffset="-1497.04">1940 1591 14208,'14'-130'877,"38"-166"0,-46 264-781,-6 31-53,-2 5 16,-3 10-23,0 1 0,0 0 1,1 1-1,1-1 1,1 0-1,0 1 0,1 0 1,1-1-1,2 18 1,-2-26-26,1-1 1,1 0-1,-1 1 1,1-1 0,0 0-1,0 0 1,0 0 0,1 0-1,0-1 1,0 1 0,1-1-1,0 0 1,0 1-1,0-2 1,0 1 0,1 0-1,0-1 1,0 0 0,0 0-1,0-1 1,0 1 0,1-1-1,0 0 1,0 0 0,8 2-1,7 0 30,-1 0 0,43 3 0,-44-7 1,0 1-1,0 1 1,-1 1-1,29 10 1,-38-10-19,-1 0-1,0 0 1,0 1 0,0 1 0,-1-1-1,0 1 1,11 11 0,1 5 55,19 27 0,-27-33-33,0 0 1,2-1-1,0-1 1,18 16-1,-29-28-39,-1-1-1,1 0 1,-1 0-1,1 0 0,0 0 1,0 0-1,-1 0 1,1 0-1,0-1 1,0 1-1,0 0 1,0-1-1,0 0 1,0 1-1,0-1 1,0 0-1,0 0 0,0 0 1,0-1-1,-1 1 1,5-1-1,-3 0 0,-1-1-1,1 1 0,0-1 0,0 0 1,-1 1-1,1-1 0,-1-1 0,1 1 1,-1 0-1,0 0 0,0-1 0,2-2 1,4-8-2,-1 0 0,0 0 1,-1 0-1,7-23 0,2-29-56,-7 94 181,-3-16-103,-1-1 1,2 0-1,0 0 1,0-1 0,1 0-1,0 0 1,1 0-1,1-1 1,-1 0-1,12 9 1,-17-16-19,1 0 0,0 0 1,0 0-1,0 0 1,0 0-1,0-1 0,1 0 1,-1 0-1,1 0 0,-1 0 1,1-1-1,0 1 0,0-1 1,0-1-1,-1 1 0,1-1 1,0 0-1,0 0 0,0 0 1,0 0-1,0-1 0,0 0 1,0 0-1,-1-1 0,1 1 1,0-1-1,-1 0 0,1 0 1,7-5-1,-8 4 3,0 0-1,0 0 1,0 0 0,0-1 0,0 1-1,-1-1 1,0 0 0,0 0-1,0 0 1,0 0 0,0 0-1,-1-1 1,0 1 0,0-1-1,3-9 1,-4 7 10,0 0 0,-1 0 0,0 1 0,0-1 0,0 0-1,-1 0 1,1 0 0,-2 1 0,1-1 0,-4-9 0,-4-6 56,-1 1 1,-1 0-1,-1 1 0,0 1 1,-26-31-1,-43-48 345,91 89-389,12-4 576,-7 5-3690</inkml:trace>
  <inkml:trace contextRef="#ctx0" brushRef="#br0" timeOffset="-816.33">3008 905 12480,'0'0'1072,"-1"2"-640,1 6-308,0-1 0,0 1 0,1-1 0,-1 0 0,2 1 0,-1-1 0,4 10 0,2 8 84,80 400 1477,-78-382-1320,3 1 0,2-2 1,27 60-1,-37-98-141,-3-9-1513,-1 4 317</inkml:trace>
  <inkml:trace contextRef="#ctx0" brushRef="#br0" timeOffset="-461.17">3306 776 13952,'0'0'538,"1"3"-154,21 78 324,-3 1-1,14 162 1,24 161 982,-56-400-1649,1 0-1,-1 0 1,0 0-1,1 0 0,0-1 1,0 1-1,1-1 0,2 5 1,11 3-2325</inkml:trace>
  <inkml:trace contextRef="#ctx0" brushRef="#br0" timeOffset="-2686.56">1 1144 15040,'0'0'576,"27"-1"32,12-7 383,11-1 33,7-2-480,6-4 0,1-5-480,-3-5 0,-4-3-64,-5-3 0</inkml:trace>
  <inkml:trace contextRef="#ctx0" brushRef="#br0" timeOffset="-2344.9">515 972 12672,'-5'5'168,"0"1"0,0 0 0,0 0 0,0 0 0,1 1 0,0-1 0,1 1 0,-1 0 0,1 0 0,1 1 0,-1-1 0,1 0 0,1 1 0,-1 0 0,1-1 0,1 1 0,-1 12 0,5 30 285,3 0 0,21 86 1,-5-35-39,18 183 741,-35-169-3266,-6-107-9703</inkml:trace>
  <inkml:trace contextRef="#ctx0" brushRef="#br0" timeOffset="-1991.03">429 1954 14304,'0'0'160,"25"-12"32,6 1 160,13 0 0,12-2-32,14-2 0,13-4-224,5-7 32,6-5-64,-4-8 32</inkml:trace>
  <inkml:trace contextRef="#ctx0" brushRef="#br0" timeOffset="13098.21">8372 842 13024,'0'0'192,"1"3"48,7 27 536,9 59 1,-7-29-581,24 166 116,-22-126-71,28 106 1,-93-475 456,-1-9-565,45 242-114,1 11 10,2 0-1,1-1 1,-3-48 0,8 71-23,0 1 0,0 0 0,0 0 0,1 0 0,-1 0 0,1-1 0,0 1 0,-1 0 0,1 0 0,0 0 0,0 0-1,0 0 1,1 1 0,-1-1 0,0 0 0,1 0 0,-1 1 0,1-1 0,0 1 0,-1-1 0,1 1 0,0 0 0,0 0 0,3-2 0,5-1 16,-1 0-1,1 1 0,-1 0 1,14-1-1,-5 0 11,57-11 136,-53 12-125,1-2 0,-1 0 0,0-1 0,0-1 0,0-1 0,20-12 0,9-12 30,-36 21-41,0 1 1,1 1-1,0 0 0,1 1 1,29-10-1,-44 18-26,0 0 1,0-1-1,0 1 0,0 0 1,0 0-1,0 0 1,0 0-1,-1 0 1,1 0-1,0 1 0,0-1 1,0 1-1,0-1 1,0 1-1,0 0 0,-1 0 1,1 0-1,0 0 1,0 0-1,-1 0 0,1 0 1,-1 0-1,1 1 1,-1-1-1,0 1 1,1-1-1,-1 1 0,0-1 1,0 1-1,0 0 1,1 2-1,2 6 8,0 0-1,-1 0 1,0 0-1,3 16 1,-4-17-5,21 160 83,-9-48-24,3-21-32,14 110 126,-29-196-134,-1-1 0,-1 1-1,0-1 1,-1 1 0,0-1 0,-1 1 0,-8 24 0,7-30-8,0 0 0,-1 0 0,0-1-1,0 0 1,-1 1 0,1-2 0,-2 1 0,1 0 0,-1-1 0,0 0 0,0-1-1,-1 1 1,-13 8 0,-13 4 46,0-2-1,-1-1 1,0-1-1,-1-2 1,-1-1-1,-67 10 1,97-20-45,-1 1 17,-1-1 1,0 0-1,-13-1 0,20 0-34,0 0 1,0 0-1,0 0 0,0 0 0,1 0 0,-1 0 0,0 0 1,0-1-1,0 1 0,0 0 0,0-1 0,0 1 0,1 0 1,-1-1-1,0 1 0,0-1 0,0 1 0,1-1 1,-1 0-1,0 1 0,1-1 0,-1 0 0,1 1 0,-1-1 1,1 0-1,-1 0 0,1 1 0,-1-1 0,1 0 0,0 0 1,-1 0-1,1 0 0,0 0 0,0 0 0,0 0 0,-1 1 1,1-1-1,0 0 0,1-1 0,0-7-213,1 1 0,1 1 0,-1-1 0,1 0 0,5-9 0,-5 13-953</inkml:trace>
  <inkml:trace contextRef="#ctx0" brushRef="#br0" timeOffset="13905.64">10278 516 11296,'2'5'474,"17"50"589,-2 1 0,16 104-1,-1 124-591,-29-244-401,-3-21 4,2 0 1,0 0 0,1 0-1,6 20 1,-19-77 243,-8-62 0,2 6-155,-3 11-20,-12-70 130,26 123-152,2-1 1,1 1-1,3-35 1,-1 60-87,0 0 0,1 0 1,0 0-1,0 1 1,0-1-1,1 0 0,-1 0 1,1 1-1,0-1 0,1 1 1,-1-1-1,1 1 0,6-8 1,-4 8 4,0-1 0,0 1 0,0 0 0,1 1 0,-1-1 0,1 1 0,0 0 1,0 1-1,13-5 0,15-4 75,1-1 0,-2-2 0,0-1 1,58-37-1,-89 50-115,0 1 1,0 0 0,0 1-1,0-1 1,0 0 0,1 1-1,-1-1 1,0 1 0,1 0-1,-1-1 1,0 1 0,1 0-1,-1 1 1,0-1 0,1 0 0,-1 1-1,0-1 1,0 1 0,1 0-1,-1-1 1,0 1 0,0 0-1,0 0 1,4 3 0,4 3 1,0 0 0,0 0 1,11 12-1,-19-16-2,17 15-3,-1 0 0,-1 2-1,-2 0 1,1 1-1,-2 1 1,-1 0 0,-1 0-1,-1 2 1,0-1-1,6 26 1,-5-11 0,-1 0-1,-2 1 1,-1 0 0,-3 1-1,-1-1 1,-2 1 0,-6 78-1,3-108 6,-1 0 0,0 0 0,-1 0 0,0 0 0,-1 0-1,0-1 1,0 0 0,-1 0 0,0 0 0,-1 0 0,0-1 0,-12 14-1,4-9 6,-1 0 0,1-1-1,-2-1 1,0 0 0,-30 15-1,43-24 0,-1 0-1,1 0 0,0-1 1,0 1-1,-1-1 0,1 0 1,-1 0-1,1 0 0,-1-1 1,0 1-1,1-1 0,-1 0 1,0 0-1,1 0 0,-1 0 1,-6-2-1,9 2-42,1-1-1,-1 1 1,1 0-1,-1-1 0,1 1 1,-1 0-1,1-1 1,-1 1-1,1-1 1,0 1-1,-1-1 1,1 1-1,0-1 1,-1 1-1,1-1 1,0 1-1,0-1 1,-1 0-1,1 1 1,0-1-1,0 1 1,0-1-1,0 1 0,0-1 1,0 0-1,0 1 1,0-1-1,0 1 1,0-1-1,0 0 1,1 1-1,-1-1 1,0 1-1,0-1 1,1 0-1,-1-1-984</inkml:trace>
  <inkml:trace contextRef="#ctx0" brushRef="#br0" timeOffset="14649.06">11856 488 13504,'20'71'613,"-3"1"-1,8 91 1,7 31 476,-14-112 37,-19-106-622,2 6-427,-7-41 34,-1-1 0,-4 1 0,-2 1 0,-35-100 0,36 126-75,2 0-1,1 0 1,-9-67 0,17 91-27,1-1 1,0 1-1,0 0 0,0-1 0,1 1 1,0 0-1,1-1 0,0 1 0,0 0 1,1 0-1,0 0 0,1 1 0,-1-1 0,1 1 1,1-1-1,-1 1 0,1 1 0,1-1 1,-1 1-1,1 0 0,9-8 0,-1 4 30,1 0 0,1 0 0,0 2 0,19-8-1,73-22 148,-6 1-118,16-23 16,-77 38-62,44-19 0,-79 39-22,0 0 0,0 0 0,0 0 0,0 1 0,0 0 0,0 0 0,0 0 0,12 1 0,-14 1 0,0-1 0,0 1 0,0 1 0,0-1 0,0 0 0,0 1 0,0 0 0,0 0 0,0 0 0,-1 0 0,1 1 0,-1-1 0,0 1 0,3 3 0,8 9 0,-1 0 0,-1 1 0,0 0 0,-2 1 0,0 0 0,0 1 0,9 29 0,39 141 0,-37-111 0,2 9 0,-3 2 0,11 117 0,-29-190 6,-2 0 0,0 1 0,-1-1 0,0 0 0,-1 0-1,-1 0 1,0 0 0,-8 19 0,7-23 0,-1 0-1,0-1 1,-1 0 0,0 0 0,0-1 0,-1 1 0,0-1 0,-1-1-1,0 1 1,-1-2 0,-15 13 0,3-7 7,0 0 1,-2-1-1,-39 16 1,-76 15 71,127-39-71,-40 8 40,47-12-50,0 1 0,0-1 0,1 0 0,-1 0 0,0 0 0,0 0 0,1-1 1,-1 0-1,0 1 0,1-1 0,-5-2 0,7 2-70,-1 0 0,1 0 0,-1-1 0,1 1 0,0 0 0,0 0 0,0-1 0,0 1 0,0-1 0,0 1 0,0-1 0,0 0-1,0 1 1,1-1 0,-1 0 0,1 1 0,-1-1 0,1 0 0,0 0 0,-1 1 0,1-1 0,0 0 0,1-3 0,-2 3-845</inkml:trace>
  <inkml:trace contextRef="#ctx0" brushRef="#br0" timeOffset="17275.16">8476 1102 13664,'1'-21'409,"2"0"1,0 0-1,2 1 0,0-1 1,1 1-1,1 0 1,1 0-1,20-34 1,22-37 59,-49 90-432,8 8 33,0 5-41,-2 0 1,1 1 0,-2-1-1,0 1 1,0 1 0,6 23-1,-6-19-12,16 53 49,21 51 52,-37-109-109,0 0 1,1 0-1,1-1 1,0 0-1,1 0 1,20 20-1,3-6-2312,-26-21-9217</inkml:trace>
  <inkml:trace contextRef="#ctx0" brushRef="#br0" timeOffset="18062.45">10450 754 12288,'0'0'192,"1"-4"42,3-2-113,-1 1 1,1-1-1,0 1 0,1 0 0,-1 0 0,1 1 0,0 0 1,0-1-1,1 1 0,-1 1 0,1-1 0,7-2 0,-10 4-89,0 0 1,1 0-1,-1 1 0,1 0 0,0-1 0,-1 1 0,1 1 0,0-1 1,-1 0-1,1 1 0,0 0 0,0 0 0,0 0 0,-1 0 1,1 1-1,0-1 0,0 1 0,-1 0 0,1 0 0,0 0 0,-1 1 1,1-1-1,5 5 0,-6-3-26,0 0 0,-1 0 0,1 0 1,-1 0-1,0 1 0,0-1 0,0 1 0,0 0 0,0-1 1,-1 1-1,0 0 0,1 0 0,-1 4 0,1 3 1,0-1-1,-1 1 0,0 19 1,-9 31 27,1 8 6,7-62-35,0-1 1,1 1-1,-1-1 1,2 1-1,-1-1 0,0 1 1,1-1-1,4 9 1,-5-13-3,0 0 0,0 0 1,1 0-1,-1-1 1,1 1-1,-1 0 1,1-1-1,-1 1 1,1-1-1,0 1 1,0-1-1,0 0 1,-1 0-1,1 0 1,1 0-1,-1 0 0,0 0 1,0 0-1,0-1 1,0 1-1,0-1 1,1 0-1,3 1 1,0-1 5,1 0 1,-1-1 0,1 0-1,-1 0 1,1 0-1,-1-1 1,9-3 0,17-10-713,44-26 1,-73 39 272,8-5-9319</inkml:trace>
  <inkml:trace contextRef="#ctx0" brushRef="#br0" timeOffset="18593.23">12108 497 13664,'0'0'-32,"3"-3"5,3-2 31,0 1 0,1-1 0,0 1 1,-1 0-1,2 1 0,-1 0 0,0 0 0,1 1 1,-1-1-1,1 2 0,14-3 0,-12 3 65,0 0-1,0 1 1,0 0-1,0 1 1,0 0 0,0 0-1,-1 1 1,1 0-1,13 5 1,-22-6-41,1-1 0,-1 0 0,0 1 0,0-1 0,0 1 0,0 0 0,0-1 0,0 1 0,0 0 0,0 0 0,0 0 0,0-1 0,0 1 0,0 0 0,0 0 0,-1 0 0,1 0 0,0 0 0,-1 1 0,1-1 0,-1 0 0,1 0 0,-1 0 0,1 1 0,-1 0 0,0 2 31,0 0-1,-1-1 1,0 1 0,0-1-1,0 1 1,0-1 0,-2 6-1,1-5-55,-7 18 113,4-11-57,0 1-1,1-1 1,0 1 0,1 0 0,0 0 0,1 1 0,-1 13 0,3-25-48,0 1 0,0-1 1,1 0-1,-1 0 0,0 1 1,1-1-1,-1 0 0,1 0 1,-1 0-1,1 1 0,0-1 1,-1 0-1,1 0 0,0 0 1,0 0-1,0 0 0,0 0 1,0-1-1,0 1 0,0 0 1,0 0-1,0-1 0,0 1 1,0 0-1,1-1 0,-1 1 1,0-1-1,0 0 0,1 1 1,-1-1-1,0 0 0,1 0 1,-1 0-1,2 0 0,7 0 27,0 0 0,-1 0 0,19-4 0,-4 1 48,-19 2-72,-1 1-1,1 0 1,-1 0-1,0 1 1,1-1-1,-1 1 1,0 0 0,1 0-1,-1 1 1,0-1-1,0 1 1,0 0-1,0 0 1,5 4-1,-6-3 0,1 0 0,-1 1 0,0-1 0,-1 1 0,1 0 0,-1 0 0,1 0 0,-1 0 0,0 0 0,-1 0-1,1 0 1,-1 1 0,2 7 0,9 67 101,-11-62-413,1 0 0,1 0 0,0 0 0,2-1 0,0 1 0,7 17 1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2:13.8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40 14976,'2'5'165,"79"168"1850,-69-143-1648,-2 2 0,-1-1-1,9 63 1,-16-70-127,0 0 0,-2-1 0,-1 1 0,-4 28 0,5-50-90,-1-6-1,-54-228 319,31 114-392,17 88-59,-20-115 30,25 132-42,1 0 0,1 0 0,0 0-1,1 0 1,0 0 0,1 0-1,0 0 1,8-24 0,-7 32-3,-1 1 1,1-1 0,0 1-1,0 0 1,0 0-1,0 0 1,1 0 0,-1 1-1,1-1 1,0 1 0,0 0-1,0 0 1,1 0-1,-1 1 1,1 0 0,0-1-1,5-1 1,11-2 10,0 0 0,39-5 0,-19 4-3,-10 1 0,0-2 0,38-15 0,-55 17-13,-1 0-1,0-1 0,0 0 0,-1-1 0,0-1 0,0 0 1,12-12-1,-12 8 0,-3 3-11,1 1 0,0 0 0,0 0 0,15-9 0,-23 16 11,1 1 0,-1 0 0,0-1-1,1 1 1,-1 0 0,1 0 0,0 1-1,-1-1 1,1 0 0,0 1 0,-1 0-1,1-1 1,0 1 0,0 0 0,-1 1-1,1-1 1,0 0 0,-1 1 0,1-1-1,0 1 1,-1 0 0,1 0 0,-1 0-1,1 0 1,-1 0 0,1 1 0,2 1-1,5 6-4,-1 0 0,1 1 0,-2 0 0,1 0 0,-1 1 0,-1 0 0,7 13 0,-4-5-5,-1 0 0,-1 1 0,11 36 0,-12-23 14,-2-1 0,-1 1 0,-1 0 0,-2 0 0,-5 60 0,-2-47 0,-1 0 0,-3 0 0,-23 67 0,25-90 0,-1-1 0,-1 0 0,-1-1 0,-15 22 0,18-31 0,-1-1 0,-1 1 0,0-2 0,0 1 0,-1-1 0,0-1 0,-23 14 0,26-18 1,-7 5 10,1-2-1,-31 13 0,45-21 3,-1 0-1,1 1 0,0-1 0,-1 0 0,1 0 0,-1 0 0,1 0 0,-1 0 1,1 1-1,0-1 0,-1 0 0,1 0 0,-1 0 0,1 0 0,-1 0 0,1 0 1,-1 0-1,1-1 0,0 1 0,-1 0 0,1 0 0,-1 0 0,1 0 1,0 0-1,-1-1 0,1 1 0,-1 0 0,1 0 0,0-1 0,-1 1 0,1 0 1,0-1-1,-1 1 0,1 0 0,0-1 0,0 1 0,-1 0 0,1-1 0,0 1 1,0 0-1,0-1 0,-1 1 0,1-1 0,0 1 0,0-1 0,0 1 1,0 0-1,0-1 0,0 1 0,0-1 0,0 0 0,3-21-2063,-2 21 895</inkml:trace>
  <inkml:trace contextRef="#ctx0" brushRef="#br0" timeOffset="680.73">1212 551 14880,'23'113'2103,"3"29"-239,-19-39-1101,-15-112-507,-1-14-186,1 0 0,1 0 0,-5-28 1,-8-78 102,15 96-136,-2-19 46,1-79 1,6 107-60,2-1-1,0 1 1,2-1 0,1 1-1,10-32 1,-12 49-15,-1 0-1,1 0 1,0 1-1,1-1 1,0 1-1,0 0 1,0 0-1,1 0 1,0 1-1,0-1 1,0 1-1,1 1 1,0-1-1,-1 1 1,8-4-1,-1 2 4,0 1 1,0 0-1,0 1 0,1 0 1,-1 1-1,1 1 0,21-2 1,-21 1-10,1 0 1,-1 0 0,0-1-1,0-1 1,0 0-1,22-14 1,-15 10-22,32-14 0,-43 21 8,-1 1 0,1-1 0,0 1 0,-1 1 0,1 0 0,0 0 0,0 1 0,-1 0 0,1 0 0,0 1 0,-1 0 0,1 0 0,-1 1 0,15 7 1,-11-4-2,-1 0 1,0 1 0,0 0 0,-1 0 0,0 1 0,0 0 0,-1 1 0,0 0-1,13 17 1,-11-9-5,-1 1-1,0 0 0,-1 1 0,-1 0 1,-1 0-1,-1 1 0,0-1 1,2 25-1,-4-18 5,-1 0 0,-2 0 0,-1 1 0,-1-1 0,-1 0 0,-5 26 0,3-36 7,-1-1 1,0 1-1,-1-1 1,0 0 0,-1 0-1,-1 0 1,-1-1-1,0-1 1,0 1-1,-2-1 1,1-1 0,-2 0-1,-24 20 1,10-12 37,-2 0-1,0-2 1,-1-2 0,-1 0 0,-56 20-1,80-34 3,0 0 0,0 0 0,0 0 0,0-1-1,-1 0 1,-6 0 0,13-1-29,-1-1 0,1 0-1,0 0 1,0 1 0,0-1-1,0 0 1,0 0 0,0 0 0,0 1-1,0-1 1,0 0 0,0 0 0,0 0-1,0 1 1,0-1 0,1 0 0,-1 0-1,1-1 1,5-11-368,0 1 1,12-17-1,-14 23-1101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1:41.2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981 1193 14304,'10'16'257,"-1"2"1,0-1-1,-2 1 1,7 24-1,-11-34-166,-1 0 0,0 0 0,-1 1 0,0-1 0,0 0-1,-1 1 1,0-1 0,0 0 0,-1 1 0,0-1 0,-1 0 0,-3 10 0,5-15-67,-1-1 0,0 1 0,0-1 0,0 0 0,0 0-1,-1 1 1,1-1 0,-1 0 0,1 0 0,-1 0 0,0-1 0,1 1 0,-1 0 0,0-1 0,0 1 0,0-1 0,0 1 0,-1-1 0,1 0 0,0 0-1,-1 0 1,1 0 0,0-1 0,-1 1 0,1 0 0,-1-1 0,1 0 0,-1 0 0,1 0 0,-1 0 0,1 0 0,-1 0 0,1 0 0,-4-2 0,0 1 20,0-1 1,0-1-1,1 1 1,-1-1-1,1 0 1,0 0-1,-1 0 1,2-1-1,-1 0 1,0 0 0,1 0-1,-1-1 1,-3-5-1,2 1-5,0-1 0,1 0 0,0 0 0,1-1 0,0 1 0,1-1 0,0 0-1,0 0 1,1 0 0,1 0 0,0 0 0,1-1 0,1-19 0,1 5 12,2-1 0,0 0 0,2 1 0,15-42 0,-13 47-15,0 0 1,21-33-1,-25 47-26,0 0 0,1 1 0,0-1 0,0 1 0,1 0 0,0 0 0,0 1 0,0 0 0,1 0 0,12-7 0,-17 11-9,1 0 1,0 0 0,1 0-1,-1 1 1,0-1 0,0 1-1,0 0 1,0-1-1,0 2 1,1-1 0,-1 0-1,0 0 1,0 1 0,0 0-1,0 0 1,0 0-1,0 0 1,0 0 0,0 0-1,0 1 1,-1 0 0,1-1-1,0 1 1,3 3-1,5 5 0,1 1-1,-2 0 1,16 21 0,-21-27-2,25 35 1,-1 1 0,-2 1 0,-2 1 0,32 78 0,-39-78 2,2-1-1,2 0 0,37 54 1,-58-95 30,-9-224 928,2 71-406,2 64-499,2 60-2430,1 17-10872</inkml:trace>
  <inkml:trace contextRef="#ctx0" brushRef="#br0" timeOffset="339.21">6974 884 15936,'0'0'0,"21"-12"511,3-1 1,17-5-256,5-2 0,5-3-256,-2 3 0</inkml:trace>
  <inkml:trace contextRef="#ctx0" brushRef="#br0" timeOffset="692.29">7645 1029 12288,'26'69'1411,"88"202"1641,-105-254-2893,1 1 0,18 23 0,-23-34-93,1 0 0,0-1 0,0 0 0,0 0 1,1 0-1,0-1 0,0 0 0,9 4 0,-12-7-39,-1-1-1,0 0 0,1 0 0,-1 0 0,1 0 0,-1-1 0,1 0 0,-1 1 0,1-1 1,0 0-1,-1-1 0,1 1 0,-1 0 0,1-1 0,-1 0 0,1 0 0,-1 0 0,0-1 1,1 1-1,-1-1 0,0 1 0,0-1 0,0 0 0,0 0 0,0 0 0,-1-1 1,1 1-1,4-6 0,2-3 56,0 0-1,0 0 1,-1-1 0,-1 0 0,11-24-1,-8 13 73,-1 1 0,-2-1 0,0 0 0,6-40 0,-11 47-45,-1-1-1,-1 1 1,0-1-1,-1 1 0,0-1 1,-2 1-1,-6-28 1,-4 0 85,-11-35-2532</inkml:trace>
  <inkml:trace contextRef="#ctx0" brushRef="#br0" timeOffset="693.29">7648 975 15680,'0'0'0,"18"-12"96,4 1 32,12-5-192,4-4 32</inkml:trace>
  <inkml:trace contextRef="#ctx0" brushRef="#br0" timeOffset="1062.94">7897 1152 13312,'0'0'0,"30"-11"32,0 5 32,8-9 0</inkml:trace>
  <inkml:trace contextRef="#ctx0" brushRef="#br0" timeOffset="-8454.05">3309 1349 14976,'0'0'2885,"0"3"-2773,1 59 33,-1 58-56,0-99 39,0 1 0,2-1 0,0 0 0,1 1 0,9 30 0,-11-51-2437</inkml:trace>
  <inkml:trace contextRef="#ctx0" brushRef="#br0" timeOffset="-8111.2">3315 1331 15136,'0'0'1146,"3"0"-634,-1 1-474,0-1 1,0 0-1,0 0 0,0 0 0,0 0 0,0-1 1,0 1-1,0 0 0,0-1 0,0 0 1,0 1-1,0-1 0,0 0 0,0 0 0,0 0 1,-1 0-1,1 0 0,0-1 0,-1 1 1,1 0-1,-1-1 0,1 1 0,-1-1 0,0 1 1,0-1-1,1 0 0,-1 0 0,0 1 1,-1-1-1,2-3 0,1-2 95,-1-1-1,0 1 1,0-1-1,-1 0 1,0 0-1,0 0 1,0-8-1,-1 15 60,-2 2-150,0-1 0,0 1 0,0-1 0,0 1 0,0 0 0,1 0 0,-1 0 0,0 0 0,1 0-1,-1 0 1,1 0 0,-1 1 0,1-1 0,-1 1 0,1-1 0,0 1 0,0-1 0,-1 3 0,-22 36 41,21-34-19,-21 46-76,17-35-2360</inkml:trace>
  <inkml:trace contextRef="#ctx0" brushRef="#br0" timeOffset="-6098.78">3456 1269 12128,'-3'-2'581,"-1"-1"-206,1 1 0,-1-1 0,1 0 0,0 0 0,-5-5 1,8 8-350,0 0 1,-1 0 0,1 0-1,0 0 1,-1 0 0,1 0-1,0 0 1,0 0 0,-1 0-1,1 0 1,0 0 0,0 0-1,-1 0 1,1 0 0,0 0-1,0 0 1,-1 0 0,1 0-1,0 0 1,0 0 0,-1 0-1,1 0 1,0 1 0,0-1-1,-1 0 1,1 0 0,0 0-1,0 0 1,0 1 0,-1-1-1,1 0 1,0 0 0,0 0-1,0 1 1,-8 8 85,-5 11-4,1 1 1,1 0-1,-14 39 1,-16 73 54,38-122-149,1 2 0,0-1 0,0 0 0,2 0 0,-1 1 0,2-1 0,1 16 0,-1-25-8,0 1-1,-1-1 0,1 1 0,1-1 0,-1 1 0,0-1 0,1 1 0,0-1 1,0 0-1,0 0 0,0 0 0,4 4 0,-4-6-1,0 1 0,0-1 0,0 1 0,0-1 1,0 0-1,1 0 0,-1 0 0,0 0 0,1 0 0,-1-1 0,1 1 0,-1-1 1,1 1-1,-1-1 0,1 0 0,0 0 0,-1 0 0,1 0 0,4-2 0,-2 1 2,-1 0 0,1-1 0,-1 1 0,1-1 0,-1 0 0,0-1 0,1 1 0,-1-1 0,-1 1 0,1-1 0,0-1 0,6-6 0,3-5 18,20-32 0,-13 18-16,-6 11 13,-1-2 1,13-26-1,-23 40-7,0 0 0,-1 0-1,0 0 1,0 0 0,0 0-1,-1 0 1,0-1 0,0 1-1,0 0 1,-1-1 0,0 1-1,0-1 1,-2-7 0,1 11 55,0 1 0,1-1-1,-1 1 1,-1-1 0,1 1 0,0 0 0,-1 0 0,1-1 0,-1 1 0,1 0 0,-4-2-1,2 28 439,5-8-436,1 0 0,0 0 0,1 0 0,8 20 0,-8-27-46,0 0-1,0 0 1,1-1-1,0 1 1,0-1-1,1 0 1,0-1 0,12 13-1,-16-18-141,-1-1-1,1 0 1,-1 0 0,1 0-1,0 0 1,0 0 0,-1 0-1,1 0 1,0 0 0,0-1-1,0 1 1,0-1 0,0 1-1,-1-1 1,1 0 0,0 0-1,0 0 1,0 0 0,4 0-1</inkml:trace>
  <inkml:trace contextRef="#ctx0" brushRef="#br0" timeOffset="-5696.17">3656 876 14208,'48'170'872,"-23"-91"332,27 160-1,-50-214-1081,-1-14-25,0-1 0,1 1 1,0 0-1,6 15 0,-8-25-49,1-6-37,-1-1 0,1 1-1,1 0 1,-1-1 0,4-6-1,-1 0-4,-2 7-2,0-1 0,1 1 0,-1-1-1,1 1 1,1 0 0,-1 0 0,0 1 0,1-1 0,0 0 0,0 1 0,1 0 0,6-5 0,-9 8-1,0-1 0,0 1 1,0 0-1,1 0 0,-1 0 0,0 0 1,1 0-1,-1 0 0,1 0 0,-1 1 0,1-1 1,-1 1-1,1 0 0,-1 0 0,1 0 1,-1 0-1,1 0 0,-1 1 0,1-1 1,0 1-1,-1-1 0,0 1 0,1 0 1,-1 0-1,0 0 0,1 0 0,-1 1 1,0-1-1,0 1 0,0-1 0,3 4 0,-1-1 4,-1 0 0,1 1-1,-1-1 1,0 1-1,0 0 1,-1 0 0,1 0-1,-1 1 1,0-1 0,-1 0-1,1 1 1,-1-1-1,0 1 1,-1-1 0,1 1-1,-1 0 1,0-1-1,0 1 1,-1-1 0,-2 11-1,0 0 16,-1-1-1,0 0 0,-1-1 0,-1 1 1,0-1-1,-13 20 0,0-3 63,-1-2 0,-42 46-1,60-73-261,0 1 0,0-1 0,0 0 0,-1 0 0,1 0 0,-1-1 0,1 1 0,-1 0 0,0-1 0,1 0 0,-1 1 0,-4 0-1</inkml:trace>
  <inkml:trace contextRef="#ctx0" brushRef="#br0" timeOffset="-5356.28">4118 1273 13952,'0'0'165,"0"3"48,6 17 579,13 28 0,-11-28-394,11 39-1,-15-34-13,-1 0 0,0 36 0,-1-17 304,-2-39-478,-1-7-1401,1 1 60</inkml:trace>
  <inkml:trace contextRef="#ctx0" brushRef="#br0" timeOffset="-5000.07">4029 1114 14496,'0'0'416,"3"1"-192,13 8 72,-13-7-196,-1 0 1,1 0-1,-1-1 0,1 1 0,0-1 0,0 0 0,5 2 1,-6-3-83,-1 0 1,0 0-1,0 0 1,1-1-1,-1 1 1,0 0 0,0 0-1,1-1 1,-1 1-1,0-1 1,0 1 0,0-1-1,1 1 1,-1-1-1,0 0 1,0 1-1,0-1 1,0 0 0,0 0-1,-1 0 1,1 0-1,0 0 1,0 0 0,1-2-1,1-4 23,1 1 0,-1-1-1,-1 1 1,1-1 0,-1 0-1,0 0 1,-1 0 0,0-1-1,0 1 1,0 0 0,-1 0 0,0-1-1,0 1 1,-1 0 0,0 0-1,0 0 1,-1-1 0,-3-8-1,5 15-13,-1 0-1,1 0 0,0 0 0,-1 0 0,1 0 1,0 0-1,-1 1 0,1-1 0,-1 0 0,0 0 1,1 0-1,-1 1 0,1-1 0,-1 0 1,0 1-1,0-1 0,1 1 0,-1-1 0,0 1 1,0-1-1,0 1 0,0-1 0,0 1 0,1 0 1,-1 0-1,0-1 0,0 1 0,0 0 0,0 0 1,0 0-1,0 0 0,0 0 0,0 0 0,0 0 1,0 0-1,0 1 0,0-1 0,0 0 0,1 0 1,-1 1-1,-1 0 0,-1 0 10,1 1 0,0-1 0,1 1 1,-1-1-1,0 1 0,0 0 0,1 0 0,-1-1 0,1 1 0,-1 1 1,1-1-1,0 0 0,0 0 0,-2 5 0,2-1-476,0 1-1,0-1 1,1 1-1,0 12 0</inkml:trace>
  <inkml:trace contextRef="#ctx0" brushRef="#br0" timeOffset="-4536.94">4301 702 14496,'1'3'165,"8"17"123,-1 1 0,-1 0 0,-1 0 0,-1 1 0,-1-1 0,-1 1 0,0 0 0,-2 36 0,6 201 939,-6-220-1078,0-21-75,0-1-1,0 0 1,2 0 0,0 0 0,1 0-1,1 0 1,1-1 0,0 0 0,1 0 0,0 0-1,12 16 1,-9-17 19,-3-4-19,2 1 1,16 18 0,-23-28-64,0 0 1,0 0 0,1 0-1,-1 0 1,0 0 0,1-1-1,-1 1 1,1-1-1,0 0 1,0 0 0,-1 0-1,1 0 1,0 0 0,0 0-1,0-1 1,0 1-1,0-1 1,0 0 0,4 0-1,-4-1-1,0 0 0,0 0 0,0-1 0,0 1-1,0-1 1,0 1 0,-1-1 0,1 0 0,-1 0 0,1 0-1,-1-1 1,1 1 0,-1-1 0,3-3 0,1-3 17,1-1 0,8-17 1,-8 7 18,0-1 0,-1 1 0,-1-1 1,-2 0-1,0-1 0,1-28 0,-2 28 47,-1 4 291,0 17-230,0 7 129,52 126 10,-29-64-9,-6-18-3213</inkml:trace>
  <inkml:trace contextRef="#ctx0" brushRef="#br0" timeOffset="-4167.87">4681 1044 16032,'0'0'1151,"15"-5"-1087,0-13 32</inkml:trace>
  <inkml:trace contextRef="#ctx0" brushRef="#br0" timeOffset="-3692.34">4837 623 14112,'1'4'581,"139"487"3275,-122-415-3699,31 153 363,-47-214-483,-2-15-36,0 0-1,0 1 1,0-1-1,0 0 1,0 0-1,0 1 1,-1-1-1,1 0 0,0 1 1,0-1-1,0 0 1,0 1-1,0-1 1,0 0-1,0 0 1,-1 1-1,1-1 0,0 0 1,0 0-1,0 1 1,-1-1-1,1 0 1,0 0-1,0 0 1,-1 1-1,1-1 0,0 0 1,0 0-1,-1 0 1,1 0-1,0 0 1,-1 0-1,1 0 1,0 1-1,0-1 1,-1 0-1,1 0 0,0 0 1,-1 0-1,1 0 1,0 0-1,-1 0 1,1-1-1,0 1 1,-1 0-1,1 0 0,0 0 1,0 0-1,-1 0 1,1 0-1,0 0 1,0-1-1,-1 1 1,1 0-1,0 0 0,0 0 1,-1-1-1,0 1 1,-12-8-24,-1 1 1,1-2-1,0 0 0,0 0 0,1-1 0,1-1 1,0 0-1,0-1 0,1 0 0,-9-13 0,14 16-15,0 1-1,0 0 0,1-1 0,0 0 0,0 0 0,1 0 1,0 0-1,1-1 0,-3-16 0,5 21 27,0 1 0,0 0 0,0 0 0,1 0 0,-1 0 0,1 0 1,0 0-1,0 0 0,1 0 0,-1 0 0,1 0 0,0 0 0,0 1 0,0-1 0,0 1 0,1-1 0,-1 1 0,1 0 0,0 0 0,0 0 0,0 0 1,0 1-1,0-1 0,1 1 0,4-3 0,0 1 10,-1 1-1,1-1 1,0 1 0,-1 0 0,1 1 0,0 0-1,1 0 1,-1 1 0,0 0 0,0 1 0,1-1-1,-1 2 1,11 0 0,-13 1 2,1-1-1,0 1 1,-1 0 0,1 0-1,-1 1 1,0 0-1,0 0 1,0 1 0,0-1-1,-1 1 1,1 1-1,-1-1 1,0 1 0,0 0-1,-1 0 1,8 10-1,8 15 1,-2 1 0,24 57 0,-38-78 0,0-1 0,1 1 0,0-1 0,1 0 0,0-1 0,0 1 0,1-1 0,0 0 0,0-1 0,14 12 0,-21-19 1,1 0-1,-1 0 0,0 0 1,1 1-1,-1-1 0,0 0 1,1 0-1,-1 0 0,0 0 1,1 0-1,-1 0 0,0 0 1,1 0-1,-1 0 0,0 0 1,1 0-1,-1 0 0,1 0 1,-1 0-1,0 0 0,1 0 1,-1 0-1,0 0 0,1-1 1,-1 1-1,0 0 0,0 0 1,1 0-1,-1-1 0,0 1 0,1 0 1,-1 0-1,0-1 0,0 1 1,1 0-1,-1 0 0,0-1 1,0 1-1,0 0 0,0-1 1,1 1-1,-1-1 0,6-18 23,-6 18-22,4-17 18,-1 0-1,-1-1 1,-1 1 0,-2-31-1,-13-76 214,11 110 76,3 21 271,4 25-133,71 266 381,-8-46-435,-59-209-1010,-1 1 0,-2 0 0,-1 75 0,-4-108-12784</inkml:trace>
  <inkml:trace contextRef="#ctx0" brushRef="#br0" timeOffset="-2871.15">5639 1984 14784,'-125'18'1275,"-131"35"0,213-43-1228,-64 12 38,-148 10 0,-111-14-29,-35 4 38,326-16-49,-306 26 319,-1-23 117,-270-24 378,291 18-326,84 0-133,-143 16 75,326-11-396,-570 18 589,546-28-348,1 5 0,-153 24 0,177-6-163,71-14-95,0-2 0,-1 0 0,-42 2 0,55-6-25,-29 2 310,38-3-304</inkml:trace>
  <inkml:trace contextRef="#ctx0" brushRef="#br0" timeOffset="-555.11">6170 763 14784,'0'0'0,"-8"16"416,3 2 32,5 10 351,0 12 1,0 15-352,2 9 64,1 6-320,1 7 0,1 13-96,6-4 32,4-2-64,4-2 0,3-4-32,6-10 32,8-11-32,4-15 32</inkml:trace>
  <inkml:trace contextRef="#ctx0" brushRef="#br0">6981 1194 14304,'10'16'257,"-1"2"1,0-1-1,-2 1 1,7 24-1,-11-34-166,-1 0 0,0 0 0,-1 1 0,0-1 0,0 0-1,-1 1 1,0-1 0,0 0 0,-1 1 0,0-1 0,-1 0 0,-3 10 0,5-15-67,-1-1 0,0 1 0,0-1 0,0 0 0,0 0-1,-1 1 1,1-1 0,-1 0 0,1 0 0,-1 0 0,0-1 0,1 1 0,-1 0 0,0-1 0,0 1 0,0-1 0,0 1 0,-1-1 0,1 0 0,0 0-1,-1 0 1,1 0 0,0-1 0,-1 1 0,1 0 0,-1-1 0,1 0 0,-1 0 0,1 0 0,-1 0 0,1 0 0,-1 0 0,1 0 0,-4-2 0,0 1 20,0-1 1,0-1-1,1 1 1,-1-1-1,1 0 1,0 0-1,-1 0 1,2-1-1,-1 0 1,0 0 0,1 0-1,-1-1 1,-3-5-1,2 1-5,0-1 0,1 0 0,0 0 0,1-1 0,0 1 0,1-1 0,0 0-1,0 0 1,1 0 0,1 0 0,0 0 0,1-1 0,1-19 0,1 5 12,2-1 0,0 0 0,2 1 0,15-42 0,-13 47-15,0 0 1,21-33-1,-25 47-26,0 0 0,1 1 0,0-1 0,0 1 0,1 0 0,0 0 0,0 1 0,0 0 0,1 0 0,12-7 0,-17 11-9,1 0 1,0 0 0,1 0-1,-1 1 1,0-1 0,0 1-1,0 0 1,0-1-1,0 2 1,1-1 0,-1 0-1,0 0 1,0 1 0,0 0-1,0 0 1,0 0-1,0 0 1,0 0 0,0 0-1,0 1 1,-1 0 0,1-1-1,0 1 1,3 3-1,5 5 0,1 1-1,-2 0 1,16 21 0,-21-27-2,25 35 1,-1 1 0,-2 1 0,-2 1 0,32 78 0,-39-78 2,2-1-1,2 0 0,37 54 1,-58-95 30,-9-224 928,2 71-406,2 64-499,2 60-2430,1 17-10872</inkml:trace>
  <inkml:trace contextRef="#ctx0" brushRef="#br0" timeOffset="339.21">6974 884 15936,'0'0'0,"21"-12"511,3-1 1,17-5-256,5-2 0,5-3-256,-2 3 0</inkml:trace>
  <inkml:trace contextRef="#ctx0" brushRef="#br0" timeOffset="692.29">7646 1029 12288,'26'69'1411,"88"202"1641,-105-254-2893,1 1 0,18 23 0,-23-34-93,1 0 0,0-1 0,0 0 0,0 0 1,1 0-1,0-1 0,0 0 0,9 4 0,-12-7-39,-1-1-1,0 0 0,1 0 0,-1 0 0,1 0 0,-1-1 0,1 0 0,-1 1 0,1-1 1,0 0-1,-1-1 0,1 1 0,-1 0 0,1-1 0,-1 0 0,1 0 0,-1 0 0,0-1 1,1 1-1,-1-1 0,0 1 0,0-1 0,0 0 0,0 0 0,0 0 0,-1-1 1,1 1-1,4-6 0,2-3 56,0 0-1,0 0 1,-1-1 0,-1 0 0,11-24-1,-8 13 73,-1 1 0,-2-1 0,0 0 0,6-40 0,-11 47-45,-1-1-1,-1 1 1,0-1-1,-1 1 0,0-1 1,-2 1-1,-6-28 1,-4 0 85,-11-35-2532</inkml:trace>
  <inkml:trace contextRef="#ctx0" brushRef="#br0" timeOffset="693.29">7649 975 15680,'0'0'0,"18"-12"96,4 1 32,12-5-192,4-4 32</inkml:trace>
  <inkml:trace contextRef="#ctx0" brushRef="#br0" timeOffset="1062.94">7897 1152 13312,'0'0'0,"30"-11"32,0 5 32,8-9 0</inkml:trace>
  <inkml:trace contextRef="#ctx0" brushRef="#br0" timeOffset="3585.06">8440 1288 5984,'0'0'0</inkml:trace>
  <inkml:trace contextRef="#ctx0" brushRef="#br0" timeOffset="4000.31">8351 1001 14976,'1'2'517,"14"34"616,-2 1 1,10 49 0,10 84-603,-14-67-298,12 65-114,41 184 135,-49-278-173,-20-66-63,0-1-1,1 1 0,0-1 0,1 0 0,-1 0 1,1 0-1,6 6 0,-9-11-126,0-1-1,0 1 1,-1-1 0,1 0-1,0 1 1,0-1 0,0 0-1,0 0 1,0-1 0,1 1-1,-1 0 1,0-1 0,0 1-1,0-1 1,1 1 0,-1-1-1,0 0 1,0 0 0,1 0-1,-1-1 1,3 1 0</inkml:trace>
  <inkml:trace contextRef="#ctx0" brushRef="#br0" timeOffset="4371.96">8544 1201 13152,'-2'-9'135,"0"1"-1,1-1 1,0 0 0,1 0 0,-1 0 0,2 1 0,-1-1 0,1 0 0,1 0 0,-1 0 0,2 1 0,-1-1-1,1 1 1,4-10 0,3-3 109,1 1 0,1 0 0,1 1-1,18-23 1,-21 31-184,0-1-1,1 2 1,24-20 0,-29 25-49,1 1-1,0 0 1,0 0 0,0 0 0,1 1 0,-1 0 0,1 0-1,15-2 1,-21 4-11,1 1 1,-1 0-1,1 0 0,0 0 0,-1 0 1,1 1-1,-1-1 0,1 1 1,-1 0-1,1-1 0,-1 1 0,0 0 1,1 0-1,-1 0 0,0 1 0,0-1 1,0 1-1,0-1 0,0 1 0,0 0 1,0-1-1,0 1 0,-1 0 1,3 4-1,2 3 0,0 1-1,-1 0 1,-1 0 0,5 15 0,-4-12-1,125 279 1,-127-284 0,1-1 0,0 1 0,0-1 0,0 0 0,1 0 0,0-1 0,1 1 0,10 9 0,-15-15 1,-1-1 0,1 1 0,0-1 0,0 1 0,-1-1 0,1 0-1,0 1 1,0-1 0,-1 0 0,1 0 0,0 1 0,0-1-1,0 0 1,0 0 0,-1 0 0,1 0 0,0 0 0,0 0-1,0 0 1,0 0 0,-1 0 0,1-1 0,0 1 0,0 0-1,0 0 1,-1-1 0,1 1 0,0-1 0,0 1 0,-1-1-1,1 1 1,0-1 0,-1 1 0,1-1 0,-1 1 0,1-1-1,-1 0 1,1 1 0,-1-1 0,1 0 0,-1 1 0,1-1-1,-1 0 1,1-1 0,2-4 15,0-1-1,-1 0 1,4-13-1,-5 19-13,5-28 110,-1 0 0,-1 0 0,-2 0-1,0-1 1,-5-46 0,-1 40-598,-1-1-1,-2 2 1,-20-64-1,24 89-10659</inkml:trace>
  <inkml:trace contextRef="#ctx0" brushRef="#br0" timeOffset="4725.72">8827 840 13408,'0'0'0,"29"-26"32,2 5-32,6 3 0,1 1-64,0 8 0</inkml:trace>
  <inkml:trace contextRef="#ctx0" brushRef="#br0" timeOffset="5108.79">9102 1495 10208,'0'4'120,"5"131"3117,-3-119-2916,0-1 1,1 1-1,0-1 0,2 0 0,0 0 0,9 20 0,-13-33-244,1 1 0,-1 0 0,1 0 0,0-1 0,0 1-1,0 0 1,0-1 0,0 0 0,4 3 0,-6-5-58,1 1-1,0-1 1,0 0 0,0 1-1,0-1 1,0 0 0,0 0-1,-1 0 1,1 0-1,0 1 1,0-1 0,0-1-1,0 1 1,0 0 0,0 0-1,0 0 1,0 0-1,0 0 1,-1-1 0,1 1-1,0 0 1,0-1 0,0 1-1,0-1 1,-1 1 0,1-1-1,0 1 1,-1-1-1,1 0 1,0 1 0,-1-1-1,1 0 1,-1 0 0,1 1-1,0-3 1,9-12 25,-1 0 1,0-1-1,-1 0 0,-1-1 1,-1 0-1,7-24 0,-6 17-18,8-26-24,-3-2 0,-2 1 0,3-55 0,-3-161 38,-8 280 52,0 0 0,1 0 0,0-1 0,6 13 0,9 41 114,-11-32-51,-6-33-118,3-25 86,-2 12-99,3-15 47,11-33 0,-13 53-42,-1-1 0,1 1-1,1 0 1,0 0 0,0 0-1,0 0 1,1 1 0,0 0 0,6-7-1,-10 12-20,0 1 0,-1 0-1,1 0 1,-1-1 0,1 1-1,0 0 1,-1 0 0,1 0-1,0 0 1,-1 0 0,1 0-1,0 0 1,-1 0 0,1 0-1,0 0 1,-1 0 0,1 0-1,0 0 1,-1 1 0,1-1-1,0 0 1,-1 0 0,1 1-1,-1-1 1,1 0-1,-1 1 1,2 0 0,16 13 26,-16-12-21,7 7 15,-1 0 0,0 1 0,0 0 0,-1 0 0,-1 0 1,1 1-1,-2 0 0,1 0 0,-2 0 0,1 1 0,-2 0 0,5 19 0,-5-12-407,0 1 0,-1 1 0,-1-1 0,-1 0 0,-1 0 0,-6 32 0</inkml:trace>
  <inkml:trace contextRef="#ctx0" brushRef="#br0" timeOffset="5463.09">9223 904 13664,'10'-12'170,"0"0"0,1 0 0,0 1 1,1 0-1,0 1 0,1 0 1,0 1-1,1 0 0,-1 2 1,29-13-1,-35 17-124,1 1 0,0-1 0,-1 1 1,1 1-1,0 0 0,0 0 0,0 0 0,0 1 0,0 0 1,0 1-1,0-1 0,0 2 0,0-1 0,0 1 0,0 0 0,-1 1 1,1 0-1,-1 0 0,1 0 0,-1 1 0,-1 0 0,1 1 1,8 6-1,-3 1 20,-1-1 0,0 2 0,-1-1 0,0 1-1,-1 1 1,15 28 0,34 97 338,-42-97-251,-8-21-69,36 103 585,-37-102-493,-2 0 0,0 1 0,2 38-1,-11-20-2404</inkml:trace>
  <inkml:trace contextRef="#ctx0" brushRef="#br0" timeOffset="6503.48">9939 853 14208,'0'3'394,"3"8"-99,47 155 2107,-39-133-2171,2-1 1,34 60 0,-43-86-199,-1-1 1,1 1-1,0-1 0,1 0 0,8 9 0,-12-13-24,1 0 0,-1 0-1,0-1 1,0 1 0,0 0-1,0-1 1,1 1-1,-1-1 1,0 1 0,1-1-1,-1 1 1,0-1 0,1 0-1,-1 0 1,0 0-1,1 0 1,-1 0 0,0 0-1,1 0 1,-1 0 0,0 0-1,1-1 1,-1 1 0,0-1-1,1 1 1,-1-1-1,0 1 1,0-1 0,1 0-1,-1 1 1,0-1 0,0 0-1,0 0 1,1-1-1,3-4 32,0 1-1,-1-1 1,0 0-1,0 0 1,0-1-1,-1 1 0,0-1 1,0 0-1,0 0 1,-1 0-1,0 0 1,-1 0-1,0 0 0,0-1 1,0 1-1,-1-9 1,-1-15 245,-1 1 0,-9-46 0,10 71-248,-30-143 1067,28 137-3648</inkml:trace>
  <inkml:trace contextRef="#ctx0" brushRef="#br0" timeOffset="6859.6">9819 850 14784,'0'0'0,"17"-13"224,0 4 0,11-5 128,5-2 0,-2-2-352,1-5 0</inkml:trace>
  <inkml:trace contextRef="#ctx0" brushRef="#br0" timeOffset="7244.84">9830 655 10752,'0'0'0,"-21"-2"96,8 0 32,6-2 2944,16 4-2688,16 5-128,6-2 64,7-5-64,4 0 0,-4-2-64,3-2 0,0-10-64,-3-6 0</inkml:trace>
  <inkml:trace contextRef="#ctx0" brushRef="#br0" timeOffset="7245.84">9568 469 12032,'-57'9'1920,"68"-10"-1835,0-1 0,0 0 0,-1-1 0,1 0 0,-1 0 0,0-1 0,0-1 0,0 1 0,0-2 0,-1 1 0,12-10 0,13-12-11,46-48-1,-55 51 8,18-18-10,6-4 53,60-73 1,-100 107-39,-1 0 1,-1-1-1,0 1 1,8-23 0,-12 28 24,3 88 486,4 21-1514,25 101-1,-32-188-9684</inkml:trace>
  <inkml:trace contextRef="#ctx0" brushRef="#br0" timeOffset="8606.94">10487 1015 12480,'23'88'2518,"-8"-25"-839,-22-67-1429,-1-5-202,0 0 1,1-1-1,0 0 0,0-1 0,-9-20 0,-19-61 106,35 91-153,-6-15 48,1 0 1,0 0 0,2-1 0,-4-31-1,7 45-31,0-1 0,0 1 0,0 0 0,0 0-1,0-1 1,1 1 0,0 0 0,-1 0 0,1 0 0,0 0-1,1 0 1,-1 0 0,1 0 0,-1 0 0,1 0-1,0 0 1,0 1 0,0-1 0,0 1 0,0-1 0,1 1-1,-1 0 1,1 0 0,-1 0 0,1 0 0,0 1 0,0-1-1,0 1 1,0 0 0,0-1 0,0 1 0,5 0-1,-3 0-10,0 0 0,-1 0 0,1 1 0,0-1 0,0 1 0,0 1 0,-1-1 0,1 1 0,0-1 0,0 1 0,-1 1 0,1-1-1,0 1 1,-1 0 0,0 0 0,1 0 0,-1 0 0,0 1 0,0 0 0,0 0 0,0 0 0,-1 0 0,1 0 0,-1 1 0,0 0-1,0 0 1,4 6 0,5 10 30,-1 1 0,-1 0 0,0 1-1,8 31 1,-10-30-31,12 32-6,27 53 0,-41-97 0,-3-12 2,-2-6 4,-1-11 18,-1-17 24,-1 0 0,-2 0 0,-1 0 0,-2 1 0,-23-66 0,14 60 45,-2 2 0,-38-61 0,47 86-63,0 0 0,-1 0 0,-1 1 0,0 0 0,0 1 0,-2 0 0,1 1 0,-1 1-1,0 0 1,-17-9 0,-63-17 164,48 19-41,44 15-116,11 2 1,8-3-36,-1 0 1,1-1-1,-1-2 1,1 1 0,-2-2-1,1 0 1,0-1-1,-1-1 1,-1 0-1,1-2 1,-1 1-1,20-19 1,-15 11 0,-2-1 0,1-1 1,-2-1-1,-1 0 0,0-1 0,-2-1 0,23-45 0,-33 59-3,0-1 0,0 1 0,-1-1 0,0 0 0,-1 0 0,0-1 0,0 1 0,-1 0 0,0-1 0,-1 1 0,0-1 0,-1 1 0,1 0 0,-4-15 0,4 24 1,-1-1 0,1 1 0,0-1 0,0 0 0,0 1 0,0-1 0,-1 1 0,1-1 0,0 0 0,-1 1 0,1-1 0,0 1 0,-1-1 0,1 1 0,-1-1 0,1 1 0,0 0 0,-1-1 0,1 1 0,-1-1 0,0 1 0,1 0 0,-1 0 0,1-1 0,-1 1 0,1 0 0,-1 0 0,0 0 0,1-1 0,-1 1 0,0 0 0,1 0 0,-1 0 0,1 0 0,-1 0 0,0 0 0,1 0 0,-1 0 0,0 1 0,1-1 0,-1 0 0,1 0 0,-1 1 0,1-1 0,-1 0 0,0 0 0,1 1 0,-1-1 0,1 1 0,-1-1 0,1 0 0,0 1 0,-1-1 0,1 1 0,-1 0 0,-3 2 10,1 1-1,0-1 0,0 1 1,0 0-1,0-1 0,-2 6 0,3-3-6,0 1 0,0-1 0,1 1-1,-1-1 1,2 1 0,-1-1 0,1 1-1,0 0 1,0-1 0,1 1 0,-1-1-1,4 13 1,3 7 4,17 44-1,-14-48-7,0 0-1,2 0 1,0-1 0,2 0-1,0-1 1,1-1-1,1 0 1,34 30-1,8-1-25,98 62 0,-149-105 24,13 8-6,-1 1 1,0 1-1,-1 1 1,-1 1 0,-1 0-1,0 1 1,-1 1-1,20 34 1,-26-36 1,0 0 0,-2 0 0,0 0 0,-1 1 0,-1 0 0,0 0 0,-2 1 0,0-1 0,-1 1 0,0-1 0,-3 29 0,1-40 4,0 0 0,-1-1 0,0 1 0,0-1 0,0 0 0,-1 1 0,0-1 0,0 0 0,-1 0 0,1 0-1,-2 0 1,-6 9 0,10-14 2,-1 0 0,0 0 0,0-1 0,-1 1 0,1-1 0,0 1 0,0-1 0,0 1 0,0-1 0,0 1 0,-1-1 0,1 0 0,0 0 0,0 0 0,0 0 0,-1 0 0,1 0 0,0 0 0,-2 0 0,-23-7 0,22 5 0,-6-1 7,0-2-1,1 1 0,-1-1 0,1-1 1,0 0-1,0 0 0,0-1 0,1 0 1,0 0-1,1-1 0,0 0 0,0 0 1,0-1-1,1 0 0,0 0 1,1 0-1,0-1 0,-5-15 0,7 16 12,0-1 0,1 1 0,0 0 0,1-1 0,0 1-1,0-1 1,1 1 0,0-1 0,1 0 0,0 1 0,0-1 0,1 1 0,1 0-1,-1-1 1,2 1 0,-1 0 0,1 1 0,0-1 0,1 1 0,0 0 0,7-9-1,-3 5 3,0 2 1,1-1-1,0 1 0,0 1 0,1 0 0,0 0 0,1 1 0,-1 1 0,2 0 0,-1 0 0,1 1 0,0 1 1,0 0-1,1 1 0,-1 0 0,1 1 0,0 1 0,0 0 0,0 1 0,0 0 0,0 1 0,1 1 0,-1 0 1,0 1-1,-1 0 0,1 1 0,0 1 0,-1 0 0,25 12 0,-27-10-17,1 1-1,-1 0 0,0 1 1,0 0-1,-1 1 1,0 0-1,-1 1 1,0 0-1,0 0 1,-1 1-1,0 0 1,-1 1-1,0-1 1,9 26-1,-9-19-7,-2 0 0,0 1 0,-1 0 0,2 29 0,-5-37 2,-1 0-1,0 1 1,0-1 0,-2 1-1,1-1 1,-1 0 0,-1 0-1,0 0 1,-5 11 0,7-21 3,0 0-1,1 1 1,-1-1 0,0 0 0,0 0 0,0 0-1,0 0 1,-1 0 0,1 0 0,0 0 0,0 0-1,-1-1 1,1 1 0,0 0 0,-1-1 0,1 1-1,0-1 1,-1 0 0,1 1 0,-1-1 0,1 0 0,-1 0-1,1 0 1,-1 0 0,1 0 0,-1 0 0,1 0-1,-1 0 1,1-1 0,-1 1 0,1-1 0,0 1-1,-1-1 1,-1 0 0,-1-1 0,-1 0 0,1 0 0,-1 0 1,1-1-1,0 1 0,0-1 0,0 0 0,0 0 0,-6-7 0,6 4 20,0 0-1,1 0 1,0 0-1,0-1 0,0 0 1,1 1-1,-1-1 1,2 0-1,-1 0 1,1 0-1,0 0 0,0 0 1,1 0-1,0-1 1,1 1-1,-1 0 0,1 0 1,0 0-1,1 0 1,0 0-1,0 0 1,6-11-1,-4 8 16,1 0-1,0 1 1,0-1-1,1 1 1,1 1-1,-1-1 1,1 1 0,1 0-1,0 0 1,0 1-1,0 0 1,1 1 0,0 0-1,15-8 1,-19 12-15,0 0-1,0 0 1,0 1 0,0 0 0,0 0 0,1 0 0,-1 1 0,0 0-1,0 0 1,1 0 0,-1 0 0,0 1 0,0 0 0,0 0 0,1 0 0,-1 1-1,0 0 1,-1 0 0,1 0 0,0 0 0,-1 1 0,1 0 0,-1 0-1,0 0 1,0 1 0,6 5 0,-3-2-13,0 0 0,-1 1 1,0 0-1,0 0 0,-1 1 0,0-1 0,0 1 0,-1 1 0,0-1 1,-1 0-1,0 1 0,3 18 0,-3 14 242,-3-40-488,0 1 0,0 0 0,-1-1 0,1 1 0,-1 0 0,1-1 0,-1 1 0,0-1-1,0 1 1,0-1 0,0 1 0,-2 1 0</inkml:trace>
  <inkml:trace contextRef="#ctx0" brushRef="#br0" timeOffset="8959.94">11601 550 15776,'0'0'0,"21"-17"224,3-2 32,10-4-128,2-6-33</inkml:trace>
  <inkml:trace contextRef="#ctx0" brushRef="#br0" timeOffset="9300.02">12042 137 13952,'16'11'107,"-2"1"1,1 0 0,-2 1 0,0 1 0,0 0 0,-1 1 0,-1 0 0,-1 1-1,0 0 1,10 22 0,-6-5 212,0 1-1,-2 0 1,-2 1-1,8 49 0,-8-17 327,-2 0-1,-4 121 0,-7-98 163,-25 143 0,27-228-722,0-1 55,0 0 0,0 0-1,1 0 1,0 0 0,-1 1 0,2 6 0,-1-11-137,0 0 0,0 0-1,0 0 1,0 0-1,0 0 1,1 0 0,-1 0-1,0 0 1,0 0-1,0 0 1,0 0 0,0 0-1,0 0 1,0 0-1,0 0 1,0 0 0,0 0-1,0 0 1,0 0 0,0 0-1,0 0 1,0 0-1,0 0 1,0 0 0,0 0-1,0 0 1,1 0-1,-1 0 1,0 0 0,0 0-1,0 0 1,0 0-1,0 0 1,0 0 0,0 0-1,0 0 1,0 0-1,0 0 1,0 0 0,0 0-1,0 0 1,0 0 0,0 1-1,0-1 1,0 0-1,0 0 1,0 0 0,0 0-1,2-6-1525,-2 5 43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6:21.2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08 201 15424,'0'0'1855,"8"31"-991,1 6-352,-2 5 0,2-2-320,-3 1 32,1 4-96,2-3-32,-3-5-32,-2-7 0,-3-8-32,-1-6 32,0-7 0</inkml:trace>
  <inkml:trace contextRef="#ctx0" brushRef="#br0" timeOffset="433.55">61 60 13952,'-11'24'261,"1"1"0,1 0 1,1 1-1,1 0 0,2 0 1,-4 40-1,7-20 386,9 90 1,-3-107-497,1-1 1,1 0 0,1-1-1,15 37 1,-17-54-116,0 0 0,0-1-1,1 0 1,0 0 0,0 0-1,1-1 1,0 0 0,1 0-1,0 0 1,0-1 0,1-1-1,-1 1 1,2-1 0,-1-1-1,0 0 1,1 0 0,0-1 0,0 0-1,1-1 1,-1 0 0,1 0-1,-1-1 1,1-1 0,0 0-1,0 0 1,-1-1 0,1 0-1,0-1 1,0 0 0,-1-1 0,1 0-1,0-1 1,-1 0 0,0-1-1,0 0 1,0 0 0,0-1-1,10-7 1,-4 1 9,0-1 0,0-1 0,-1 0 0,-1-1-1,0-1 1,-1 0 0,-1-1 0,0 0 0,-1-1 0,-1 0 0,-1-1 0,0 0-1,-1-1 1,-1 1 0,8-36 0,-10 34 6,-1-1-1,-1 0 1,-1 0 0,-1 0-1,-1 0 1,-1 0-1,-1 0 1,0 0 0,-2 0-1,0 0 1,-2 1 0,0 0-1,-1 0 1,-18-36-1,20 48-25,-1-1 0,0 0 0,0 1 0,-1 0 0,1 1 0,-2-1 0,1 1 0,-1 1 0,0-1 0,-1 1 0,1 1 0,-1 0 0,-13-6 0,17 9-14,0 0-1,-1 1 0,1-1 0,0 1 0,-1 0 0,1 1 0,0-1 1,-1 1-1,1 0 0,-1 1 0,1-1 0,0 1 0,-1 0 0,1 0 1,0 1-1,0 0 0,0 0 0,0 0 0,0 0 0,0 1 0,0-1 1,1 1-1,-1 1 0,1-1 0,0 1 0,-7 7 0,3-2 25,1 0 0,0 1 0,1 0-1,-1 1 1,2-1 0,-9 23 0,5-7-1520,-9 44 1,17-62-11806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1:26.0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66 14208,'12'2'293,"-1"0"0,0-1 0,1-1 1,-1 0-1,0-1 0,1 0 0,-1 0 1,0-2-1,17-4 0,-13 2-153,0-1 1,-1-1-1,1 0 1,-2-1-1,1-1 0,14-11 1,-7 2-126,0-1 0,-2-1 1,0-1-1,-1-1 0,-1 0 0,-1-1 1,18-35-1,-32 54-13,-1 1 1,1-1 0,0 0-1,-1 0 1,0 0 0,0 0-1,0 0 1,-1 0 0,1 0-1,-1 0 1,0 0 0,0-4-1,0 6 0,-1 1 0,1-1-1,-1 1 1,1-1 0,-1 1-1,0-1 1,1 1 0,-1 0-1,0-1 1,0 1 0,0 0-1,0 0 1,0-1-1,0 1 1,0 0 0,0 0-1,-1 0 1,1 1 0,0-1-1,-1 0 1,1 0 0,-1 1-1,1-1 1,0 0 0,-1 1-1,1 0 1,-1-1 0,0 1-1,1 0 1,-1 0 0,1 0-1,-1 0 1,-2 0-1,-5 0 20,1 1 0,-1 0 0,1 0 0,0 1 0,0 0 0,-1 0 0,1 1 0,1 0 0,-1 1 0,0-1 0,1 2 0,0-1 0,0 1 0,0 0 0,0 0 0,1 1 0,0 0 0,0 0 0,0 0 0,1 1 0,0 0 0,1 0 0,-1 0 0,1 0 0,0 1 0,1 0 0,0 0 0,0 0 0,1 0 0,0 0 0,-1 9 0,1 2 8,0 0 0,1 0 0,2 0-1,0 0 1,0-1 0,2 1 0,0 0-1,1-1 1,1 0 0,1 0 0,1 0-1,0-1 1,1 0 0,1 0 0,1-1-1,0 0 1,20 24 0,-25-34-20,0-1-1,0 0 1,1 0 0,-1 0 0,1-1 0,0 0 0,0 0 0,1 0-1,-1-1 1,1 0 0,-1 0 0,1 0 0,9 1 0,-10-3-499,1 0 0,-1 0 0,1-1 0,8 0 0,-6 0-11845</inkml:trace>
  <inkml:trace contextRef="#ctx0" brushRef="#br0" timeOffset="358.89">768 488 13856,'-1'-1'42,"1"-2"80,0 1-1,-1 0 1,1 0 0,-1-1-1,1 1 1,-1 0 0,0 0-1,0 0 1,0 0 0,0 0-1,0 0 1,-1 0 0,1 0-1,-1 0 1,1 1 0,-1-1-1,1 0 1,-1 1-1,0 0 1,-2-2 0,3 3-74,1 0 1,0 0-1,-1 0 1,1 0-1,0 0 1,0 0-1,-1 0 1,1 0-1,0 0 1,-1 0-1,1 0 1,0 0-1,-1 0 1,1 0-1,0 1 1,0-1-1,-1 0 1,1 0-1,0 0 1,-1 0-1,1 1 1,0-1-1,0 0 1,0 0-1,-1 1 0,1-1 1,0 0-1,0 0 1,0 1-1,0-1 1,-1 0-1,1 1 1,0-1-1,0 0 1,0 1-1,0-1 1,0 0-1,0 0 1,0 1-1,0-1 1,0 1-1,-2 18 105,2-15 4,-1 29-5,2-1-1,0 1 0,3-1 0,0 0 0,2 0 0,1-1 0,2 1 0,16 36 0,-14-52-99,-11-16-51,0 0 0,1 1-1,-1-1 1,0 0 0,0 0 0,1 0 0,-1 0 0,0 0 0,1 0 0,-1 0 0,0 0 0,0 0 0,1 0 0,-1 0 0,0 0 0,1 0 0,-1 0-1,0 0 1,0 0 0,1 0 0,-1 0 0,0-1 0,1 1 0,-1 0 0,0 0 0,0 0 0,1 0 0,-1-1 0,0 1 0,0 0 0,0 0-1,1-1 1,1-2 1,0-1 0,0 0 0,0 0 0,0 0 0,-1 0 0,2-5 0,3-21-2,-1 0 0,-1-1 1,-2 1-1,-1-1 0,-4-43 0,1-1 5,2 73 27,8 11 96,4 14-61,-1 1 0,0 0 0,7 30 0,1 0 6,6 22 172,29 141 1,-9 72-2918,-43-278-10597</inkml:trace>
  <inkml:trace contextRef="#ctx0" brushRef="#br0" timeOffset="1085.59">1020 987 14976,'29'-75'760,"-14"38"-205,16-59-1,-29 85-497,1-1-1,-2 0 0,1 0 0,-2 0 0,1 1 1,-2-1-1,0 0 0,0 0 0,-5-17 0,1 3 178,5 21 71,3 16-108,18 84 164,-9-38-214,2 0-1,39 99 0,-50-149-135,0 0-1,1 0 1,0 0-1,1-1 0,6 9 1,-10-14-9,0 0 0,0 0 1,0 0-1,0 0 1,0 0-1,0 0 0,0 0 1,0-1-1,0 1 0,0 0 1,1-1-1,-1 1 1,0-1-1,1 1 0,-1-1 1,0 0-1,1 1 0,-1-1 1,0 0-1,1 0 0,-1 0 1,0 0-1,1 0 1,-1-1-1,0 1 0,1 0 1,-1 0-1,0-1 0,1 1 1,-1-1-1,0 1 1,0-1-1,1 0 0,-1 1 1,0-1-1,0 0 0,0 0 1,2-2-1,2-2 2,1-1 0,-1 0-1,-1-1 1,1 1 0,-1-1 0,0 0-1,4-10 1,18-56 22,-19 50-13,7-21 53,-2 0 0,11-83 0,-19 98 30,-4 27-38,9 8 92,6 11-85,18 29-1,1 0-23,-19-28-23,1 3 8,33 32 0,-44-48-21,1-1-1,-1 1 1,1-1-1,0 0 0,0 0 1,0-1-1,0 0 0,1 0 1,0-1-1,-1 1 1,12 1-1,-17-4-2,1 0-1,-1 0 0,1 0 1,0 0-1,-1 0 1,1-1-1,0 1 1,-1-1-1,1 1 1,-1-1-1,1 0 1,-1 1-1,1-1 0,-1 0 1,0 0-1,1 0 1,-1 0-1,0 0 1,1 0-1,-1 0 1,0-1-1,0 1 1,0 0-1,0-1 0,-1 1 1,1 0-1,0-1 1,0 1-1,-1-1 1,1-2-1,3-6 10,-1 0 0,0 0 1,1-17-1,-2 19 0,6-65 57,-6 45 154,10-43 0,-12 71-211,0-1-1,0 1 1,0 0-1,0 0 0,0 0 1,0 0-1,0-1 1,0 1-1,0 0 1,0 0-1,0 0 0,0 0 1,0-1-1,1 1 1,-1 0-1,0 0 0,0 0 1,0 0-1,0 0 1,0 0-1,1-1 0,-1 1 1,0 0-1,0 0 1,0 0-1,0 0 1,1 0-1,-1 0 0,0 0 1,0 0-1,0 0 1,0 0-1,1 0 0,-1 0 1,0 0-1,0 0 1,0 0-1,1 0 1,-1 0-1,0 0 0,0 0 1,0 0-1,0 0 1,1 0-1,-1 0 0,0 0 1,0 0-1,0 1 1,0-1-1,1 0 0,-1 0 1,0 0-1,0 0 1,0 0-1,0 0 1,0 1-1,0-1 0,0 0 1,1 0-1,9 12 53,-9-10-25,19 29 70,-1 0-1,-2 2 1,18 45 0,-6-2-2811</inkml:trace>
  <inkml:trace contextRef="#ctx0" brushRef="#br0" timeOffset="1424.92">1659 392 15680,'0'0'586,"4"2"-101,-2 0-409,1-1-1,0 0 0,0 0 1,1 0-1,-1 0 0,0 0 0,0-1 1,0 1-1,1-1 0,-1 0 0,0 0 1,0 0-1,1-1 0,-1 1 0,5-2 1,-5 1-47,-1 0 0,0 0 0,0 0 1,0 0-1,0 0 0,0-1 0,0 1 1,-1-1-1,1 1 0,0-1 1,-1 0-1,1 0 0,-1 0 0,0 0 1,1 0-1,-1 0 0,0 0 1,0 0-1,0 0 0,-1 0 0,1-1 1,0 1-1,-1 0 0,1-3 0,-1 1 77,1 1-1,-1-1 0,1 1 0,-1-1 0,0 1 0,-1-1 0,1 1 1,-1-1-1,1 1 0,-1-1 0,0 1 0,0-1 0,-3-4 0,4 8-88,0 0-1,0 0 0,0 0 1,0-1-1,-1 1 0,1 0 1,0 0-1,0 0 0,-1 0 0,1 0 1,0 0-1,0 0 0,-1 0 1,1-1-1,0 1 0,0 0 1,-1 0-1,1 0 0,0 0 0,0 0 1,-1 0-1,1 0 0,0 0 1,0 1-1,-1-1 0,1 0 1,0 0-1,0 0 0,-1 0 0,1 0 1,0 0-1,0 0 0,-1 1 1,1-1-1,0 0 0,0 0 1,0 0-1,-1 0 0,1 1 1,-9 13 226,-1 15-72,8-18-101,0 0 1,0 0-1,1 0 1,1 23-1,3-6-2742</inkml:trace>
  <inkml:trace contextRef="#ctx0" brushRef="#br0" timeOffset="2227.99">2311 1040 15424,'0'0'293,"3"3"43,9 10-99,-2 1-1,1 0 1,-1 0 0,-1 1 0,11 26 0,-4-5 372,15 57 1,-45-132-395,-2 0 1,-2 1 0,-27-45-1,41 76-181,-48-81 268,-31-59 109,68 117-294,1-1-1,2 0 0,-8-33 0,17 50-61,0 1 0,1-1-1,0 0 1,2 0 0,-1 0-1,4-22 1,-3 30-30,1 0 1,0 1-1,0-1 0,1 0 1,0 1-1,0-1 0,0 1 1,1-1-1,0 1 0,0 0 1,0 0-1,0 0 0,1 1 1,0-1-1,0 1 0,0 0 1,0 0-1,6-4 0,-9 7-17,1 0 0,-1 0 0,0 1 0,1-1 0,-1 0 0,1 1 0,-1-1 0,1 1 0,-1-1 0,1 1 0,-1 0 0,1 0 0,0 0 0,-1 0 0,1 0 0,-1 0 0,1 0 0,-1 0-1,1 0 1,0 1 0,-1-1 0,1 1 0,1 0 0,-1 1-2,1-1 1,-1 1-1,0 0 0,1 0 0,-1 0 1,0 0-1,0 1 0,-1-1 0,1 0 0,0 1 1,1 3-1,3 6-1,-1 1 1,0-1 0,-1 1-1,3 18 1,-2 5 15,2 46 0,-5-40-2783,-2-32-10971</inkml:trace>
  <inkml:trace contextRef="#ctx0" brushRef="#br0" timeOffset="2832.91">2347 696 13600,'2'-30'283,"1"1"1,2 0-1,16-53 1,-18 70-190,2 1 0,0 0 0,0 0 0,1 0 0,0 1 0,1 0 0,0 0 0,0 1 1,1 0-1,1 0 0,-1 0 0,12-7 0,-19 15-86,-1 1-1,1 0 1,-1 0 0,1 0-1,0-1 1,-1 1 0,1 0 0,0 0-1,-1 0 1,1 0 0,-1 0-1,1 0 1,0 0 0,-1 0-1,1 0 1,0 0 0,-1 1 0,1-1-1,-1 0 1,1 0 0,0 1-1,-1-1 1,1 0 0,-1 1 0,1-1-1,-1 0 1,1 1 0,-1-1-1,1 1 1,-1-1 0,0 1 0,1-1-1,-1 1 1,1-1 0,-1 1-1,0-1 1,0 1 0,1-1 0,-1 1-1,0 0 1,13 31 99,-10-25-77,11 34 67,9 48-1,8 27 68,-28-109-152,-1 0 0,1-1 0,1 1 0,-1-1 0,1 0 0,0 0 0,1 0 0,-1-1 0,1 1 0,0-1 0,11 9 0,-13-13-8,-1 1 0,1-1-1,-1 1 1,1-1 0,0 0-1,0 0 1,0 0-1,0 0 1,0 0 0,0-1-1,0 1 1,0-1-1,0 0 1,0 0 0,0 0-1,0 0 1,0-1 0,0 1-1,0-1 1,0 0-1,0 0 1,-1 0 0,1 0-1,0 0 1,0-1-1,-1 1 1,1-1 0,-1 0-1,1 1 1,3-5-1,1-1-13,1-1-1,-1 0 0,0-1 1,-1 0-1,0 0 0,-1 0 1,0 0-1,5-13 0,-3 6-21,-2 0 0,0-1 0,0 1 0,2-25 0,-6 35 4,-1 0-1,0 0 0,0 0 0,0 0 0,-1 0 0,0 0 0,0 0 0,0 1 0,-4-10 0,4 13 27,0 0-1,0 1 1,1-1-1,-1 1 1,0-1-1,0 1 1,-1-1-1,1 1 1,0 0-1,0 0 1,-1 0-1,1-1 1,0 1-1,-1 0 1,1 1-1,-1-1 1,1 0-1,-1 0 1,0 1 0,1-1-1,-1 1 1,0-1-1,0 1 1,1 0-1,-1-1 1,0 1-1,0 0 1,1 0-1,-1 0 1,0 1-1,0-1 1,1 0-1,-1 1 1,0-1-1,-2 2 1,1-1 11,-1 0 1,1 0 0,0 0-1,0 1 1,0-1 0,0 1-1,0-1 1,0 1 0,1 0-1,-1 1 1,1-1 0,-1 0-1,1 1 1,0-1 0,-4 6-1,5-6 4,0 1-1,0 0 1,1 0-1,-1 0 1,0 0-1,1 0 1,0 0-1,0 0 0,0 0 1,0 0-1,0 0 1,1 0-1,-1 0 1,1 0-1,0 0 1,-1 0-1,4 5 0,-1-1 8,1 0-1,0 0 1,0 0-1,1 0 1,-1-1-1,2 0 1,-1 0-1,1 0 1,-1-1-1,2 0 1,-1 0-1,0 0 1,1-1-1,0 0 0,0 0 1,0-1-1,1 0 1,-1 0-1,15 3 1,-19-5-8,0-1 0,0 0 0,0 0 0,0 0 0,0-1 0,0 1 0,0-1 0,-1 1 0,1-1 0,0 0 0,0 0-1,-1 0 1,1-1 0,0 1 0,-1-1 0,1 1 0,-1-1 0,0 0 0,1 0 0,-1 0 0,0 0 0,0 0 0,-1 0 0,1-1 0,0 1 0,-1-1 0,1 1 0,1-5 0,3-6 39,-1 0 0,0 0 0,-1 0 0,4-23 0,-6 30-15,-1 0 0,-1 0 0,1 0-1,-1 0 1,0-1 0,0 1-1,-1 0 1,0 0 0,0 0 0,-4-12-1,4 15-8,0 0 0,-1 0 0,0 0-1,0 0 1,1 0 0,-2 1 0,1-1-1,0 0 1,0 1 0,-1 0 0,0-1-1,1 1 1,-1 0 0,0 1 0,0-1-1,0 0 1,0 1 0,0-1 0,-1 1-1,-5-1 1,3 0 16,1 1-1,-1 0 1,0 0 0,0 1-1,0-1 1,0 1 0,0 1-1,-8 0 1,13 0-6</inkml:trace>
  <inkml:trace contextRef="#ctx0" brushRef="#br0" timeOffset="3248">3035 0 13408,'32'126'1402,"23"184"1,-55-309-1355,1-8-17,0-1-1,0 1 1,0 0 0,1 0-1,0 0 1,0 0-1,1 0 1,0 1 0,0-1-1,0 1 1,1-1 0,0 1-1,6-6 1,-8 9-9,0 0-1,1 0 1,-1 1 0,1-1-1,0 1 1,0-1-1,0 1 1,0 0 0,0 0-1,0 1 1,0-1-1,1 1 1,-1-1 0,0 1-1,1 0 1,0 0 0,-1 1-1,1-1 1,-1 1-1,1 0 1,0 0 0,-1 0-1,1 0 1,0 0-1,-1 1 1,1 0 0,-1 0-1,4 1 1,-3 0 2,-1-1 0,0 1 0,0 0-1,0 1 1,0-1 0,0 1 0,0-1 0,-1 1 0,1 0 0,-1 0 0,0 0 0,0 0 0,0 0 0,0 0 0,-1 1 0,1-1-1,-1 1 1,0-1 0,0 1 0,0-1 0,0 1 0,-1 0 0,1 0 0,-1 4 0,1 8 51,-2-1 1,1 1 0,-2-1-1,-5 24 1,4-26-31,0 0 0,-2 0 0,1-1 0,-2 0 0,1 0 0,-2 0 0,1 0 0,-12 12 0,14-17-14,-1-1 0,-1 0 0,1-1 0,-1 0 0,0 1 0,0-2 0,-1 1 0,1-1 0,-1 0 0,0 0 0,0-1 0,-1 0 0,1 0 0,0-1 0,-10 2 0,14-3-163,0-1-1,1 0 1,-1 0 0,0 0-1,0 0 1,1 0-1,-1-1 1,0 1 0,0-1-1,1 0 1,-1 0-1,0 0 1,1 0 0,-1 0-1,1 0 1,-3-2-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1:18.6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95 15584,'0'0'5103,"1"4"-5049,42 163 68,-37-133 74,10 48 188,-14-73-839,1-1-1,0 1 1,0-1 0,0 0-1,1 0 1,9 12-1</inkml:trace>
  <inkml:trace contextRef="#ctx0" brushRef="#br0" timeOffset="511.27">335 381 16415,'0'0'736,"4"3"-362,10 12-171,-1 0 0,0 1 0,0 0 1,-2 1-1,0 1 0,-1-1 0,11 29 0,-8-14 18,-2-1-1,-2 2 0,12 63 0,-21-95-28,0-18-124,1 0-1,1 1 0,0-1 0,1 1 1,1 0-1,1-1 0,0 2 0,12-25 1,-7 20-19,2 1 0,0 0 0,1 1 0,1 1 0,0 0 1,17-15-1,9-5 43,46-34 1,-69 59-68,1 0 0,0 1 0,0 1 1,1 0-1,36-12 0,-50 21-18,1-1 1,-1 1 0,1 0 0,-1 0 0,0 0-1,1 1 1,-1 0 0,1 0 0,-1 0 0,8 2 0,-10-1-6,0 0 0,0 1 0,0-1 0,0 0 1,0 1-1,-1 0 0,1 0 0,0 0 0,-1 0 1,0 0-1,1 0 0,-1 1 0,0-1 1,0 1-1,0-1 0,0 1 0,-1 0 0,3 4 1,7 21 7,-2-1 1,0 2 0,-2-1-1,-2 1 1,4 32 0,0 1 10,-8-57-78,3 22 143,1 0-1,2 0 1,13 35 0,-18-56-225,0-1 0,1 1 0,0-1 0,0 0 0,0 0 0,1 0 0,-1 0 0,1-1 0,0 1-1,1-1 1,-1 0 0,1 0 0,0 0 0,0-1 0,0 0 0,0 0 0,1 0 0,-1-1 0,1 1 0,8 1-1</inkml:trace>
  <inkml:trace contextRef="#ctx0" brushRef="#br0" timeOffset="851.2">1629 21 15328,'-3'0'54,"-1"0"1,0 1 0,0-1-1,1 1 1,-1 0 0,0 0 0,1 0-1,-1 0 1,1 1 0,-1-1-1,1 1 1,0 0 0,0 0 0,0 0-1,0 0 1,0 1 0,0-1-1,0 1 1,1 0 0,-1 0 0,1 0-1,0 0 1,0 0 0,0 0-1,0 1 1,-1 4 0,-20 49 305,3 2 1,3 0-1,2 0 1,-10 88-1,21-115-265,2 0 1,1 0-1,4 48 0,-2-69-69,0 0 0,1-1 0,1 1 0,-1-1 1,2 1-1,-1-1 0,1 0 0,1 0 0,0 0 0,0-1 1,1 0-1,0 0 0,15 16 0,-16-21-232,0 0 0,1 0 0,0-1 0,-1 0 0,1 0 0,0 0 0,1-1 0,-1 1 0,0-2 0,8 2-1,-7-1-12016</inkml:trace>
  <inkml:trace contextRef="#ctx0" brushRef="#br0" timeOffset="1239.25">1970 130 14976,'-2'1'128,"-1"0"0,1 0 1,-1 0-1,1 0 0,0 0 1,-1 1-1,1 0 0,0-1 1,0 1-1,0 0 1,0 0-1,-3 4 0,3-2 47,0 0 0,0 0-1,1 0 1,0 0 0,0 0 0,0 1-1,-1 6 1,-3 23 366,0-10-200,-1 47-1,6-65-302,0 1-1,0 0 0,1 0 0,0 0 1,1-1-1,-1 1 0,1-1 0,0 1 1,1-1-1,0 0 0,5 10 0,-5-12-22,0-1 0,-1 0-1,1 0 1,1 0 0,-1-1-1,0 1 1,1-1 0,-1 1-1,1-1 1,0 0 0,-1-1-1,1 1 1,0-1 0,0 1-1,0-1 1,0 0 0,7 0-1,7 1 24,0-1 0,32-3-1,-18 1 8,-24 0-39,-2 1 15,0 0 0,1 0 0,-1 0 0,0 1 1,0 0-1,11 3 0,-16-4-16,0 1 1,1 0-1,-1 0 1,0 0-1,1-1 1,-1 1-1,0 0 1,0 0-1,0 1 1,0-1-1,0 0 1,0 0-1,0 0 1,-1 1-1,1-1 1,0 0-1,-1 1 1,1-1-1,-1 1 1,1-1-1,-1 0 1,1 1-1,-1-1 1,0 1-1,0-1 1,0 1-1,0 0 1,0-1-1,0 1 1,0-1 0,-1 1-1,1-1 1,-1 2-1,-1 5 8,0-1 1,-1 0-1,0 0 0,0 0 1,0 0-1,-1-1 0,0 1 1,0-1-1,-8 9 0,-6 5 20,-25 22 0,36-36-35,1-1 45,0 1 0,-1-1 0,1-1-1,-10 6 1,14-9-261,-1 1 1,0-1 0,0 0-1,0 0 1,0-1-1,0 1 1,0 0-1,0-1 1,0 0-1,0 1 1,0-1 0,-5-1-1</inkml:trace>
  <inkml:trace contextRef="#ctx0" brushRef="#br0" timeOffset="1594.24">2349 1 14400,'3'3'229,"13"14"20,0 1 0,-2 0 0,0 1-1,-1 0 1,-1 1 0,0 1 0,-2 0 0,-1 0 0,0 1 0,-2 0 0,0 1-1,-2-1 1,0 1 0,2 43 0,-5-20-51,-3 1 1,-2 0-1,-11 57 0,-42 131 545,52-221-891,0-4-342,2 0 1,-1 0-1,0 16 0</inkml:trace>
  <inkml:trace contextRef="#ctx0" brushRef="#br0" timeOffset="1595.24">2899 338 14880,'0'0'256,"13"7"32,9-1 192,10 3 63,8-3-223,2 1 32,-2 3-256,-11 0 0</inkml:trace>
  <inkml:trace contextRef="#ctx0" brushRef="#br0" timeOffset="2025.25">2836 695 14656,'0'0'1504,"31"-6"-769,5 6-255,8 0 32,3-10-288,5-7 0</inkml:trace>
  <inkml:trace contextRef="#ctx0" brushRef="#br0" timeOffset="2377.5">3438 222 15040,'2'3'448,"7"14"-130,-2 0 0,0 0 0,-1 0 0,-1 1 0,4 23 0,5 17 211,-4-25-273,-2 1 0,-1 0 0,-2 0 0,2 53 0,-6-76-236,-1 17 468,-1-25-220,-2-18-127,-1-26 69,1-1 0,5-71 0,0 86-92,2 0 0,1 0 0,0 0 0,2 1 0,13-32 1,-16 50-77,0-1 1,1 1 0,0 0-1,0 1 1,0-1-1,1 1 1,0 0 0,1 1-1,-1-1 1,13-8 0,-15 13-24,0-1 0,-1 1 0,1-1 0,1 1 0,-1 1 0,0-1 0,0 1 0,1-1 0,-1 1 0,1 0 0,-1 1 0,1-1 0,-1 1 0,1 0 0,0 0 0,-1 0 0,1 1 0,-1-1 0,1 1 0,-1 0 0,0 1 0,9 2 0,-1 3 6,1 1-1,-1 0 1,-1 1-1,1 0 1,-1 0-1,-1 1 1,0 1-1,0 0 1,11 17-1,3 8 0,36 75 1,-46-79 43,-2 2 1,-1-1 0,11 57 0,2 86-3182,-22-158-11078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0:49.8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16 15040,'11'-20'232,"0"0"0,2 1 0,0 0 0,1 1 0,1 1-1,0 1 1,1 0 0,1 0 0,1 2 0,0 0 0,20-11 0,-37 25-232,-1 0 0,1 0 0,0-1 0,-1 1 0,1 0 0,0 0 0,-1 0 0,1 0 0,0 0 0,-1 0 0,1 0 0,0 0 0,-1 0 0,1 0 0,0 0 0,-1 0 0,1 1 0,-1-1 0,1 0 0,0 0 0,-1 1 0,1-1 0,-1 0 0,1 1 0,-1-1 0,1 1 0,-1-1 0,1 1 0,-1-1 0,1 1 0,-1-1 0,1 1 0,-1-1 0,0 1 0,1-1 0,-1 1 0,0 0 0,0-1 0,1 2 0,0-1 0,3 8 1,0 0 0,0 0 0,-1 1 0,0-1 0,0 1 0,-1 0 0,0 0 0,0 16-1,-1 8 12,-4 40 0,-6-5 58,-3 0-1,-38 122 0,16-66 75,20-71-29,-5 56-1,16-88-56,1 1 0,2-1 0,0 1 0,1-1-1,7 34 1,-6-47-19,0 0-1,1 0 0,1-1 0,-1 1 0,1-1 1,1 0-1,0 0 0,8 11 0,-11-16-24,-1-1 0,1 0 1,0 0-1,0 0 0,0 0 0,0 0 0,0-1 0,1 1 0,-1 0 1,0-1-1,1 0 0,0 1 0,-1-1 0,1 0 0,-1-1 1,1 1-1,0 0 0,0-1 0,-1 1 0,1-1 0,0 0 0,0 0 1,0 0-1,-1 0 0,1-1 0,0 1 0,0-1 0,-1 1 0,1-1 1,0 0-1,-1 0 0,3-2 0,10-6 54,-1 0 1,0-1-1,-1-1 1,16-15-1,45-53 187,-73 77-249,17-24 221,-17 23 16,-12 16-116,1 1-94,1 0-1,0 1 1,1 0-1,1 1 1,1 0-1,0 0 1,1 0-1,0 1 1,1-1-1,1 1 1,-1 25-1,4-20 4,0 0-1,2-1 1,0 1-1,1-1 1,2 1-1,0-1 0,1 0 1,16 36-1,-17-45-30,1 0 29,-1 0 0,0 0 1,4 20-1,-8-28-21,0 0 0,-1 1 0,0-1 0,0 0 1,0 0-1,0 0 0,-1 0 0,1 0 0,-1 0 0,0 0 1,0 0-1,-1 0 0,1 0 0,-1 0 0,-3 6 0,-3 0 48,0 1 0,-1-1 0,0 0 0,-1-1 0,0 0 0,-19 13 0,-65 34-3005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0:49.2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5 12928,'0'0'0,"21"7"0,-4-3 512,4 0-32,3 1-352,3 1 0</inkml:trace>
  <inkml:trace contextRef="#ctx0" brushRef="#br0" timeOffset="1">429 0 15040,'0'0'2623,"17"10"-2527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0:29.4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916 14784,'0'0'448,"17"25"-416,-7-3 32,4 13 480,-2 4 63,-4 0-191,1 2 0,0 2-64,0-7 64,2-4-192,3-5 32</inkml:trace>
  <inkml:trace contextRef="#ctx0" brushRef="#br0" timeOffset="401.8">393 531 14656,'0'0'346,"3"4"28,7 14-25,-1 0 1,0 1-1,-1 0 1,-1 0-1,-1 0 1,6 34-1,11 128 741,-22-178-1059,-1-1 449,-6-91 153,3 57-355,2-62-1,2 84-191,0 0 0,0 0 0,1 1 0,1-1 0,0 0 0,0 1 0,1 0 0,0-1 0,0 1 0,9-11 0,-11 16-70,1 1 0,-1 0 0,1 0 0,0 0 0,0 0 0,0 1 1,0-1-1,0 1 0,0 0 0,1 0 0,-1 0 0,1 0 0,0 1 0,0-1 1,-1 1-1,1 0 0,0 0 0,0 0 0,0 1 0,0-1 0,0 1 0,0 0 1,0 0-1,0 0 0,0 1 0,0 0 0,0-1 0,0 1 0,0 1 0,0-1 1,-1 0-1,1 1 0,0 0 0,-1 0 0,0 0 0,1 0 0,-1 1 0,0-1 1,0 1-1,0 0 0,3 4 0,2 4-14,0 0 1,-1 1-1,-1-1 1,0 2-1,0-1 0,7 26 1,13 85 14,-13-50-14,-7-48 403,3 14-591,-5-13-2825</inkml:trace>
  <inkml:trace contextRef="#ctx0" brushRef="#br0" timeOffset="944.93">599 181 16320,'4'-10'159,"0"0"0,0 1 0,1-1 0,0 1 0,1 0 1,0 1-1,1-1 0,0 1 0,0 1 0,0-1 1,1 1-1,0 0 0,14-8 0,-9 7 53,0 1 1,1 0-1,0 1 0,0 0 0,1 2 0,-1-1 1,1 2-1,27-4 0,-38 6-178,0 1 0,0 0 1,-1-1-1,1 1 0,0 1 0,0-1 0,-1 0 1,1 1-1,0 0 0,-1 0 0,1 0 0,-1 0 1,1 1-1,-1-1 0,1 1 0,-1 0 0,5 4 0,-5-3-18,0 1-1,0 0 0,0-1 0,-1 1 0,0 0 0,0 0 1,0 1-1,0-1 0,0 0 0,-1 1 0,0-1 0,0 1 0,0-1 1,0 7-1,2 33-17,-2 0 0,-4 47-1,0 40-49,5-83 28,12 62 0,-12-95 19,2 0-1,-1 0 1,2-1 0,0 1-1,1-1 1,0-1 0,2 1-1,9 15 1,-15-26 4,0 0 0,1 0 0,-1 0 0,1 0 0,0-1 0,-1 1 0,1-1 0,0 0 0,0 0 0,1 0 0,-1 0 0,0 0 1,1 0-1,-1-1 0,1 0 0,-1 0 0,8 1 0,-8-2 0,0 0 1,0 0-1,0-1 1,0 1 0,0-1-1,0 0 1,0 0-1,0 0 1,-1 0 0,1-1-1,0 1 1,-1-1-1,1 1 1,-1-1 0,1 0-1,-1 0 1,0 0-1,0-1 1,0 1 0,0 0-1,0-1 1,1-3-1,3-3 35,-1-1 0,0 0 0,-1 0 0,0 0 0,-1 0 0,4-17 0,5-15 91,-12 41 952,-2 21-853,2-3-184,1-1 0,1 0 0,0 0-1,1 0 1,1 0 0,10 30-1,50 89 18,-11-26-13,-44-87-40,-1 0 1,-1 0-1,-1 0 1,7 46-1,-12-55 9,-1-1 0,0 1 0,-1-1 0,0 1 0,-1-1 0,0 0 0,-1 0 0,0 0 0,-1 0 0,-11 23 0,15-34 28,0 0 0,-1 1-1,0-1 1,1 0-1,-1 0 1,0 0 0,1 0-1,-1 1 1,0-1 0,0 0-1,0 0 1,0 0 0,0-1-1,0 1 1,0 0 0,0 0-1,-2 0 1,2-1-26,0-1 1,0 1-1,0-1 1,1 1 0,-1-1-1,0 0 1,0 0-1,1 1 1,-1-1-1,0 0 1,1 0-1,-1 0 1,1 0-1,-1 0 1,1 0-1,-1 0 1,1 0 0,0 0-1,0 0 1,-1 0-1,1 0 1,0 0-1,0 0 1,0-2-1,-4-20-3028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0:25.2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1 180 11840,'-96'109'1051,"80"-88"-707,1 0 0,1 1-1,-17 36 1,30-55-328,-1-1-1,1 1 1,0 0-1,0 0 1,0 1 0,1-1-1,-1 0 1,1 0-1,-1 0 1,1 0-1,0 1 1,0-1 0,1 0-1,-1 0 1,1 0-1,-1 1 1,1-1-1,0 0 1,2 4 0,-1-4-9,0-1 1,0 0 0,0 1-1,0-1 1,0 0 0,0 0-1,1 0 1,-1 0 0,1-1-1,-1 1 1,1-1 0,0 1-1,-1-1 1,1 0 0,0 0-1,0 0 1,0-1 0,0 1-1,0-1 1,0 1 0,3-1-1,18 0 8,0 0 0,46-9 0,-42 5 4,50-1 1,-69 5-18,-1 1-1,1 0 1,0 0 0,-1 1 0,1 0-1,-1 0 1,1 1 0,-1 0 0,14 8 0,-15-6-2,-1-1 0,-1 1 0,1 1 0,-1-1 0,0 1 0,0 0 0,0 0 0,-1 0 0,0 1 0,0-1 0,-1 1 0,0 0 0,0 0 0,0 0 0,-1 1 0,0-1 0,1 9 0,0 4 0,0 0 0,-2 1 0,0 0 0,-1-1 0,-3 23 0,2-32 19,-1 1 1,0-1-1,-1 0 1,0 0-1,0-1 1,-1 1-1,-1-1 1,-9 17 0,11-22-4,-1 0 0,0 0 0,0-1 0,0 1 0,-1-1 0,0 0 0,1 0 0,-1 0 0,-1-1 0,1 0 0,0 0 0,-1 0 0,0 0 0,0-1 0,0 0 0,-11 2 0,11-2 72,-1-1 0,1-1 1,-1 1-1,1-1 0,0 0 1,-1-1-1,1 1 0,-1-1 1,1 0-1,0-1 0,-12-4 1,15 5-56,0-1 0,1 1 1,-1-1-1,0 0 1,1 0-1,-1 0 1,1 0-1,-1 0 1,1-1-1,0 1 1,0-1-1,0 1 1,1-1-1,-1 0 1,1 0-1,-1 0 1,1 0-1,0 0 1,0 0-1,0 0 1,0 0-1,1 0 1,-1-1-1,1 1 1,0-5-1,1-2-360,0 1 0,1-1 0,0 1 0,0-1 0,5-10 0,-5 13-10585</inkml:trace>
  <inkml:trace contextRef="#ctx0" brushRef="#br0" timeOffset="354.32">699 582 13600,'0'0'2144,"21"-15"-1472,5 3-321,4 0 1,-1 3-224,-3 7 32</inkml:trace>
  <inkml:trace contextRef="#ctx0" brushRef="#br0" timeOffset="693.73">754 744 12288,'0'0'448,"5"3"1024,-5-8 128,11 3-929,5 0-351,10-8 32,10-7-192,2-10 0,6-12-96,5-10 32</inkml:trace>
  <inkml:trace contextRef="#ctx0" brushRef="#br0" timeOffset="1047.3">1169 1 14048,'0'0'165,"3"3"48,5 6-57,-1 0 0,-1 0 0,1 1-1,-1-1 1,-1 2 0,0-1 0,-1 0-1,0 1 1,4 17 0,-2-3 12,0 1 0,-3 0 0,2 31-1,-5-23-92,-1-1 0,-2 0-1,-1 0 1,-1 0 0,-2-1-1,-2 0 1,0 0 0,-2-1-1,-2 0 1,-21 38 0,29-55-17,7-9 36,19-10 83,-7 0-154,-5 3 9,0 0-1,-1 0 1,1 1 0,0 0 0,0 0 0,0 1 0,0 0-1,0 1 1,0 0 0,0 1 0,0-1 0,0 2-1,-1-1 1,1 1 0,-1 0 0,0 1 0,0 0 0,0 1-1,0-1 1,-1 1 0,0 1 0,0-1 0,0 1 0,-1 1-1,1-1 1,-1 1 0,-1 0 0,0 0 0,7 13-1,-6-7-11,0 1 1,-1 0-1,-1 0 0,0 0 0,-1 1 0,-1-1 0,2 17 0,-3 102 107,-1-121-316,0-8-6,0 1-1,0-1 0,0 1 1,0-1-1,-1 1 0,1-1 1,-1 1-1,-1-1 0,1 0 1,-4 9-1</inkml:trace>
  <inkml:trace contextRef="#ctx0" brushRef="#br0" timeOffset="1417.56">1670 459 14880,'34'-159'1501,"-31"136"-1065,-1 0 0,-1-1-1,-1 1 1,-6-45-1,6 67 435,5 10-364,29 87 54,30 128 0,-37-93-3141,-25-121-10613</inkml:trace>
  <inkml:trace contextRef="#ctx0" brushRef="#br0" timeOffset="1418.56">1792 751 16032,'0'0'1151,"17"-11"-479,3 3 64,14-7-416,9-5 32,5-6-160,1-3 64</inkml:trace>
  <inkml:trace contextRef="#ctx0" brushRef="#br0" timeOffset="1775.01">2219 595 16128,'0'0'2207,"16"24"-1727,-1 2-288,0 10 0,-3 3-64,-1 3 0,-1 2-32,-2 3 32,0 2-64,-2 0 32,-3-3-64,0-7 32</inkml:trace>
  <inkml:trace contextRef="#ctx0" brushRef="#br0" timeOffset="2127.39">2563 195 13760,'-2'-2'108,"-1"0"0,0 0 0,1 0 0,0 0 1,-1-1-1,1 1 0,0-1 0,0 1 0,0-1 1,0 0-1,-1-3 0,2 4-39,1 1 0,0-1 0,0 1 0,-1-1 0,1 1 0,0-1 0,0 1 0,0-1 0,1 1 0,-1 0 1,0-1-1,0 1 0,1-1 0,-1 1 0,1-1 0,-1 1 0,1 0 0,0-1 0,0 1 0,-1 0 0,1 0 0,0 0 0,0-1 0,0 1 0,0 0 0,0 0 0,2-1 0,1-1-21,0-1-1,0 1 0,1 0 1,-1 0-1,0 0 0,1 1 0,0 0 1,0 0-1,-1 0 0,9-2 0,-11 4-35,1 0 0,0-1 0,-1 1 0,1 0 0,0 1 0,0-1 0,-1 0 0,1 1 0,-1 0 0,1-1 0,0 1 0,-1 0 0,1 0 0,-1 1 0,0-1 0,1 0-1,-1 1 1,0 0 0,0-1 0,0 1 0,0 0 0,3 3 0,1 4-1,0-1 1,0 1-1,-1 0 0,0 0 0,-1 0 1,0 1-1,0-1 0,-1 1 0,0 0 1,-1 0-1,0 1 0,-1-1 0,1 17 1,-2 3 22,-1 1 0,-2 0-1,-8 39 1,-34 105 318,43-159-90,2-15 26,10-2-6,92-29 512,-67 19-1993,37-8-1</inkml:trace>
  <inkml:trace contextRef="#ctx0" brushRef="#br0" timeOffset="2483.05">3157 505 15232,'0'0'3871,"13"38"-3583,-2-5 32,0 2-128,-1-2 0,-2 2-64,-1 0 0,0-8-64,-1 0 0,3 0-64,-2-7 32</inkml:trace>
  <inkml:trace contextRef="#ctx0" brushRef="#br0" timeOffset="3063.32">3300 176 15328,'0'0'2341,"1"-2"-2288,3-5-32,0 1 0,0 1 1,1-1-1,-1 0 0,1 1 0,0 0 0,0 0 0,1 1 0,0-1 1,7-3-1,-10 6-15,0 0 1,1 0 0,-1 1 0,0-1 0,1 1 0,-1 0-1,1 0 1,0 0 0,-1 0 0,1 1 0,0 0-1,-1-1 1,1 1 0,0 1 0,-1-1 0,1 0 0,0 1-1,-1 0 1,1 0 0,-1 0 0,1 0 0,3 2-1,-5-1-1,0-1-1,0 0 0,-1 1 0,1-1 0,0 1 1,-1 0-1,1 0 0,-1-1 0,0 1 0,0 0 0,0 0 1,0 0-1,0 0 0,0 0 0,0 0 0,0 1 0,-1-1 1,1 0-1,-1 0 0,0 0 0,0 1 0,0-1 1,0 0-1,0 4 0,-1 5 8,-1 1 1,0-1-1,-6 17 1,7-22-8,-19 50 25,13-36 3,0-1-1,1 1 1,-6 38-1,13-58-23,-1 0-1,0 1 0,1-1 0,-1 0 0,1 0 0,-1 0 0,1 0 0,-1 0 0,1 0 1,0 0-1,-1 0 0,0 0 0,1-1 0,-1 1 0,1 0 0,-1 0 0,1 0 0,-1-1 0,1 1 1,-1 0-1,1 0 0,-1-1 0,0 1 0,1 0 0,0-1 0,23-13 57,-15 9-15,-6 3-24,0 0 0,0 0 1,0 1-1,1-1 0,-1 1 1,1 0-1,-1 0 0,1 0 1,-1 1-1,1-1 0,-1 1 1,1 0-1,0 0 0,-1 0 1,6 1-1,-6 0-11,1 0 0,-1 1 0,0 0 0,0-1 0,0 1 0,0 0 0,0 1 0,0-1 0,0 0 0,0 1 0,-1-1 0,0 1 0,1 0 0,-1 0 0,3 5 0,-1 0 5,0 0 0,-1-1 0,0 1 1,0 0-1,0 1 0,-1-1 0,-1 0 0,1 1 0,-1-1 0,-1 1 1,0-1-1,0 1 0,0 0 0,-1-1 0,-2 9 0,-3 10-679,-1 0 0,-1 0 0,-13 25-1</inkml:trace>
  <inkml:trace contextRef="#ctx0" brushRef="#br0" timeOffset="3408.53">3887 429 15680,'0'0'1311,"11"22"-671,-6 1 0,1 9-32,-3 7-384,-1 4 0,-4-4-128,2-5 0,2-4-64,-1-6 0</inkml:trace>
  <inkml:trace contextRef="#ctx0" brushRef="#br0" timeOffset="3409.53">4246 508 13408,'0'0'0,"17"-6"192,2 4 32,5 4 160,7 0 32,2 0-416,4-2 32</inkml:trace>
  <inkml:trace contextRef="#ctx0" brushRef="#br0" timeOffset="3852.57">4764 488 10848,'0'0'0,"16"0"96,5 2 32,5-2 544,5 0 0,6 0-128,1-2 32,0 2-544,0 0 0</inkml:trace>
  <inkml:trace contextRef="#ctx0" brushRef="#br0" timeOffset="3853.57">5417 443 12128,'0'0'416,"24"4"0,-8-1 256,0 1-32,-1 1-224,4 5 32,10 4-288,2 0 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19:47.1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108 17983,'5'1'902,"59"1"628,129 0-410,9-12-817,-41 3-158,-29 2 38,67-5-2979</inkml:trace>
  <inkml:trace contextRef="#ctx0" brushRef="#br0" timeOffset="1635.72">1320 387 16703,'0'4'326,"15"44"912,24 54 0,6 18-744,-19-23-324,11 100-1,-22-108-85,42 141 0,-47-202-631,-8-23-1466</inkml:trace>
  <inkml:trace contextRef="#ctx0" brushRef="#br0" timeOffset="1975.35">1136 312 15136,'0'0'992,"-1"-15"-129,17 7-31,18-7-384,12-4-32,16-5-256,7-3 32,2-1-96,1 6 32,-3 13-96,-9 14 32</inkml:trace>
  <inkml:trace contextRef="#ctx0" brushRef="#br0" timeOffset="2314.95">1243 1379 13664,'0'0'672,"25"2"352,1 0 0,16-2-321,10-5 1,9-8-384,5-8 0,5-8-160,3-9 0,2-10-128,-12-8 32</inkml:trace>
  <inkml:trace contextRef="#ctx0" brushRef="#br0" timeOffset="2701.81">1819 970 13600,'4'4'6,"8"9"62,-1 1 0,0 1 1,-1 0-1,-1 0 0,12 26 1,-21-41-68,14 33 565,-2 0 0,-1 1 1,8 47-1,-19-81-514,0 1-1,0 0 0,1-1 1,-1 1-1,0 0 0,0 0 1,0-1-1,0 1 0,0 0 1,0-1-1,0 1 1,0 0-1,0-1 0,0 1 1,0 0-1,-1-1 0,1 1 1,0 0-1,0-1 1,-1 1-1,1 0 0,0-1 1,-1 1-1,0-1-24,0 0 1,1 0-1,-1 0 1,1-1-1,-1 1 1,0 0-1,1-1 1,-1 1-1,1 0 1,-1-1-1,1 1 1,-1-1-1,1 1 1,-1-1-1,1 1 1,-1-1-1,1 1 1,-1-1-1,-20-33 325,15 22-270,1 0-1,0-1 1,1 0 0,0 0 0,1 0 0,1 0 0,-2-27 0,3 33-39,2-1 0,-1 0 1,1 1-1,0-1 1,1 1-1,-1-1 0,2 1 1,-1 0-1,1 0 1,0 0-1,0 0 0,1 0 1,0 1-1,0-1 1,9-9-1,-5 7-3,1 1 1,1 0-1,-1 1 0,1 0 1,0 0-1,1 1 0,0 1 1,0-1-1,0 2 0,0 0 0,1 0 1,23-4-1,-28 7-33,-1 0 0,1 0 1,0 1-1,0-1 0,0 2 0,0-1 0,-1 1 1,1 0-1,0 0 0,0 1 0,-1 0 0,1 0 1,-1 1-1,0 0 0,0 0 0,0 0 0,0 1 1,0 0-1,-1 0 0,1 0 0,-1 1 0,0-1 1,0 1-1,4 7 0,0 4-6,0 0-1,-1 2 1,-1-1 0,0 1 0,-1 0-1,-1 0 1,3 28 0,14 41-7,-12-66 10,-4-16-2589</inkml:trace>
  <inkml:trace contextRef="#ctx0" brushRef="#br0" timeOffset="3042.61">2248 278 13312,'68'178'835,"-16"-37"-476,56 151 229,-80-202-295,22 120 0,-46-189-247,52 391 1065,-54-396-1044,-1 0 0,-1 0 0,-1 0 0,0 0 0,-1 0 0,-5 20 0,7-35-57,-1 1-1,1 0 1,-1-1-1,1 1 0,-1-1 1,1 1-1,-1-1 1,0 0-1,0 1 1,1-1-1,-1 0 1,0 1-1,0-1 1,0 0-1,-1 0 0,1 0 1,0 0-1,0 0 1,-1 0-1,1 0 1,0-1-1,-1 1 1,1 0-1,-1-1 1,1 1-1,-1-1 0,1 1 1,-1-1-1,1 0 1,-1 1-1,1-1 1,-1 0-1,0 0 1,1 0-1,-1-1 1,1 1-1,-1 0 0,1-1 1,-1 1-1,1 0 1,-1-1-1,1 0 1,-1 1-1,-1-2 1,-4-2 22,0-1 1,0 1 0,0-1 0,1 0 0,-1-1-1,1 1 1,-7-10 0,4 3-6,1-1-1,-1 1 0,2-2 1,0 1-1,1-1 1,0 0-1,1 0 0,1-1 1,0 1-1,1-1 0,0 0 1,-1-24-1,4 2 1,1 0-1,1 0 0,2 0 0,10-37 1,-7 40 2,2 0 1,1 1-1,24-53 1,-26 71-10,0-1 0,1 1 0,0 1 1,2-1-1,-1 2 0,2-1 0,0 2 0,0-1 1,17-11-1,-26 22-13,0-1 1,1 1-1,-1 0 0,0 1 1,1-1-1,-1 1 1,1-1-1,-1 1 0,1 0 1,0 0-1,0 0 1,-1 1-1,1 0 1,0-1-1,0 1 0,0 1 1,-1-1-1,1 0 1,0 1-1,0 0 0,-1 0 1,6 2-1,-3 0 0,1 0 0,-1 1 0,1 0-1,-1 0 1,-1 1 0,1 0 0,0 0 0,-1 0-1,0 0 1,6 10 0,-5-7-3,-1 1 0,0 0 1,-1-1-1,0 1 0,0 1 0,-1-1 0,0 1 0,2 11 0,0 10 9,1 39 0,-3-28 25,-3-16 233,0-26-325,0 1-1,-1-1 1,1 0-1,0 1 0,0-1 1,0 0-1,0 1 1,0-1-1,0 0 1,-1 1-1,1-1 1,0 0-1,0 1 0,0-1 1,-1 0-1,1 1 1,0-1-1,-1 0 1,1 0-1,0 1 1,0-1-1,-1 0 0,1 0 1,0 0-1,-1 0 1,1 1-1,-1-1 1,1 0-1,0 0 1,-1 0-1,1 0 0,0 0 1,-1 0-1,1 0 1,-1 0-1,1 0 1,0 0-1,-1 0 1,1 0-1,0 0 0,-1 0 1,1 0-1,-1-1 1,1 1-1,0 0 1,-1 0-1</inkml:trace>
  <inkml:trace contextRef="#ctx0" brushRef="#br0" timeOffset="3380.91">2602 677 14304,'0'0'256,"21"5"64,0 0-160,2 0 0</inkml:trace>
  <inkml:trace contextRef="#ctx0" brushRef="#br0" timeOffset="3752.61">2864 886 11776,'24'51'322,"-9"-19"313,0 1 1,13 49 0,-21-52-122,2 34 1,-3-19 227,-4-62-234,0-1 1,6-18-1,-4 15-300,-1 6-81,1 0 0,1 0 1,0 1-1,0 0 0,12-21 0,-13 29-62,0-1 0,0 1 0,1 0-1,0 0 1,0 0 0,0 1 0,1 0-1,0 0 1,0 0 0,0 1 0,1 0-1,12-6 1,-16 9-43,0-1 0,0 1 0,0 1 0,0-1 0,0 0-1,0 1 1,0 0 0,0-1 0,0 1 0,0 1 0,0-1 0,0 0 0,0 1 0,1-1-1,4 3 1,-3-1-4,0 0 0,0 1-1,-1 0 1,0 0 0,1 0-1,-1 0 1,0 0 0,6 7-1,1 4-6,0 1 1,-1 0-1,0 1 0,9 19 0,-4-4-11,1-1 0,2-1 0,33 43 0,-51-72 0,1 1 0,-1 0 0,1-1 0,-1 1 0,1 0 0,0-1 0,-1 1 0,1 0 0,0-1 0,-1 1 0,1-1 0,0 1 0,0-1 0,-1 0 0,1 1 0,0-1 0,0 0 0,0 0 0,0 1 0,-1-1 0,1 0 0,0 0 0,0 0 0,0 0 0,0 0 0,0 0 0,0 0 0,-1 0 0,1-1 0,0 1 0,0 0 0,0 0 0,0-1 0,-1 1 0,1 0 0,1-2 0,2-1 0,-1 0 0,0 0 0,0-1 0,-1 1 0,1-1 0,2-5 0,1 0 0,12-20 1,-2 0-1,22-57 1,14-67 227,-46 138-20,0 12 226,-4 4-406,0 1 0,0 0 0,-1-1-1,1 1 1,-1 0 0,1 0 0,-1 0 0,0 0 0,2 2 0,-3-4-32,17 32 24,-1 0 1,-1 2-1,-2-1 0,14 58 0,-20-73-53,-4-12-2552</inkml:trace>
  <inkml:trace contextRef="#ctx0" brushRef="#br0" timeOffset="4092.43">3562 533 14784,'0'0'448,"20"-13"-384,-1-6 0</inkml:trace>
  <inkml:trace contextRef="#ctx0" brushRef="#br0" timeOffset="4447.07">3834 1 12480,'49'245'1233,"8"61"723,-22-47-450,-22-192-2126,39 116 1</inkml:trace>
  <inkml:trace contextRef="#ctx0" brushRef="#br0" timeOffset="4448.07">3824 693 14880,'0'0'0,"14"-12"352,9-2 0,18-4 607,11-6-31,12-2-768,7-1 32</inkml:trace>
  <inkml:trace contextRef="#ctx0" brushRef="#br0" timeOffset="4821.12">4305 735 14112,'4'0'704,"13"0"-158,-8 0-357,-1 1 0,0-2-1,0 1 1,0-1 0,0 0 0,0-1-1,0 0 1,0 0 0,0-1 0,0 0 0,-1 0-1,0-1 1,10-6 0,-4 1-151,-2-1 1,0-1-1,0 0 1,0 0-1,-2-1 1,1-1 0,-2 1-1,11-21 1,-15 25-22,0 0 0,0-1 1,-1 1-1,0-1 0,-1 1 1,0-1-1,0 0 0,-1 0 1,0 0-1,-1 0 0,1 0 0,-2 0 1,0 0-1,0 0 0,-4-16 1,4 21-13,0 1 1,-1-1 0,1 1 0,-1-1-1,0 1 1,1 0 0,-1 0-1,-1 0 1,1 0 0,0 0 0,-1 1-1,0-1 1,1 1 0,-1 0-1,0-1 1,0 1 0,0 0 0,-1 1-1,1-1 1,0 1 0,-6-3-1,4 4-1,0-1 0,0 0-1,0 1 1,1 0-1,-1 0 1,0 0 0,0 1-1,0 0 1,1-1-1,-1 2 1,0-1-1,1 1 1,-1-1 0,1 1-1,-1 0 1,-4 4-1,-9 6 15,2 0-1,0 1 1,0 1-1,1 0 0,-24 31 1,21-22 21,1 2 0,1 0 0,-20 42 1,27-46-11,2-1-1,0 1 1,2 0 0,0 1 0,1-1 0,1 1 0,1 23-1,1-29 1,2 1 0,0 0-1,0-1 1,2 1 0,0-1-1,1 0 1,1 0 0,0 0-1,14 28 1,-15-36-6,1 0-1,0 0 1,1-1-1,0 0 1,0 0 0,0 0-1,1-1 1,0 0-1,0 0 1,1 0-1,-1-1 1,11 5 0,-11-7-7,-1-1 1,1 1 0,0-1 0,0 0 0,0-1 0,0 0 0,0 0 0,0-1 0,0 1 0,0-1 0,1-1 0,-1 0 0,0 0 0,0 0 0,0-1-1,11-3 1,5-5 39,0-2 0,-1 0 0,0-1-1,0-1 1,36-32 0,-22 14-1410,54-63 0,-77 80-11360</inkml:trace>
  <inkml:trace contextRef="#ctx0" brushRef="#br0" timeOffset="5917.12">5060 392 17855,'0'0'3371,"2"-2"-3152,0 2-181,-1-1 1,0 0 0,0 0-1,0 0 1,1 0 0,-1 0-1,0 0 1,0 0 0,-1 0-1,1-1 1,0 1 0,0 0-1,0 0 1,-1-1 0,1 1-1,-1-1 1,1 1 0,-1 0-1,0-1 1,1 1 0,-1-1-1,0 1 1,0-1 0,0 1-1,0-1 1,0 1 0,-1-3-1,1 3 192,-1 8-2678</inkml:trace>
  <inkml:trace contextRef="#ctx0" brushRef="#br0" timeOffset="6286.07">5195 1103 18527,'0'0'1504,"-4"-15"-384,9-1-864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19:52.3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01 15680,'1'-6'185,"0"1"1,1-1-1,0 1 1,0-1-1,1 1 1,-1 0-1,1-1 1,0 1 0,7-8-1,-8 10 77,-1 2 116,-6-13 817,-3-6 16,7 19-945,1 1-246,0 0-1,-1 0 0,1 0 1,0 1-1,0-1 0,-1 0 1,1 0-1,0 0 0,0 0 1,0 1-1,-1-1 0,1 0 1,0 0-1,0 0 0,0 1 1,0-1-1,-1 0 0,1 0 1,0 1-1,0-1 0,0 0 1,0 0-1,0 1 0,0-1 1,0 0-1,0 0 0,0 1 1,0-1-1,0 0 0,0 1 1,0-1-1,0 0 0,0 0 1,0 1-1,0-1 0,2 17-50,-1-11 108,11 64-324,-9-52-2045,-2-10-11318</inkml:trace>
  <inkml:trace contextRef="#ctx0" brushRef="#br0" timeOffset="339.02">217 327 16224,'0'0'4266,"1"3"-4181,5 7-26,-5-8-22,-9-22 1,7 20-32,1-1-1,0 0 1,0 1 0,-1-1 0,1 0 0,-1 0-1,1 1 1,0-1 0,-1 1 0,1-1 0,-1 0-1,1 1 1,-1-1 0,0 1 0,1-1 0,-1 1 0,0 0-1,1-1 1,-1 1 0,0 0 0,1-1 0,-1 1-1,0 0 1,0 0 0,1-1 0,-1 1 0,0 0 0,0 0-1,1 0 1,-1 0 0,-1 0 0,0 2 5,0 0 0,0-1 0,1 1 1,-1 0-1,1 0 0,0 0 0,-1 0 0,1 1 1,0-1-1,-1 5 0,-39 102-2534,37-97-10692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19:44.7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049 12736,'34'-67'874,"-12"25"-242,24-67 0,33-152-327,-67 208-315,-3 0 1,-1-1-1,0-55 1,-8 93 7,1-21-18,-7-69 1,5 97 17,-1 0 0,1 0 0,-2 0 0,1 0 0,-1 0 0,-1 0 0,0 1 0,0 0 0,0 0 0,-1 0 0,0 0 0,-1 1 0,-6-8 0,10 13 2,0 1 1,0-1-1,0 0 1,0 1 0,0 0-1,0-1 1,0 1-1,-1 0 1,1 0 0,-3-1-1,5 2 1,-1 0-1,1 0 1,-1 0-1,1 0 0,0 0 1,-1 0-1,1 0 1,-1 0-1,1 0 1,0 0-1,-1 0 0,1 0 1,-1 0-1,1 1 1,0-1-1,-1 0 1,1 0-1,0 0 0,-1 1 1,1-1-1,0 0 1,-1 0-1,1 1 1,0-1-1,-1 1 1,-2 16 18,10 48 127,3-1-1,28 100 1,30 90 139,55 229 40,-100-368-230,-6 2 1,5 143-1,-21-239-80,0 5 18,-3 32-1,1-52-22,0 0 0,0 0 0,0 0-1,0 0 1,-1 0 0,0-1 0,0 1-1,-1-1 1,1 1 0,-1-1 0,-4 5-1,5-8-2,0 0 0,0 0 0,-1 0 0,1 0-1,-1 0 1,1-1 0,-1 0 0,0 1 0,1-1-1,-1 0 1,0 0 0,0 0 0,0-1 0,0 1-1,1-1 1,-1 0 0,0 1 0,0-1-1,0-1 1,0 1 0,0 0 0,-4-2 0,-4 0 19,0-1 0,1 0 1,-1 0-1,-17-10 0,19 8-7,0 0 0,0-1 0,0 0 0,1 0 0,0-1 0,0 0 0,0 0 0,1-1 0,1 0 0,-1 0 0,1-1 0,0 0 0,1 0 0,0 0 0,1 0 0,0-1 0,0 0 0,-2-10 0,2 3 14,2-1 1,-1 1 0,2 0-1,0 0 1,2-1 0,-1 1-1,2 0 1,0-1 0,2 1-1,6-22 1,2 5 24,0 0 0,3 1-1,1 1 1,30-47 0,94-111 111,-105 145-147,-15 20-57,27-28 1,-47 54 27,0-1 1,1 0-1,-1 0 1,0 0 0,1 0-1,-1 0 1,0 1-1,1-1 1,-1 0-1,0 0 1,1 0-1,-1 1 1,0-1 0,0 0-1,1 1 1,-1-1-1,0 0 1,0 0-1,0 1 1,1-1-1,-1 0 1,0 1 0,0 0-1,48 104-334,-24-48 323,-3 1 1,-2 1 0,19 100-1,-32-135 492,-2-8-3139</inkml:trace>
  <inkml:trace contextRef="#ctx0" brushRef="#br0" timeOffset="352.33">547 722 12576,'0'0'0,"14"-4"32,3 4 0,10 4-32,3-1 0</inkml:trace>
  <inkml:trace contextRef="#ctx0" brushRef="#br0" timeOffset="721.24">833 882 11840,'4'4'64,"26"22"650,42 45 1,-64-62-457,0 0-1,-1 1 1,0 0 0,-1 1-1,0-1 1,0 1-1,-1 0 1,-1 1-1,7 20 1,-10-14 524,-1-14-187,-1-11-340,-2-10-145,1-1-1,1 1 1,1 0 0,1-1-1,3-25 1,-3 36-89,0 0 0,1 0 0,0 0 0,0 0-1,0 0 1,1 0 0,0 1 0,1-1 0,0 1 0,-1 0 0,2 0-1,-1 0 1,1 0 0,0 1 0,9-9 0,-11 13-15,-1-1-1,1 1 1,-1-1 0,1 1 0,-1 0 0,1 0 0,0 0 0,-1 0-1,1 1 1,0-1 0,0 1 0,0-1 0,-1 1 0,1 0 0,0 0-1,0 1 1,3-1 0,-1 2-1,0-1-1,1 1 1,-1 0-1,-1 0 1,1 1-1,0-1 1,0 1-1,6 5 1,2 3-3,-1 1-1,1 0 1,-2 1 0,17 23-1,-20-24-3,1 2 11,1-1 0,-1 0-1,2-1 1,0 0 0,0 0-1,14 10 1,-24-22-6,0 1 0,0-1 0,-1 1 0,1-1 0,0 0-1,0 1 1,-1-1 0,1 0 0,0 1 0,0-1 0,0 0 0,0 0 0,0 0 0,-1 0 0,1 0-1,0 0 1,0 0 0,0 0 0,0 0 0,0 0 0,0 0 0,-1 0 0,1-1 0,0 1 0,0 0-1,0-1 1,-1 1 0,3-1 0,-2-1 3,1 0-1,0 0 1,0 0 0,-1 0 0,1 0-1,-1 0 1,0 0 0,0-1-1,0 1 1,1-3 0,2-7 22,0 0 1,-2 0 0,3-13-1,0-18 354,21-77-1,-26 119-253,6 11 96,10 26-132,-3 1 0,-1 0-1,-2 1 1,10 66 0,-19-97-301,4 17 617,1-11-3109</inkml:trace>
  <inkml:trace contextRef="#ctx0" brushRef="#br0" timeOffset="1119.98">1399 556 14880,'0'0'1695,"14"2"-1663,0-9 0</inkml:trace>
  <inkml:trace contextRef="#ctx0" brushRef="#br0" timeOffset="1120.98">1595 301 13312,'3'4'576,"12"22"194,-1 0 1,-1 1-1,11 34 1,23 92 322,-36-113-869,33 129 530,32 100 284,-72-260-1163,5 19-2123</inkml:trace>
  <inkml:trace contextRef="#ctx0" brushRef="#br0" timeOffset="1490.16">1744 851 14496,'0'0'0,"14"-13"352,6-1 0,5-4-160,8-3 32</inkml:trace>
  <inkml:trace contextRef="#ctx0" brushRef="#br0" timeOffset="1830.55">2039 824 12384,'4'4'32,"3"1"-34,2 3 360,-1-2 0,1 1 0,0-1 0,16 8 1,-23-13-291,1 0 0,0 0 1,-1 0-1,1 0 1,0 0-1,-1-1 0,1 1 1,0-1-1,0 0 0,0 0 1,-1 0-1,1 0 1,0 0-1,0-1 0,0 1 1,-1-1-1,1 0 1,0 0-1,-1 0 0,1 0 1,-1 0-1,1 0 0,-1-1 1,5-2-1,4-6 48,0-1-1,-1 0 1,0 0 0,0-1-1,11-21 1,-15 24-60,-1-1 0,0 0 1,0 0-1,-1 0 0,-1 0 0,0-1 1,0 1-1,1-17 0,-4 24-32,0-1-1,0 1 1,0-1-1,0 1 1,-1-1-1,0 1 1,1-1-1,-1 1 1,-1 0 0,1-1-1,0 1 1,-1 0-1,1 0 1,-1 0-1,0 0 1,0 0-1,-1 0 1,1 1-1,0-1 1,-1 1 0,-3-3-1,4 3-1,0 1 1,-1 0-1,1-1 0,0 1 0,-1 0 0,1 0 1,-1 1-1,0-1 0,1 1 0,-1-1 1,1 1-1,-1 0 0,0-1 0,1 1 1,-1 1-1,0-1 0,1 0 0,-1 1 0,0-1 1,1 1-1,-1 0 0,1 0 0,-1 0 1,1 0-1,0 0 0,-1 1 0,1-1 1,-2 2-1,-6 6 30,0-1 0,1 2 0,1-1 0,-1 1 0,1 0 0,1 1 0,0 0 1,1 0-1,0 1 0,0-1 0,1 1 0,-4 16 0,-1 9 69,1 0 0,-6 72 0,12-74-64,1-1 1,2 0-1,6 42 1,-5-62-32,2 0 0,-1-1 0,2 1 0,0-1 0,0 0 1,2 0-1,-1 0 0,2-1 0,-1 0 0,16 20 0,-18-27-2,0-1-1,1 0 1,-1 0-1,1 0 1,1 0-1,-1-1 1,0 0-1,1 0 1,-1 0-1,1-1 1,0 1-1,0-2 1,0 1-1,9 1 1,-3-1-465,1-1 0,-1-1 0,1 0 0,-1-1 0,16-2 0,-18 2-12108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18:52.2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4 356 14656,'-16'4'317,"1"0"0,0 2 0,0 0 0,0 1 0,-27 16 0,37-19-252,1-1 0,0 1 0,-1 0 1,2 0-1,-1 0 0,0 1 0,1-1 0,0 1 0,0 0 0,0 0 0,1 0 0,-1 0 0,1 1 0,0-1 0,1 1 0,0-1 1,0 1-1,0-1 0,0 1 0,1 7 0,0-6-58,0 1 1,0-1 0,1 0-1,0 0 1,1 0 0,-1 0-1,1 0 1,1 0 0,-1 0-1,1 0 1,1-1 0,5 9-1,-4-7 7,1-1 0,1 0 0,-1 0 0,1 0 0,0-1 0,1 0 0,0 0 0,11 6 0,5-1 12,0 0-1,0-2 1,1-1-1,0 0 1,49 7-1,-60-13-25,0 0 0,0 2 0,0-1 0,23 11 0,-33-12 0,-1 0 0,1 0 0,-1 0 0,1 0 0,-1 1 0,0 0 0,0-1 0,0 1 0,0 0 0,-1 0 0,1 1 0,-1-1 0,0 0 0,1 1 0,-2 0 0,1-1 0,0 1 0,-1 0 0,0 0 0,0 0 0,1 4 0,-1 2 0,-1-1 0,0 1 0,0-1 0,-1 0 0,-1 1 0,1-1 0,-2 0 0,1 0 0,-1 0 0,0 0 0,-5 8 0,-9 16 0,-30 45 0,29-50 0,0-1 496,8-13-3285</inkml:trace>
  <inkml:trace contextRef="#ctx0" brushRef="#br0" timeOffset="696.47">419 844 15040,'0'0'629,"3"1"-192,5 2-260,-1-1-1,1-1 0,0 1 1,-1-1-1,1-1 1,0 1-1,0-1 0,0 0 1,0-1-1,0 0 0,11-3 1,-16 3-148,1 0 1,-1 0-1,0 0 0,0-1 1,0 1-1,0-1 0,0 1 1,0-1-1,0 0 0,0-1 1,-1 1-1,1 0 0,-1-1 1,0 1-1,1-1 0,-1 0 1,0 1-1,-1-1 1,1 0-1,0 0 0,-1-1 1,0 1-1,0 0 0,0 0 1,0-1-1,0 1 0,-1 0 1,1-1-1,-1-6 0,-1 3-8,1 0 0,-2 0-1,1 0 1,-1 0 0,0 0-1,0 0 1,-1 0 0,0 1-1,0-1 1,-1 1 0,-3-6-1,5 9-11,0 0 0,0 0 0,0 1 0,0-1 0,-1 1 0,1-1 0,-1 1 0,1 0 0,-1 0 0,0 0 0,1 0-1,-1 0 1,0 1 0,-1-1 0,1 1 0,0 0 0,0 0 0,0 0 0,-1 0 0,1 1 0,0-1 0,-1 1 0,1 0 0,-1 0-1,-4 1 1,6-1-4,0 1-1,0 0 0,0 0 1,0 0-1,0 0 0,0 0 0,1 0 1,-1 0-1,0 1 0,1-1 1,-1 0-1,1 1 0,-1 0 0,1-1 1,-1 1-1,1 0 0,0 0 1,0 0-1,0 0 0,0 0 0,0 0 1,1 0-1,-1 0 0,1 0 1,-1 0-1,1 0 0,0 0 0,0 0 1,-1 0-1,2 1 0,-1 2 1,1 5-2,0 0 1,0-1 0,1 0 0,0 1 0,6 16-1,1-4-3,2 1 0,0-1 0,1-1 0,0 0 0,25 29 0,-30-41 0,0-1 0,1 0 0,0-1 0,0 0 0,0 0 0,1-1 0,0 0 0,0-1 0,0 1 0,1-2 0,0 1 0,0-2 0,0 1 0,1-1 0,10 1 0,-17-3 0,0-1 0,0 0 0,-1 0 0,1-1 0,0 1 1,0-1-1,0 0 0,0 0 0,-1 0 0,1-1 0,0 1 0,-1-1 0,1 0 0,-1 0 0,0 0 0,0 0 0,0-1 0,0 1 0,0-1 0,0 0 0,0 1 0,-1-1 0,4-7 0,4-5-1,-1 0 0,-1-1 0,12-32 0,-16 37-1,11-31-11,-3-1-1,-1 0 0,-2 0 1,-2-1-1,2-76 1,-9 41-12,-3 0 1,-17-101-1,11 138 93,-19-60-1,10 45-4,18 56 27,2 5 6,9 32 2,-1 0 0,-2 1 0,5 54 0,-8-57-68,8 67 22,6 38-33,40 154 0,-10-87-19,-44-185 0,-4-1-39,-3-14-2482</inkml:trace>
  <inkml:trace contextRef="#ctx0" brushRef="#br0" timeOffset="1082.58">867 465 16032,'0'0'879,"3"-2"-377,3 0-342,0-1 0,1 1 0,-1 0 0,1 1 0,-1-1 0,1 2 0,0-1 0,0 0 0,10 2 0,19-4 16,68-10 602,-79 5-257,-17 4-3026</inkml:trace>
  <inkml:trace contextRef="#ctx0" brushRef="#br0" timeOffset="1671.35">883 1525 15232,'0'0'3162,"2"8"-2789,59 400 162,-30 13-438,-28-374-73,63 1124 680,-59-860-332,6 55 286,-12-353-609,2-1 0,5 19-1,-5-21-2,0-1-1,-1 1 0,0 0 1,0 16-1,-3-19-97,-2-6-2536</inkml:trace>
  <inkml:trace contextRef="#ctx0" brushRef="#br0" timeOffset="2166.67">1178 1729 15328,'0'0'261,"5"0"80,31 0 368,-1-1-1,62-10 0,-70 7-556,10-2 47,0-2-1,0-2 0,59-23 0,97-57 570,-193 90-766,5-2 43,-1 0 1,0 1-1,0-1 1,1 1-1,-1 0 0,0 0 1,1 1-1,-1-1 1,1 1-1,-1 0 0,1 0 1,-1 0-1,1 1 1,-1 0-1,1 0 1,-1 0-1,0 0 0,1 1 1,-1-1-1,7 5 1,15 4 29,-11-7-2608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8:39.5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03 816 13664,'-5'1'133,"-1"0"1,1 1 0,0-1-1,0 1 1,0 1 0,0-1-1,0 1 1,1-1 0,-1 1-1,1 1 1,-1-1 0,-5 7 0,-3 4 222,0 1 1,-12 19 0,7-10-184,-80 117 275,87-123-413,1 1 1,1 1 0,0 0-1,2 0 1,-10 40-1,16-53-27,0-1 0,0 1 0,1-1 0,0 1 0,0 0 0,0-1-1,1 1 1,0-1 0,0 1 0,1-1 0,3 9 0,-1-6 1,0 0 0,1-1-1,0 0 1,1 0 0,0 0 0,0 0 0,8 7-1,-1-2 4,0-1 0,1-1-1,0 0 1,1 0 0,0-2-1,1 0 1,0 0-1,29 10 1,-32-15-7,-1 0-1,1-1 1,0-1 0,0 0-1,0-1 1,0-1 0,0 1-1,1-2 1,-1 0 0,0-1-1,0 0 1,23-7 0,-20 2 3,0 0 0,-1 0 1,0-2-1,0 1 0,-1-2 0,0 0 1,-1-1-1,14-13 0,-2-2 6,-2 0 1,40-57-1,-39 46 1,-2 0-1,-2-1 1,18-49-1,-29 64-5,-2 0 0,0 1-1,-2-2 1,-1 1 0,0-1 0,-2 0-1,-1-34 1,-1 49-6,-1 0-1,0 0 1,-1 0 0,0 0-1,0 1 1,-1-1 0,0 0-1,-1 1 1,-5-10 0,6 13-1,-1 0 1,0 0-1,0 0 1,0 1-1,0-1 1,-1 1-1,0 0 1,0 0-1,0 1 1,0-1-1,0 1 1,-1 0-1,0 1 1,-8-4-1,-1 2 10,0 0 0,0 1 0,-1 0 1,1 2-1,-1 0 0,0 0 0,1 1 0,-1 1 0,0 1 0,-18 4 0,31-5-8,0 0 0,0 0 0,0 0 0,0 0-1,1 0 1,-1 1 0,0-1 0,1 1 0,-1 0 0,1-1-1,-3 4 1,4-4-3,0 0 0,0 0-1,0 1 1,0-1 0,1 0 0,-1 0-1,0 1 1,1-1 0,-1 1 0,1-1 0,0 0-1,-1 1 1,1-1 0,0 1 0,0-1-1,0 1 1,0-1 0,0 1 0,0-1-1,1 1 1,-1-1 0,0 1 0,2 1-1,9 19-2271</inkml:trace>
  <inkml:trace contextRef="#ctx0" brushRef="#br0" timeOffset="510.12">1531 516 13216,'-7'5'53,"-37"24"489,-43 38 0,73-54-429,0 0-1,2 0 1,0 1-1,0 1 1,1 0-1,-15 29 1,12-15 22,0 1 0,2 0-1,2 1 1,-10 44 0,16-58-70,2 0 0,0 0-1,1 0 1,0 0 0,2 0 0,0 0-1,1 1 1,0-2 0,1 1 0,6 17-1,-6-28-42,-1 0-1,1 0 1,0 0-1,0 0 0,0-1 1,1 1-1,0-1 0,0 0 1,1 0-1,-1 0 0,1-1 1,0 0-1,0 1 0,1-2 1,-1 1-1,1-1 0,0 0 1,0 0-1,0 0 0,0-1 1,0 0-1,0 0 0,1-1 1,12 2-1,-7-2 8,0-1 0,0 0 0,0-1 0,0 0 1,0 0-1,0-2 0,0 1 0,-1-2 0,1 0 0,-1 0 0,0-1 0,20-11 0,-3-4 31,0-2-1,-2-1 1,0 0-1,-2-2 1,-1-1-1,23-32 0,-25 29 13,-1-1 0,-2-1 0,-1 0 0,23-60-1,-33 71-37,-1 1 0,0-1 0,-2 1 0,0-1 0,-2-1 0,0 1 0,-1 0 0,-1-1 0,-5-36 0,4 50-22,0-1 0,-1 1-1,-1-1 1,1 1 0,-1 0 0,0 0 0,0 0-1,-1 1 1,0-1 0,0 1 0,-1 0-1,0 0 1,-9-9 0,9 11-4,0 1 0,0-1 0,-1 1-1,1 0 1,-1 0 0,1 1 0,-1-1 0,0 1 0,0 0 0,-1 1 0,1 0-1,0 0 1,0 0 0,0 1 0,-1 0 0,-10 1 0,5 0 4,1 1 0,0 0 0,-1 1 1,1 0-1,-18 8 0,24-8-8,-1-1 0,0 1 0,1 1 1,0-1-1,-1 1 0,1 0 0,1 0 0,-1 0 0,1 1 0,-1 0 0,-5 9 0,9-12 15,0-1 0,0 0 1,0 1-1,1 0 0,-1-1 0,0 1 0,1-1 0,0 1 0,-1 0 0,1-1 0,0 1 0,0 0 0,0-1 0,0 1 0,0 0 0,0-1 0,0 1 0,0 0 0,1-1 0,-1 1 0,1 0 0,0-1 0,-1 1 0,1-1 0,0 1 0,1 2 0,0-2-380,0 0-1,0 0 1,0 0-1,0 0 0,1 0 1,-1 0-1,4 1 1</inkml:trace>
  <inkml:trace contextRef="#ctx0" brushRef="#br0" timeOffset="1042.22">2466 262 12672,'0'0'234,"-3"5"92,-10 19 113,1 1 0,1 1 0,1 0 0,-10 40 0,4-14-218,14-47-202,-15 50 290,-18 86-1,33-125-258,-1 0-1,2-1 0,0 1 0,1 0 1,1 0-1,0 0 0,1 0 0,1 0 1,1-1-1,8 25 0,-8-32-26,0 1 0,1-1 1,0 0-1,0 0 0,1-1 0,0 0 0,0 0 0,1 0 0,-1-1 1,2 0-1,-1 0 0,1-1 0,0 1 0,0-2 0,0 1 1,17 5-1,-16-6 6,1-1 1,0-1 0,1 0 0,-1 0-1,0-1 1,1 0 0,-1-1 0,0 0-1,1 0 1,-1-1 0,0-1 0,0 0-1,1 0 1,-1-1 0,11-4-1,-4-2 22,0 0 0,0-1-1,-1-1 1,0-1-1,-1 0 1,-1-1-1,0 0 1,0-1-1,-1-1 1,20-30-1,-15 17 23,-1-2 0,-1 1-1,-2-2 1,-1 0 0,14-48-1,-22 58-24,0-1-1,-1 1 0,-1-1 0,-1 0 0,-1 1 0,-1-1 0,-3-24 0,2 37-22,-1 0 0,0 0 1,-1 0-1,0 0 0,0 0 0,-1 1 0,0-1 0,-6-9 0,6 12-7,0 1-1,-1 0 1,1 0 0,-1 0-1,0 0 1,0 1 0,-1 0-1,1 0 1,-1 1-1,0-1 1,0 1 0,-10-3-1,7 3 9,-1 0 0,1 1 0,-1 0-1,0 1 1,0 0 0,1 0-1,-1 1 1,-13 1 0,17 0-15,-1 0 1,0 0 0,1 1 0,-1 0-1,1 0 1,-1 0 0,1 1 0,0 0-1,0 0 1,0 0 0,0 1 0,-8 7-1,12-8-7,0-1 0,0 0-1,0 0 1,0 1 0,1-1-1,-1 1 1,1-1-1,-1 1 1,1-1 0,0 1-1,0 0 1,1 0 0,-1 0-1,0 0 1,1 3 0,1 12-2527</inkml:trace>
  <inkml:trace contextRef="#ctx0" brushRef="#br0" timeOffset="1469.08">3319 99 12032,'1'-3'448,"3"-7"1557,-4 24-1476,-7 29-434,-7 6 59,-29 68 0,-6 20-14,40-106-79,1 0 0,2 1 0,1 0 0,-2 48 0,7-71-37,0 1 1,1-1-1,0 1 1,0-1 0,1 0-1,0 0 1,1 0-1,0 0 1,0 0 0,1 0-1,0-1 1,1 0-1,0 0 1,0 0 0,1 0-1,-1-1 1,2 0-1,-1 0 1,1 0 0,7 5-1,-7-8 0,-1 0 0,0 0-1,1 0 1,0-1 0,-1 0 0,1 0-1,1-1 1,-1 1 0,0-2 0,1 1-1,-1-1 1,0 0 0,10 0 0,-7-2 11,0 0 0,0-1 1,0 1-1,0-2 0,0 1 1,-1-2-1,1 1 0,16-10 1,-6 1 29,-1-1 1,-1 0 0,0-2 0,-1 0 0,0-1-1,-1 0 1,-1-1 0,13-20 0,-15 18-15,-1 0 0,-1 0-1,-1-1 1,0-1 0,-1 1 0,-2-2 0,10-36 0,-15 47-18,0-1-1,-1 1 1,0 0 0,-1-1 0,0 1 0,0-1 0,-2 1-1,1 0 1,-1 0 0,-1-1 0,0 1 0,-1 1 0,0-1 0,0 0-1,-1 1 1,-13-19 0,13 23-10,-1 0 0,1 0 0,-1 1 0,-1-1 0,1 1 0,-1 1-1,1 0 1,-1 0 0,-1 0 0,1 1 0,-1-1 0,1 2 0,-1-1 0,0 1 0,0 1 0,0-1-1,-15 0 1,13 2-1,0-1-1,1 1 1,-1 1 0,0 0-1,1 0 1,-1 1-1,1 1 1,-1-1 0,1 1-1,0 1 1,0 0-1,0 0 1,1 0-1,-13 9 1,20-12-28,0 0-1,0 0 0,0 0 1,0 0-1,0 0 1,0 0-1,0 0 1,1 0-1,-1 0 1,0 0-1,0 1 1,1-1-1,-2 3 1,2-4 20,0 1 0,0-1-1,0 1 1,0-1 0,0 1 0,0-1 0,1 1 0,-1-1 0,0 1 0,0-1 0,0 1 0,0-1 0,1 1 0,-1-1 0,0 0 0,0 1 0,1-1 0,-1 1 0,0-1-1,1 0 1,-1 1 0,0-1 0,1 0 0,0 1 0,1 0-273,0 1 0,1-1-1,-1 0 1,1 0 0,-1 0-1,1-1 1,-1 1 0,1 0-1,5-1 1</inkml:trace>
  <inkml:trace contextRef="#ctx0" brushRef="#br0" timeOffset="1917.66">4071 1 13024,'2'1'26,"0"1"-9,-1 0-1,1 0 0,0 1 1,-1-1-1,1 0 0,-1 1 1,0-1-1,0 0 1,0 1-1,0 0 0,0-1 1,0 1-1,-1-1 0,0 1 1,1 0-1,-1-1 1,0 1-1,0 0 0,0 0 1,-1 2-1,-1 12 131,-8 35-1,6-34-68,-11 52 258,-15 81 455,28-132-702,1 0 1,0 1-1,1-1 1,1 0-1,7 35 1,-6-46-53,0 0 0,0 0 0,1 0 1,1 0-1,-1-1 0,1 1 0,0-1 0,1 0 1,-1 0-1,2 0 0,-1-1 0,1 0 0,0 0 1,0 0-1,0-1 0,1 0 0,0 0 0,0 0 0,0-1 1,0 0-1,1-1 0,0 1 0,0-2 0,9 4 1,-5-4 18,0 0 0,0 0 0,1-1 0,-1-1 0,0 0 0,0 0 0,1-1 0,-1-1 0,0 0 0,0-1 0,0 0 0,-1-1 0,1 0 0,-1-1 0,0 0 0,11-7 0,-6 1 34,-1 0 0,-1-1 0,0 0-1,0-1 1,-1-1 0,-1 0-1,0-1 1,11-18 0,-8 7 61,0 0 0,-2 0 0,-1-2 0,12-40 0,-21 56-100,0 1 0,-1-1 0,0 0 0,-1 0 0,0 0-1,-1 0 1,0 0 0,-1 0 0,-4-18 0,4 26-34,0-1 1,0 0-1,-1 1 1,1-1-1,-1 1 1,0-1-1,-1 1 1,1 0-1,-1 0 1,1 0-1,-1 0 1,-1 0-1,1 1 1,0 0-1,-1-1 1,0 1-1,0 0 1,0 1-1,0-1 1,0 1-1,0-1 1,-1 1-1,1 1 1,-1-1-1,1 1 1,-7-2-1,0 2 22,1 1-1,-1 0 0,0 0 0,1 1 1,-1 0-1,0 1 0,-20 6 1,-67 28-1300,80-29-115,8-3-11157</inkml:trace>
  <inkml:trace contextRef="#ctx0" brushRef="#br0" timeOffset="2586.19">3258 1354 14560,'-9'2'141,"1"-1"1,0 2-1,0-1 1,0 1-1,0 0 1,1 0-1,-1 1 1,1 0-1,0 1 1,0-1-1,0 1 1,0 1-1,1-1 1,0 1 0,0 0-1,1 1 1,0-1-1,0 1 1,0 0-1,1 1 1,0-1-1,0 1 1,1-1-1,0 1 1,-2 9-1,-1 6-15,0 0 0,2 0 0,-3 47 0,6-54-93,2 1-1,0-1 0,0 0 1,2 0-1,0 0 1,9 27-1,-10-37-25,0 0-1,1 0 1,0 0 0,1 0-1,-1-1 1,1 1 0,0-1-1,0 0 1,1 0-1,-1 0 1,1-1 0,0 1-1,0-1 1,1 0 0,0-1-1,-1 1 1,1-1 0,0 0-1,7 1 1,-5-1-3,0-1 0,1-1 0,-1 0 0,1 0 0,0 0-1,-1-1 1,1-1 0,-1 1 0,1-1 0,-1-1 0,1 0 0,-1 0 0,0 0 0,11-6 0,7-3 9,-1-2 1,0 0-1,-1-2 0,-1-1 1,0 0-1,-1-2 0,33-34 1,-41 36 5,0-1 1,0 0 0,-2-1 0,0 0 0,-1-1 0,-1 0 0,0-1 0,-2 0 0,-1 0 0,8-31-1,-13 42 0,0-1-1,-1 1 0,0-1 1,-1 0-1,0 1 1,-1-1-1,0 0 0,0 1 1,-1-1-1,0 1 0,-6-17 1,4 18-6,1 1 0,-1 0 1,-1 0-1,1 0 1,-1 1-1,-1-1 0,1 1 1,-1 0-1,0 1 1,0-1-1,0 1 1,-1 0-1,0 1 0,-9-5 1,3 3 36,0 1 0,-1 0 0,0 1-1,0 0 1,-26-3 0,-57 1-2712,83 5-9892</inkml:trace>
  <inkml:trace contextRef="#ctx0" brushRef="#br0" timeOffset="3992.86">285 976 11296,'0'0'512,"-2"0"-128,0 1-323,1 0 0,-1 0 1,0 1-1,1-1 0,-1 0 1,1 0-1,-1 1 0,1-1 1,-1 1-1,1 0 0,0-1 0,0 1 1,0 0-1,0 0 0,0-1 1,0 3-1,-14 39 127,10-26-85,0-5-46,1 1 0,1 0 1,0 0-1,1 0 0,0 0 0,1 17 0,1-24-32,0 0-1,1 0 1,0 0-1,0 0 1,0-1-1,1 1 0,0 0 1,0-1-1,0 1 1,1-1-1,-1 0 1,1 0-1,1 0 1,-1 0-1,1-1 0,5 6 1,-4-5 10,0 0 0,1 0 0,0-1 0,0 0 1,0 0-1,0-1 0,1 0 0,0 0 0,-1 0 0,1-1 0,0 0 0,0 0 1,0-1-1,11 1 0,-13-2-11,0 0-1,0 0 1,0 0 0,0-1 0,0 0 0,0 0-1,0-1 1,-1 1 0,1-1 0,0 0 0,-1 0-1,0-1 1,1 1 0,-1-1 0,0 0 0,0 0 0,0 0-1,-1-1 1,1 1 0,-1-1 0,5-7 0,-6 9-4,-1 0 1,1 0-1,-1 0 0,0 0 1,0-1-1,0 1 1,0 0-1,0-1 1,0 1-1,-1 0 1,1-1-1,-1 1 1,1-1-1,-1 1 1,0-1-1,0 1 1,0-1-1,0 1 1,-1-1-1,1 1 1,-1 0-1,0-4 1,-1 4 3,1 0 0,-1-1 1,0 1-1,1 0 0,-1 0 1,0 1-1,0-1 0,0 0 0,0 1 1,-1-1-1,1 1 0,0 0 1,-1-1-1,1 1 0,0 0 0,-1 1 1,0-1-1,1 0 0,-1 1 1,-5-1-1,-1 0 8,0 1 1,0-1 0,0 2-1,0-1 1,0 2-1,0-1 1,0 1-1,0 0 1,0 1-1,0 0 1,1 0 0,0 1-1,-1 0 1,1 1-1,1 0 1,-1 0-1,1 0 1,-12 12-1,17-15-13,1-1-1,0 0 0,0 1 1,0-1-1,0 1 0,0 0 1,0-1-1,0 1 0,0 0 1,1 0-1,-1-1 0,1 1 1,-1 3-1,1-4-105,0 0 0,0 0 1,0 0-1,0 0 0,0 0 0,1-1 0,-1 1 1,0 0-1,1 0 0,-1 0 0,0-1 1,1 1-1,-1 0 0,1-1 0,0 1 0,-1 0 1,1-1-1,-1 1 0,1 0 0,0-1 0,-1 1 1,1-1-1,0 0 0,0 1 0,1 0 1</inkml:trace>
  <inkml:trace contextRef="#ctx0" brushRef="#br0" timeOffset="4543.19">1480 753 12224,'1'-4'229,"0"1"-114,-1-1 1,1 1-1,-1-1 0,1 1 1,0-1-1,1 1 0,-1 0 1,0-1-1,1 1 0,0 0 1,0 0-1,0 0 0,0 1 1,0-1-1,0 0 0,1 1 1,0-1-1,-1 1 0,1 0 1,0 0-1,0 0 0,0 0 1,5-2-1,-7 3-75,1 1 0,-1-1 0,1 0 0,0 1 0,-1-1 1,1 1-1,0 0 0,-1-1 0,1 1 0,0 0 0,-1 0 0,1 0 0,0 0 0,-1 0 1,1 1-1,0-1 0,-1 0 0,1 1 0,-1-1 0,1 1 0,0 0 0,1 1 0,0 0-12,-1 1 0,0-1-1,1 1 1,-1-1 0,0 1-1,-1 0 1,1 0 0,0 0-1,-1 0 1,2 5 0,6 18 40,-2 0 0,7 46 0,-2-12 15,-2 14-2098</inkml:trace>
  <inkml:trace contextRef="#ctx0" brushRef="#br0" timeOffset="5023.6">1492 955 13216,'0'0'0,"8"-11"288,5-3 0,13-4 160,7-3 64,13 1 64,5-3 32,5 0-448,0-5 32</inkml:trace>
  <inkml:trace contextRef="#ctx0" brushRef="#br0" timeOffset="5393.94">2533 610 9088,'0'0'2394,"-1"2"-2356,0 1-29,0 1 0,1-1 0,-1 0 0,1 0 0,-1 0 0,1 0 0,0 1 0,0-1 0,1 0 0,-1 0 0,1 0 0,0 4 0,0-5 0,0-1 0,0 1-1,0 0 1,0 0 0,0-1 0,0 1 0,0-1-1,1 1 1,-1-1 0,0 1 0,1-1 0,0 0 0,-1 0-1,1 0 1,0 0 0,-1 0 0,1 0 0,0 0-1,0-1 1,0 1 0,0 0 0,2 0 0,38 4 213,13 2 54,-52-6-240,1 0 0,0 0 0,-1 1 0,0-1-1,1 1 1,-1-1 0,0 1 0,1 0-1,-1 0 1,0 0 0,4 5 0,-5-5-5,-1 1 0,1 0 0,0 0 0,-1 0 0,1 0 0,-1 0 0,0 0 0,0 0 0,0 0 0,0 1 0,0 4 0,0 42 203,-1-32-136,0-12-2,0 0 1,-1 0 0,1 0-1,-2 0 1,1 0 0,-1 0-1,-3 9 1,5-14 58,-11-30 389,9 16-487,1 0 0,1 0 0,0 0 0,1 0 0,0 1 0,1-1 0,0 0 0,1 1 0,0-1 0,1 1 0,7-13 0,-3 6 60,1 1 0,1 0 0,1 1 0,0 0 0,1 0 0,20-19 1,-11 19-2102</inkml:trace>
  <inkml:trace contextRef="#ctx0" brushRef="#br0" timeOffset="6756.41">3339 430 8640,'0'0'405,"-2"3"-101,-24 40 439,15-26-469,-17 32 0,26-45-222,0 0 0,1 0 0,-1 0-1,1 1 1,0-1 0,0 0 0,0 1-1,1-1 1,0 1 0,0-1 0,0 1-1,0-1 1,2 8 0,-2-11-38,0 0 0,1 0 0,-1 0 0,1 0 0,-1 0-1,1 0 1,-1 0 0,1 0 0,0 0 0,0 0 0,-1-1 0,1 1 0,0 0 0,0 0 0,0-1 0,0 1 0,0 0-1,0-1 1,0 1 0,0-1 0,0 1 0,0-1 0,0 0 0,0 1 0,0-1 0,0 0 0,1 0 0,-1 0 0,0 0 0,0 0-1,0 0 1,0 0 0,0 0 0,1 0 0,-1-1 0,0 1 0,0 0 0,0-1 0,0 1 0,0-1 0,0 1 0,1-1-1,3-2 36,0 1-1,0 0 1,-1-1 0,1 0-1,-1 0 1,0 0-1,8-8 1,0-4 87,-7 8-21,0 1-1,0 0 1,1 1-1,10-9 1,-15 13 72,5-2 458,25 65 40,-23-46-456,1 0-1,8 24 1,-15-34-192,-1-1 1,1 1 0,-1-1 0,0 1-1,-1 0 1,0 0 0,1-1 0,-2 1 0,1 0-1,-1 0 1,-2 9 0,0-6-3,0-1 1,0 0-1,-1 0 1,0 0-1,0-1 1,-1 1-1,0-1 1,0 0 0,-1-1-1,0 1 1,-9 7-1,-1-1 39,0-1-1,-1-1 0,-30 16 1,47-27-136,0 1 1,-1-1 0,1 0-1,-1 1 1,1-1-1,-1 0 1,1 1 0,-1-1-1,1 0 1,-1 0-1,1 1 1,-1-1-1,0 0 1,1 0 0,-1 0-1,1 0 1,-1 0-1,0 0 1,1 0 0,-1 0-1,1 0 1,-1 0-1,0 0 1,1 0 0,-1 0-1,1 0 1,-1 0-1,1-1 1,-1 1-1,1 0 1,-1 0 0,0-1-1</inkml:trace>
  <inkml:trace contextRef="#ctx0" brushRef="#br0" timeOffset="7255.04">4221 310 9856,'0'0'421,"-3"0"27,-2-1-296,-5 2 2303,10 16-1051,0-10-1799,2 80 1115,-3-60-846,1 0-1,1 0 0,10 46 0</inkml:trace>
  <inkml:trace contextRef="#ctx0" brushRef="#br0" timeOffset="7603.39">4327 343 13024,'0'0'2090,"1"4"-1647,-1 61 189,-1-54-588,0 1 0,1-1 0,0 0 0,1 0 0,0 1-1,1-1 1,0 0 0,1 0 0,0-1 0,9 21-1,-12-31-40,0 1-1,1-1 0,-1 0 0,0 0 0,0 0 0,0 1 0,0-1 0,1 0 0,-1 0 0,0 0 0,0 0 0,0 1 0,1-1 0,-1 0 0,0 0 0,0 0 0,1 0 0,-1 0 0,0 0 0,0 0 0,1 0 0,-1 0 0,0 0 0,0 0 0,1 0 0,-1 0 0,0 0 0,0 0 0,1 0 0,-1 0 0,0 0 0,0 0 0,1 0 0,-1 0 1,0 0-1,0 0 0,1 0 0,-1 0 0,0-1 0,0 1 0,0 0 0,1 0 0,-1 0 0,0 0 0,0-1 0,1 1 0,7-11 32,-7 11-30,3-7 25,-1-1 0,1 1 1,-1 0-1,0-1 0,-1 1 1,0-1-1,0 0 0,-1 0 1,1-13-1,-1 16 6,-1 1 0,0 0 0,0-1 0,0 1 0,-1-1 0,1 1 0,-1 0-1,0-1 1,-1 1 0,1 0 0,-1 0 0,1 0 0,-1 0 0,0 0 0,-1 0 0,1 1 0,-1-1 0,0 1 0,-4-5 0,7 8-24,-1-1 1,0 1 0,0-1 0,0 1-1,0 0 1,0-1 0,1 1-1,-1 0 1,0 0 0,0-1 0,0 1-1,0 0 1,0 0 0,0 0-1,0 0 1,0 1 0,0-1 0,0 0-1,0 0 1,0 0 0,0 1-1,1-1 1,-1 0 0,0 1 0,0-1-1,-1 2 1,-20 16 104,-28 43-2292</inkml:trace>
  <inkml:trace contextRef="#ctx0" brushRef="#br0" timeOffset="8282.32">3309 1438 14048,'0'0'2591,"8"22"-2143,3 4-288,0 2 32,-3-3-96,-3-3 0,-2-4-32,-2-3 0,1 1-32,1 0 32,1-1-64,-3-9 32</inkml:trace>
  <inkml:trace contextRef="#ctx0" brushRef="#br0" timeOffset="8624.44">3387 1431 13312,'0'0'256,"7"-6"576,-2 5 352,3 11-640,3 7-225,1 6 1,1 4-96,-2 4 32,-4 5-96,0 3 32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3:54.87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2 724 13856,'0'0'1882,"2"2"-1418,4 4-373,0-1 1,0 0-1,1 0 0,-1-1 1,1 0-1,0 0 0,1-1 1,-1 1-1,0-1 0,13 2 1,-17-4-87,0 0 1,-1-1 0,1 1 0,0-1-1,0 0 1,0 0 0,0 0 0,0-1-1,-1 1 1,1 0 0,0-1 0,0 0-1,-1 0 1,1 0 0,0 0 0,-1 0-1,1 0 1,-1-1 0,1 1 0,-1-1-1,0 0 1,1 0 0,-1 0 0,0 0-1,0 0 1,-1 0 0,1 0 0,0-1-1,-1 1 1,1-1 0,-1 1 0,0-1-1,1-3 1,1-1-10,0-1 0,-1 0 0,0 0 0,-1 1-1,0-1 1,0 0 0,-1 0 0,0-1 0,-1-10 0,1 17 3,0 0-1,-1 0 1,1 0 0,-1 0 0,1 0 0,-1 0-1,0 0 1,0 0 0,0 0 0,0 1 0,0-1-1,0 0 1,0 0 0,0 1 0,-1-1 0,1 1-1,-1-1 1,1 1 0,-1-1 0,0 1 0,0 0-1,1 0 1,-1 0 0,0 0 0,0 0 0,0 1-1,0-1 1,0 0 0,0 1 0,0-1 0,0 1-1,0 0 1,0 0 0,0 0 0,-1 0-1,1 0 1,0 0 0,0 1 0,0-1 0,-4 2-1,-3 0 5,-1 2-1,1-1 0,0 1 0,0 0 0,1 1 1,-1 0-1,1 0 0,0 1 0,0 0 0,1 1 0,0-1 1,0 2-1,0-1 0,1 0 0,0 1 0,1 1 0,-1-1 1,-4 11-1,7-13 0,0 0-1,1 0 1,-1 1 0,1-1 0,0 0 0,1 1 0,-1 0-1,1-1 1,1 1 0,-1 0 0,1 0 0,0-1 0,1 1-1,-1 0 1,2 0 0,-1-1 0,1 1 0,-1-1 0,2 1-1,-1-1 1,1 0 0,0 0 0,0 0 0,1 0 0,0 0-1,8 9 1,-7-10-95,0-1-1,0-1 1,0 1-1,1-1 1,-1 0-1,1 0 1,0 0 0,-1-1-1,1 0 1,0 0-1,0-1 1,1 0-1,-1 0 1,0 0-1,0-1 1,1 1 0,-1-1-1,0-1 1,0 0-1,1 1 1,-1-2-1,11-3 1,-9 3-10840</inkml:trace>
  <inkml:trace contextRef="#ctx0" brushRef="#br0" timeOffset="5688.92">3828 428 11296,'0'0'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23:50.5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84 893 15328,'0'0'3487,"16"13"-3359,-1-15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8:34.34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 1173 11104,'-3'-11'-1,"2"6"-3,-1 1 0,1-1 0,0 1 0,1 0 0,-1-1 0,1 0 0,0 1-1,0-8 1,1 11 111,-1 4 80,11 421 1957,-11-398-2091,51 582 649,-45-563-625,25 260 453,40 238 508,-66-517-970,2 0 0,1 0 0,1-1 0,1-1 1,26 45-1,-28-56-38,0 0 1,2-1-1,0 0 0,0-1 1,1 0-1,0-1 0,1 0 1,0-1-1,0 0 0,1-1 1,25 12-1,-12-10 12,0-1 0,1-1 0,0-1 0,0-1 1,1-2-1,36 1 0,171-8 158,-187 0-157,461-8 391,144-9 60,-389 3-341,660-68 366,-741 63-396,97-16 10,7-7 63,147-34 344,-346 54-316,130-55 0,-193 69-184,84-42 111,-92 43-124,-1 0 0,0-1 0,-1-1 0,19-18 0,174-201 506,-201 222-512,-1 1 1,0-2-1,0 1 0,0-1 0,-2 0 1,1 0-1,-1-1 0,0 1 0,-1-1 1,-1 0-1,4-21 0,-5 5 53,-1 1-1,-1-1 1,-8-46-1,-5-97 206,1 14-46,2 56-99,-20-118 148,-8-56 23,31 192-220,-25-249 197,-1-177 236,-2 146 218,6 219 80,29 129-1560,1 13-143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7:36.39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7 722 13504,'-4'14'377,"0"1"-1,1-1 1,1 1 0,0-1 0,1 1 0,1 0 0,0-1 0,3 24 0,0-20-269,0 0 0,2 0 0,0-1 0,0 0 1,2 0-1,12 24 0,-13-32-86,0-1 1,0 0 0,0 0-1,1 0 1,0-1 0,1 0-1,-1-1 1,1 0 0,1 0-1,-1-1 1,18 9 0,-16-9-1,1-1 1,-1 0 0,1-1 0,0 0 0,0 0-1,0-1 1,0-1 0,1 0 0,-1 0 0,15-2-1,-21 0-10,0 1 0,1-1 1,-1-1-1,0 1 0,0-1 0,0 1 0,0-2 0,0 1 0,-1 0 0,1-1 0,-1 0 0,1 0 0,-1 0 0,7-7 0,-7 4 1,1 1 1,-1-1-1,0 0 1,-1 0-1,1-1 1,-1 1 0,-1-1-1,1 1 1,2-14-1,-1 2 20,-2-1-1,0 0 1,-1 1-1,-1-1 1,-1 0-1,-1 0 1,-5-25-1,3 27-4,0 1 0,-1-1 0,0 1 0,-2 0 0,-13-25-1,14 31 4,-1 0 0,0 1 0,0 0-1,-1 0 1,0 0 0,0 1 0,-1 1 0,0-1-1,-12-6 1,20 13-24,0 0-1,-1 1 1,1-1 0,0 0-1,0 1 1,0-1 0,0 1-1,0-1 1,-1 1 0,1 0-1,0-1 1,0 1 0,-1 0-1,1 0 1,0 0 0,-1 0-1,1 0 1,0 0 0,0 1-1,-1-1 1,1 0 0,0 0-1,0 1 1,-2 0-1,1 0 1,1 1 0,-1-1-1,1 1 1,-1-1-1,1 1 1,0 0-1,-1-1 1,1 1-1,0 0 1,0 0-1,0 0 1,1 0-1,-2 2 1,-1 7 5,1 0 1,0 1-1,0-1 1,1 14-1,1-16-419,0 1 0,1-1 0,1 1 0,-1-1 0,5 11-1</inkml:trace>
  <inkml:trace contextRef="#ctx0" brushRef="#br0" timeOffset="574.28">949 555 14304,'-4'1'298,"0"1"-175,0 0-1,-1 1 0,1-1 1,0 1-1,0-1 1,1 1-1,-1 0 0,0 1 1,1-1-1,0 1 1,0-1-1,0 1 0,0 0 1,1 0-1,-1 0 1,1 0-1,0 1 0,0-1 1,-1 8-1,-5 8-41,2 1 0,0 1 0,1-1-1,1 1 1,-1 41 0,5-53-65,1 0-1,-1 0 1,2 0 0,0 0-1,0 0 1,1 0 0,0-1-1,0 0 1,1 1 0,1-1 0,-1 0-1,1-1 1,1 1 0,0-1-1,10 11 1,-10-12-6,1 0-1,0-1 1,0 0-1,1 0 1,0-1-1,0 0 1,0 0-1,1 0 1,-1-1-1,13 3 1,-15-5-2,-1-1 0,0 0 1,1 0-1,-1-1 1,0 1-1,1-1 1,-1-1-1,1 1 1,-1-1-1,0 0 1,1 0-1,-1 0 1,0-1-1,0 0 1,0 0-1,0 0 1,0-1-1,0 1 1,-1-1-1,5-4 1,7-5 12,-1-1 1,0 0 0,-1-2-1,-1 1 1,0-2-1,-1 0 1,-1 0 0,11-21-1,-15 23 1,-1-1-1,0 0 1,0 0 0,-2 0-1,0-1 1,-1 0-1,0 0 1,-1 0 0,-1 0-1,-1-24 1,-1 26 18,-1 1 0,0-1 0,-1 1 0,-1 0 0,0 0 0,0 0 0,-10-18 0,12 26-12,-1 1-1,0 0 1,0 0-1,0 0 1,0 0-1,-1 0 1,1 1-1,-1-1 1,0 1 0,-5-3-1,6 4-2,0 1 0,-1-1 1,1 1-1,0 0 0,0 0 0,-1 0 0,1 1 0,0-1 0,-1 1 0,1 0 1,-1-1-1,1 2 0,-1-1 0,1 0 0,0 1 0,-6 1 0,6-1-1,0 0-1,0 0 1,0 0-1,0 1 1,1-1-1,-1 1 1,0 0-1,1 0 1,-1 0-1,1 0 0,0 0 1,-1 0-1,1 1 1,0-1-1,0 1 1,1-1-1,-1 1 1,0 0-1,1 0 1,0 0-1,0 0 0,0 0 1,0 0-1,0 0 1,0 6-1,0 0-353,0 0 0,1 1 0,0-1-1,0 0 1,1 0 0,0 0 0,3 10-1</inkml:trace>
  <inkml:trace contextRef="#ctx0" brushRef="#br0" timeOffset="1130.78">2056 331 13760,'-9'1'131,"0"0"0,-1 1 0,1 0 0,0 0 0,1 1 0,-1 0 1,0 0-1,1 1 0,0 1 0,-1-1 0,-8 8 0,-10 9 342,-41 42 0,47-44-390,6-4 11,0 0-1,0 1 1,1 1-1,1 0 1,1 1-1,-16 32 1,25-44-68,0 1 1,0 0-1,1 0 1,0 0-1,0 0 1,1 1-1,0-1 1,0 0-1,1 1 1,0-1-1,0 1 1,1-1-1,0 0 1,0 1-1,1-1 1,-1 0-1,2 0 1,-1 0-1,1 0 1,0 0-1,0-1 1,8 12-1,-6-11-5,1 0-1,0 0 0,0 0 1,0-1-1,1 0 1,-1 0-1,1-1 1,1 1-1,-1-2 1,1 1-1,0-1 0,0 0 1,0-1-1,1 0 1,-1 0-1,1-1 1,0 0-1,0 0 1,0-1-1,0 0 1,0-1-1,17-1 0,-13 0 1,0-1 0,0-1 0,0 0 0,0-1 0,-1-1 0,1 0 0,-1 0 0,0-1 0,-1-1 0,1 0 0,-1 0 0,-1-1 0,0-1 0,0 0-1,9-10 1,-5 4 9,-2-1-1,0 0 0,-1-1 1,-1-1-1,0 1 0,-1-2 1,7-19-1,-12 23 17,1 1-1,-2-1 1,0 1-1,-1-1 1,0 0-1,-1 0 1,-1 0 0,0 0-1,-1 0 1,-4-18-1,3 25-3,0 1 0,-1-1 0,0 1 0,0 0 0,-1 0 0,0 0 0,-5-8 0,6 12 9,1 0 1,-1 0 0,1 0 0,-1 0-1,0 0 1,0 0 0,0 1-1,0-1 1,0 1 0,-1 0 0,1 0-1,-1 0 1,0 0 0,1 1-1,-9-3 1,12 5-49,0-1 1,-1 0-1,1 0 1,-1 0-1,1 0 0,0 0 1,-1 1-1,1-1 0,0 0 1,-1 0-1,1 1 1,0-1-1,0 0 0,-1 0 1,1 1-1,0-1 1,0 0-1,-1 1 0,1-1 1,0 0-1,0 1 0,0-1 1,0 1-1,-1-1 1,1 0-1,0 1 0,0-1 1,0 1-1,0-1 0,0 0 1,0 1-1,0-1 1,0 1-1,0 14 5,4 2-2547</inkml:trace>
  <inkml:trace contextRef="#ctx0" brushRef="#br0" timeOffset="1621.72">2966 198 14880,'-3'1'485,"-3"0"-320,1 1 0,-1 0 0,0 0 0,1 1 0,0 0 1,-1 0-1,1 0 0,0 1 0,0-1 0,1 1 0,-1 0 0,1 1 0,-4 4 1,-10 12 46,-22 36-1,36-51-136,-26 39 108,4-7-44,1 0 1,-24 53-1,44-80-122,0 0 0,1 0 0,1 1 0,-1 0 0,2 0 0,0 0-1,0 0 1,1 0 0,0 0 0,1 0 0,1 1 0,0-1 0,4 16 0,-4-21-8,1-1-1,0 0 1,1 0 0,-1 0 0,1 0-1,0 0 1,1 0 0,-1-1 0,1 1-1,0-1 1,1 0 0,-1 0 0,1-1-1,0 1 1,0-1 0,0 0 0,1-1-1,-1 1 1,1-1 0,0 0 0,0 0-1,0-1 1,0 0 0,1 0 0,-1 0-1,1-1 1,-1 0 0,1 0 0,-1-1-1,1 0 1,-1 0 0,1 0 0,0-1-1,-1 0 1,1 0 0,-1-1 0,0 0-1,9-3 1,-1-1 12,0 0 0,0-1 0,-1-1-1,0 0 1,-1-1 0,0 0 0,0-1 0,-1 0 0,0-1-1,0-1 1,-1 1 0,-1-1 0,0-1 0,-1 0 0,0 0-1,11-29 1,-13 26 41,0-1-1,-1 0 0,0 0 1,-2-1-1,0 1 0,-1-1 1,-1 0-1,0 0 0,-1 1 1,-1-1-1,-1 0 1,-1 0-1,0 1 0,-8-25 1,8 35-28,0-1 1,-1 1 0,0 0-1,0 0 1,0 0 0,-1 0 0,0 1-1,0 0 1,-10-9 0,12 12-15,-1 0 1,1 0-1,-1 1 1,0-1-1,0 1 0,0 0 1,0 0-1,0 0 1,0 1-1,-1 0 1,1-1-1,0 1 1,-1 1-1,1-1 1,-1 1-1,1-1 1,-1 1-1,-7 1 1,10 0-19,1-1 1,-1 0-1,1 1 1,-1-1-1,1 1 1,0 0 0,-1-1-1,1 1 1,0 0-1,-1 0 1,1 0-1,0 0 1,0 0-1,0 0 1,0 0 0,0 0-1,0 1 1,0-1-1,0 0 1,-1 2-1,1 0 5,0 0-1,0 1 0,0-1 0,0 0 0,0 1 0,1-1 1,-1 1-1,1 5 0,0 0 3,1 0 0,0 0-1,1 0 1,0-1 0,0 1 0,4 9-1,10 11-2701</inkml:trace>
  <inkml:trace contextRef="#ctx0" brushRef="#br0" timeOffset="2117.63">3958 75 14976,'-4'-1'192,"0"0"-123,0 0 1,1 0 0,-1 1 0,0 0 0,0 0-1,0 0 1,0 0 0,0 0 0,0 1 0,0-1 0,0 1-1,1 0 1,-1 1 0,0-1 0,1 0 0,-1 1-1,1 0 1,-1 0 0,1 0 0,0 0 0,-3 4-1,-32 20 330,2 3-1,-47 48 1,62-55-263,2 0 1,0 2-1,2 0 0,-28 50 1,42-68-119,-1 1 0,1-1 0,1 1 0,-1 0 0,1 0 0,0 0 0,1 0 0,-1 0 0,2 1 0,-1-1 0,1 0 1,0 0-1,0 1 0,1-1 0,0 0 0,0 0 0,1 0 0,0 0 0,0 0 0,1 0 0,0 0 0,0 0 0,0-1 0,1 0 0,0 0 0,0 0 0,1 0 1,-1 0-1,1-1 0,6 5 0,-1-1 0,0 0 1,0-1 0,0 0-1,1-1 1,0-1 0,1 1-1,-1-2 1,1 1 0,0-2-1,1 0 1,-1 0 0,1-1-1,-1 0 1,1-2 0,0 1-1,0-1 1,0-1 0,0 0-1,0-1 1,0-1 0,0 0-1,-1 0 1,23-8 0,-15 3 24,-1 0 0,-1-2 0,0 0 0,0 0 0,0-2 0,-1 0 0,-1-1 0,22-20 0,-29 22-7,1 0 0,-2 0 0,1-1 0,-1 0 0,-1 0 0,0-1 0,0 0 0,-2 0 0,1-1 0,-1 0 0,-1 0-1,-1 0 1,4-21 0,-5 15 26,-1 1 0,-1-1 0,-1 1 0,0-1 0,-2 1 0,0-1 0,-1 1 0,-1 0 0,0 0-1,-1 1 1,-14-26 0,16 33-37,-1 1 0,-1 0 0,0 1 0,0-1 0,0 1 0,-1 0 0,0 1 0,-1-1 0,0 2 0,0-1 0,0 1 0,-1 0 0,0 1 0,0 0 0,0 0 0,-1 1 0,1 0 0,-1 1 0,0 0 0,0 0 0,-1 1 0,-10-1 0,12 3 0,-1 1 0,1 0 0,0 0 1,0 0-1,0 1 0,0 1 0,-10 3 1,-53 26-1305,57-24-300,4-3-12122</inkml:trace>
  <inkml:trace contextRef="#ctx0" brushRef="#br0" timeOffset="3054.81">260 955 13312,'0'-4'416,"-2"-15"439,2 11-489,0 0 0,-1 0-1,0-1 1,-1 1 0,0 0-1,0 0 1,-4-8 0,5 15-303,0-1 1,0 1 0,0 0-1,0 0 1,0 0 0,0 0-1,-1 1 1,1-1 0,0 0-1,0 0 1,-1 1 0,1-1-1,-1 0 1,-2 0-1,4 23 156,1 7-373,-1-6 298,1 0 1,7 33-1,-5-43-763,1 0 0,0 0 0,11 22 0</inkml:trace>
  <inkml:trace contextRef="#ctx0" brushRef="#br0" timeOffset="3725.98">926 774 13504,'1'-3'320,"4"-4"-145,0 0 0,0 0 0,0 0 0,0 1 0,1 0 0,0 0 0,1 1 0,-1 0 0,1 0 0,0 0 0,0 1 0,1 0 0,-1 0 0,1 1 0,0 0 0,9-2 0,-16 5-166,0 0 0,-1 0 0,1 1 0,0-1 0,0 1 0,0-1 0,0 0 0,0 1 0,-1 0 0,1-1 0,0 1-1,-1-1 1,1 1 0,0 0 0,-1-1 0,1 1 0,-1 0 0,1 0 0,-1 0 0,1-1 0,-1 1 0,1 0-1,-1 0 1,0 0 0,0 0 0,1 0 0,-1 0 0,0 0 0,0 0 0,0 1 0,4 31 66,-4-33-75,0 15 80,-1 0 0,0-1 0,-1 0 0,0 1 0,-5 14 0,7-28-71,-1-1 0,1 1-1,0 0 1,0 0 0,0-1-1,0 1 1,0 0 0,0-1-1,0 1 1,0 0 0,0 0-1,1-1 1,-1 1 0,0 0-1,0-1 1,1 1 0,-1 0-1,0-1 1,1 1 0,-1-1-1,0 1 1,1 0 0,-1-1-1,1 1 1,-1-1 0,1 1-1,-1-1 1,1 1 0,0-1-1,-1 0 1,1 1 0,-1-1-1,1 0 1,0 1 0,-1-1-1,1 0 1,0 0 0,0 0-1,-1 0 1,1 1 0,0-1-1,-1 0 1,1 0 0,1 0-1,3 0 7,-1 0-1,1 0 0,0 0 0,0-1 0,6 0 0,7-5-752,1 0 1,26-14-1,-36 16-10643</inkml:trace>
  <inkml:trace contextRef="#ctx0" brushRef="#br0" timeOffset="4484.58">1974 598 13664,'-2'-3'128,"1"2"-90,0 0 0,0-1 0,0 1 1,0-1-1,1 1 0,-1-1 1,0 1-1,1-1 0,-1 0 1,1 1-1,0-1 0,-1 0 0,1 1 1,0-1-1,0 0 0,0-2 1,1 2 44,0 1 0,0-1 1,0 0-1,-1 0 0,2 0 0,-1 1 1,0-1-1,0 1 0,0-1 1,1 1-1,-1-1 0,1 1 1,-1 0-1,1-1 0,3-1 1,18-14 332,-17 12-280,0 0-1,0 1 1,0 0-1,0 0 1,1 1-1,7-4 1,-13 8-131,-1-1 0,1 0 0,-1 0 0,0 0 0,1 0 0,-1 1 0,0-1 0,1 0 0,-1 0 0,0 1 0,0-1 0,1 0 0,-1 1 0,0-1 0,0 0 0,1 1 0,-1-1 0,0 0 0,0 1 0,0-1 0,0 1 0,0-1 0,1 0 0,-1 1 0,0-1 0,0 0 0,0 1 0,0-1 0,0 1 0,0-1 0,0 0 0,0 1 0,-1-1 0,1 1 0,0 0 0,-1 15 44,-29 95 335,29-110-288,15 1-21,14-8-46,-23 4-20,0 1 0,0-1 1,-1 1-1,1 1 0,0-1 0,0 1 0,0 0 1,6 0-1,-11 0-9,1 0 0,-1 1 1,1-1-1,-1 0 0,1 0 0,-1 1 1,1-1-1,-1 0 0,0 1 0,1-1 1,-1 0-1,1 1 0,-1-1 1,0 1-1,1-1 0,-1 0 0,0 1 1,0-1-1,1 1 0,-1-1 0,0 1 1,0-1-1,0 1 0,0-1 0,0 1 1,1-1-1,-1 1 0,0 0 1,0-1-1,0 1 0,0-1 0,-1 1 1,1-1-1,0 1 0,0-1 0,0 1 1,0-1-1,0 1 0,-1-1 0,1 1 1,0 0-1,-1 1-1,-5 22 14,-1 0 0,-1 0 0,-2 0 0,0-1-1,-16 26 1,-1 3-2271</inkml:trace>
  <inkml:trace contextRef="#ctx0" brushRef="#br0" timeOffset="4978.45">2851 511 13152,'0'0'2693,"-3"3"-2485,-4 8-85,-39 59 427,42-62-477,0-1 0,1 0-1,0 1 1,0 0 0,1 0 0,0 0-1,0 0 1,-1 10 0,3-17-54,0 0 0,0 0 0,0 0 0,0 0 0,0 0 0,0 0 0,0 0 1,0 0-1,0 0 0,1 0 0,-1 1 0,0-1 0,1 0 0,-1 0 0,0 0 0,1-1 0,0 1 1,-1 0-1,1 0 0,-1 0 0,1 0 0,0 0 0,0-1 0,-1 1 0,1 0 0,0-1 0,0 1 0,0 0 1,0-1-1,0 1 0,0-1 0,0 1 0,0-1 0,0 0 0,0 0 0,0 1 0,0-1 0,0 0 1,0 0-1,0 0 0,0 0 0,0 0 0,1 0 0,-1 0 0,0 0 0,0-1 0,0 1 0,1-1 0,4 0 2,-1-1 1,1 0-1,-1 0 0,0 0 0,0-1 0,0 0 0,9-7 0,30-32-2256</inkml:trace>
  <inkml:trace contextRef="#ctx0" brushRef="#br0" timeOffset="5318.09">2832 509 14784,'0'0'224,"6"-3"608,3 16-448,-1 1-97,4 12-31,5 3 0,-3 4 0,-5 2-32,-5 2 0,1 2-64,2-3 64,0-5-128,2-14 32</inkml:trace>
  <inkml:trace contextRef="#ctx0" brushRef="#br0" timeOffset="5828.96">3856 261 14784,'-2'3'485,"-1"0"-274,1 1-1,-1 0 1,1 0 0,1 0-1,-1 0 1,0 0 0,1 0-1,0 1 1,0-1 0,0 0-1,0 9 1,1-11-163,0 0 0,0 0 0,0 0 0,0 0 0,0-1 0,1 1 0,-1 0 0,1 0 0,-1 0 0,1 0 0,0 0 0,0-1 0,0 1 0,0 0 0,0-1 0,0 1 0,0 0 0,0-1 0,1 0 0,-1 1 0,0-1 0,1 0 0,0 1 0,-1-1 0,1 0 0,-1 0 0,1-1 0,0 1 0,0 0 0,2 0 0,19 6 53,-13-5-75,-1 0 0,0 1 0,0 0 0,1 0 0,-2 1 0,1 1 0,-1-1 1,9 7-1,-15-9-20,-1 0 0,0 0 0,1 0 1,-1 0-1,0 0 0,0 0 0,0 0 1,0 1-1,-1-1 0,1 0 0,-1 0 1,1 1-1,-1-1 0,0 0 0,0 1 0,0-1 1,0 0-1,0 1 0,0-1 0,-1 0 1,1 1-1,-1-1 0,-1 3 0,-1 6 13,0 0 0,-2-1-1,-6 14 1,8-19-7,0 1 1,-1-1-1,1 0 0,-1 0 1,-1 0-1,1-1 1,-1 1-1,1-1 0,-9 5 1,11-7-329,-1-1-1,0 1 1,0-1 0,0 0 0,0 0 0,0 0 0,-4 1-1</inkml:trace>
  <inkml:trace contextRef="#ctx0" brushRef="#br0" timeOffset="6169.66">3866 283 14880,'0'0'1120,"30"-3"-577,6 0-351,13-8 0,18-8-64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16T08:22:36.7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97 13600,'0'0'2016,"3"0"-1990,23 0 1259,-27 0-1039,5 7 559,-2-5-780,1 0 0,0 0-1,0 0 1,-1 0 0,1-1 0,0 0 0,1 1-1,-1-1 1,0 0 0,0 0 0,0-1 0,1 1-1,-1-1 1,0 0 0,1 1 0,3-2-1,-21-20 302,11 17-259,0 1 0,0-1 1,-1 1-1,1 0 0,-1 0 1,0 0-1,-4-2 0,7 5 88,1 0-124,0 0-1,0 1 1,-1-1-1,1 1 1,0-1-1,0 1 1,0-1 0,-1 1-1,1-1 1,0 1-1,0-1 1,0 1-1,0-1 1,0 1 0,0-1-1,0 1 1,0-1-1,0 1 1,0-1-1,1 1 1,-1-1-1,0 1 1,0-1 0,0 1-1,1 0 1,2 5-12,0 1 0,0-1 1,1 0-1,0 0 0,7 8 1,-10-12-22,1-1 1,-1 0 0,1 0-1,-1 1 1,1-1-1,0 0 1,-1 0 0,1-1-1,0 1 1,0 0 0,0-1-1,0 1 1,-1-1-1,1 1 1,0-1 0,0 0-1,0 0 1,0 0-1,0 0 1,0 0 0,0 0-1,0 0 1,0-1 0,0 1-1,3-2 1,0 0-44,-1 0 0,1-1 0,-1 1 0,1-1 0,5-5 1,11-7-1645,-20 14 1273,-22-3-274,18 3 699,0 1 0,0-1 0,-1 0 1,1 1-1,0 0 0,-1-1 0,-3 2 0,6-1-6,-1 0 0,1 1-1,0-1 1,0 1 0,0-1 0,0 1 0,0-1 0,1 1-1,-1-1 1,0 1 0,0 0 0,0 0 0,0-1-1,1 1 1,-1 0 0,0 0 0,1 0 0,-1 0-1,1 0 1,-1 0 0,1 0 0,-1 0 0,1 0 0,0 0-1,-1 0 1,1 0 0,0 2 0,-1 2 5,0 0 1,0 0-1,1 0 0,0 0 1,0 0-1,1 9 0,1-8-8,-1-5 0,-1-1 0,0 0 0,1 0 0,-1 1 0,0-1 0,1 0 0,-1 0 0,0 0 0,1 0 0,-1 0 0,1 0 0,-1 0 0,0 0 0,1 1 0,-1-1 0,1 0 0,-1-1 0,0 1 0,1 0 0,-1 0 0,1 0 0,-1 0 0,0 0 0,1 0 0,-1 0 0,0-1 0,1 1 0,-1 0 0,0 0 0,1 0 0,-1-1 0,0 1 0,1 0 0,-1-1 0,3-2-1,0 0 0,-1 1 0,1-1 0,-1 0-1,0-1 1,0 1 0,0 0 0,0-1 0,-1 1-1,1-1 1,-1 1 0,0-1 0,0 0 0,-1 1-1,1-1 1,-1 0 0,1 0 0,-1 0 0,-1-5-1,1 6 2,0 0 0,0 0 0,0 0-1,-1 0 1,0 0 0,1 1-1,-1-1 1,0 0 0,0 0 0,0 1-1,-1-1 1,1 1 0,-1-1-1,1 1 1,-1 0 0,0-1-1,0 1 1,0 0 0,0 0 0,0 0-1,-1 1 1,1-1 0,0 0-1,-1 1 1,1 0 0,-5-2-1,7 3 13,-1-1 0,0 1 0,0 0 0,0 0 0,0 0 0,0 0 0,0 0 0,0 0 0,0 0 0,0 0 0,0 0 0,0 0 0,0 0 0,1 1 0,-1-1 0,0 0-1,0 1 1,0-1 0,0 0 0,0 1 0,1-1 0,-1 1 0,-1 1 0,0 0 7,1-1 0,0 1 0,-1 0 0,1 0 0,0 0 0,0 0 0,0 0 0,1 0 0,-2 4 0,0 3 23,1 0 1,0-1-1,0 1 0,1 9 0,0-13-28,0 0-1,1 0 0,0 0 0,0 0 1,0 0-1,1 0 0,0 0 0,0-1 0,0 1 1,3 4-1,-5-8-10,1 0-1,0 0 1,-1 0 0,1 0 0,0-1 0,0 1-1,0 0 1,-1-1 0,1 1 0,0 0-1,0-1 1,0 1 0,0-1 0,0 1 0,0-1-1,0 0 1,0 1 0,1-1 0,1 1 0,-1-2-3,-1 1 0,1 0 1,0-1-1,-1 1 0,1-1 1,-1 0-1,1 1 1,-1-1-1,1 0 0,-1 0 1,1 0-1,-1 0 1,0 0-1,1 0 0,-1-1 1,0 1-1,2-2 0,-1 0-1,0-1 0,1 1 0,-1 0 0,0-1 0,-1 0 0,1 0 0,-1 1 0,1-1 0,-1 0 0,0 0 0,0-6 0,-1 7 10,1 1 0,-1 0 0,0 0 0,0 0 1,0-1-1,-1 1 0,1 0 0,0 0 0,-1 0 0,1-1 0,-1 1 0,0 0 1,0 0-1,0 0 0,0 0 0,0 0 0,0 0 0,-1 1 0,1-1 0,0 0 1,-1 1-1,-3-4 0,5 5 11,-1-1-1,0 1 1,0 0 0,0-1 0,0 1 0,1 0-1,-1 0 1,0-1 0,0 1 0,0 0 0,0 0-1,0 0 1,0 0 0,0 0 0,0 0 0,0 0-1,0 1 1,1-1 0,-1 0 0,0 0 0,0 1-1,0-1 1,0 0 0,0 1 0,1-1 0,-1 1-1,0-1 1,0 1 0,0 1 0,-1-1-191,1 0-1,0 0 1,-1 1 0,1-1 0,0 1 0,0-1 0,0 1-1,0-1 1,1 1 0,-1-1 0,0 1 0,1 0-1,-2 2 1</inkml:trace>
  <inkml:trace contextRef="#ctx0" brushRef="#br0" timeOffset="418.1">497 715 13664,'4'6'28,"-1"0"-1,-1 1 1,1 0 0,-1 0 0,0 0 0,-1 0 0,1 0 0,0 13 0,-2 2 163,-4 32 0,3-38-147,1-16-32,0 0 0,0 0 0,0 0 0,0-1 0,0 1 0,0 0 0,0 0 0,0 0 0,0 0 0,0 0 0,-1 0 0,1 0 0,0 0 0,0 0 0,0 0 0,0 0 0,0 0 0,0 0 0,0 0 0,0 0 0,0 0 0,0 0 0,0 0 0,0 0 0,0 0 0,0 0 0,0 0 0,0 0 0,-1 0 0,1 0 0,0 0 0,0 0 0,0 0 0,0 0 0,0 0 0,0 0 0,0 0 0,0 0 0,0 0 0,0 0 0,0 0 0,0 0 0,0 0 0,0 0 0,-1 0 0,1 0 0,0 0 0,0 0 1,0 0-1,0 0 0,0 0 0,0 0 0,0 0 0,0 0 0,0 0 0,0 1 0,0-1 0,0 0 0,0 0 0,0 0 0,0 0 0,0 0 0,0 0 0,0 0 0,0 0 0,0 0 0,-6-9 234,-5-14-60,1-3 53,1-1 0,2 0-1,0 0 1,-3-42 0,8 52-94,1 1 0,1-1 1,0 0-1,1 1 0,1-1 1,1 0-1,0 1 0,11-31 0,-11 42-96,0 0-1,0 0 0,0 0 1,1 0-1,-1 0 0,1 1 0,0 0 1,1-1-1,-1 2 0,1-1 1,-1 0-1,1 1 0,0 0 1,1 0-1,5-2 0,26-8-2298</inkml:trace>
  <inkml:trace contextRef="#ctx0" brushRef="#br0" timeOffset="816.6">603 677 12224,'0'0'0,"17"-13"32,1 2 32,9-5-64,0 1 0</inkml:trace>
  <inkml:trace contextRef="#ctx0" brushRef="#br0" timeOffset="817.6">518 1020 14112,'0'0'0,"17"-19"0,5-6 0,9-6 0,9-2 0,4-6 0,5-7-32,-5-3 32</inkml:trace>
  <inkml:trace contextRef="#ctx0" brushRef="#br0" timeOffset="1227.58">827 551 12224,'0'0'992,"13"15"-608,4 6-160,5 3 0,5 3-32,2 0 32,-1 1-64,-2-2 64,-1-6-96,-2-6 0,1-7-96,-1-10 0</inkml:trace>
  <inkml:trace contextRef="#ctx0" brushRef="#br0" timeOffset="1228.58">985 566 11488,'0'0'0,"-9"10"0,-1 7 32,-1 10 288,-1 10 32,-4 13 96,-2 7 64,3 4-192,2 2 0,3 1-160,-1-6 0</inkml:trace>
  <inkml:trace contextRef="#ctx0" brushRef="#br0" timeOffset="1823.22">1238 825 9088,'0'0'128,"2"4"16,8 19 74,-2 0 1,0 1 0,-2 0-1,6 41 1,-6-12 890,-1 65 1,-14-137-572,1 4-404,-15-42 118,3-1 0,3 0 1,2-2-1,3 0 1,-7-85-1,19 126-83,0 0 0,4-27 0,-3 38-62,0 0 0,1 0 1,0 0-1,1 1 0,0-1 0,0 1 1,0-1-1,7-8 0,-10 14-82,1 1 0,0-1 0,0 1-1,0 0 1,0-1 0,0 1 0,0 0-1,1 0 1,-1 0 0,0 0 0,1 0 0,-1 0-1,0 0 1,1 0 0,-1 0 0,1 1-1,0-1 1,-1 0 0,1 1 0,-1 0 0,1-1-1,0 1 1,-1 0 0,1 0 0,0 0-1,0 0 1,-1 0 0,1 0 0,0 0 0,-1 1-1,1-1 1,-1 1 0,1-1 0,0 1-1,-1-1 1,1 1 0,-1 0 0,1 0 0,-1 0-1,0 0 1,3 2 0,0 0 9,-1 1 0,1 0 0,-1 0 0,1 0 0,-1 0 0,0 1 0,-1-1 0,1 1 0,-1-1 0,0 1 0,0 0 0,2 8 0,-2 5 42,0 0 1,0 1-1,-2-1 1,-3 28-1,-14 68-2437</inkml:trace>
  <inkml:trace contextRef="#ctx0" brushRef="#br0" timeOffset="2686.88">1446 636 12480,'2'1'256,"0"1"-193,-1-1 1,1 0 0,-1 1-1,1-1 1,-1 0-1,1 0 1,0 0 0,-1-1-1,1 1 1,0 0 0,0-1-1,0 1 1,-1-1 0,1 1-1,0-1 1,3 0 0,-3 0-47,0-1 1,0 1-1,0-1 1,0 0 0,0 1-1,-1-1 1,1 0-1,0 0 1,0-1 0,0 1-1,-1 0 1,1-1-1,-1 1 1,1-1 0,-1 1-1,2-3 1,-1 2-19,0 0 0,0 0 0,0-1 0,-1 1 0,1-1 0,0 1 0,-1-1 0,0 0 0,0 0 1,0 1-1,0-1 0,0 0 0,-1 0 0,1 0 0,-1 0 0,1 0 0,-1 0 0,0 0 0,-1 0 0,1 0 0,0 0 0,-1 0 0,1 0 0,-1 0 1,0 0-1,0 0 0,0 1 0,-1-1 0,1 0 0,-1 1 0,1-1 0,-1 1 0,0-1 0,0 1 0,0 0 0,0 0 0,0 0 0,-1 0 0,-2-2 1,3 3 15,1 1 1,-1-1-1,0 0 1,1 1-1,-1-1 1,0 1 0,0-1-1,1 1 1,-1 0-1,0 0 1,0 0 0,0 0-1,1 0 1,-1 0-1,0 1 1,0-1-1,1 0 1,-1 1 0,0 0-1,0-1 1,1 1-1,-1 0 1,1 0 0,-1 0-1,1 0 1,-1 0-1,1 0 1,-1 0-1,1 0 1,0 1 0,-2 2-1,-1 0 57,0 1-1,1 0 0,0 0 1,0 0-1,0 0 1,0 0-1,1 1 0,-3 9 1,2-4 41,1 1 0,1-1 0,0 1-1,1 22 1,0-29-84,0 0 0,1 0 0,0 0 0,0 0 0,0 0 0,0 0 0,1-1 0,0 1 0,0 0 0,0-1 0,1 1 0,-1-1 0,6 7 1,-6-9-23,0-1 1,0 1 0,0-1 0,1 0 0,-1 0 0,0 1-1,1-1 1,-1-1 0,0 1 0,1 0 0,-1-1 0,1 1 0,-1-1-1,1 1 1,-1-1 0,1 0 0,-1 0 0,1-1 0,0 1 0,-1 0-1,1-1 1,-1 0 0,0 1 0,1-1 0,-1 0 0,0 0-1,1 0 1,-1-1 0,3-1 0,2-1 11,0-1-1,0 1 1,-1-2-1,0 1 1,0-1-1,0 1 1,9-14-1,-10 12-5,15-21 97,-1-2 0,-1-1 1,17-40-1,-35 71-110,3-8 43,0 1 1,1 0-1,0 0 0,6-9 0,-10 15-38,1 0 0,0 0-1,-1 0 1,1 0 0,0 0-1,-1 0 1,1 0-1,0 1 1,0-1 0,0 0-1,0 1 1,0-1 0,0 1-1,0-1 1,0 1 0,0-1-1,0 1 1,0-1-1,0 1 1,0 0 0,0 0-1,0 0 1,0-1 0,0 1-1,1 0 1,-1 0 0,0 1-1,0-1 1,0 0-1,0 0 1,0 0 0,0 1-1,0-1 1,0 1 0,0-1-1,0 1 1,0-1 0,0 1-1,0-1 1,0 1 0,0 0-1,1 1 1,2 2-4,1 1 0,-1 0 0,0 1 0,-1-1 0,1 1 0,-1-1 0,0 1 0,-1 0 0,1 0 0,-1 1 0,2 9 0,1 8 4,2 45 1,1 4-3,2-31-3,-6-34 0,-2-12 0,-1 2 0,6-13 1,-1 0 1,-1-1-1,0 0 0,3-22 0,6-70 14,-8 55-4,-6 53 21,1 0-23,-1 0 0,1 0-1,-1 0 1,0 0-1,1 0 1,-1 1-1,1-1 1,-1 0-1,0 0 1,1 1-1,-1-1 1,0 0-1,1 1 1,-1-1-1,0 0 1,0 1 0,1-1-1,-1 0 1,0 1-1,0-1 1,1 1-1,-1-1 1,0 0-1,0 1 1,0-1-1,0 1 1,0-1-1,0 1 1,0 0-1,69 160 350,-59-136-2609</inkml:trace>
  <inkml:trace contextRef="#ctx0" brushRef="#br0" timeOffset="3195.79">1881 310 13664,'0'0'0,"15"5"-96,-7-5 64</inkml:trace>
  <inkml:trace contextRef="#ctx0" brushRef="#br0" timeOffset="4012.29">1955 524 14048,'2'3'42,"10"14"113,0 0 0,-2 1-1,0 1 1,-1 0 0,0 0-1,9 35 1,-15-127 410,-3 60-525,2-36 90,-2 46-114,0 0-1,1 0 1,0 0 0,-1 1-1,1-1 1,0 0 0,0 1-1,0-1 1,1 1 0,-1-1-1,1 1 1,-1-1 0,4-3 0,-4 6-11,0 0 0,-1-1 1,1 1-1,0-1 0,0 1 1,-1 0-1,1 0 1,0 0-1,0-1 0,0 1 1,0 0-1,-1 0 1,1 0-1,0 0 0,0 0 1,0 0-1,0 0 1,-1 1-1,1-1 0,0 0 1,0 0-1,0 1 1,-1-1-1,1 0 0,0 1 1,-1-1-1,1 1 1,0-1-1,-1 1 0,1-1 1,0 1-1,-1 0 0,1-1 1,-1 1-1,1 0 1,21 29 57,-19-26-59,8 11-1,-1 1 0,-1 0 0,0 0 0,-1 1 0,-1 0 0,7 25 0,3-92-24,-11 34 47,1 0-1,9-17 1,-13 27-2,0 1-1,0 0 0,1 0 0,-1 0 0,1 1 0,1-1 1,-1 1-1,1 0 0,8-6 0,-12 10-16,1-1-1,-1 1 1,0-1 0,1 1-1,-1 0 1,0 0 0,1 0-1,-1 0 1,0 0 0,1 0-1,-1 0 1,0 0 0,1 1-1,-1-1 1,0 0 0,1 1-1,-1-1 1,0 1-1,0 0 1,1-1 0,-1 1-1,0 0 1,0 0 0,0 0-1,0-1 1,0 1 0,0 0-1,1 2 1,27 34 28,-24-31-28,66 103 51,-70-107-58,1 0 0,0 0 0,-1 0 0,1 0 0,0 0 0,0-1 0,0 1 0,0-1 0,0 1 0,1-1 0,-1 0 0,4 2 0,-5-3 0,0 0 0,0 0 0,0 0 0,1 0 0,-1 0 0,0 0 0,0 0 0,0 0 0,0-1 0,0 1 0,0 0 0,0-1 0,0 1 0,0-1 0,0 1 0,0-1 0,0 1 0,0-1 0,0 0 0,0 1 0,0-1 0,-1 0 0,1 0 0,0 0 0,0 0 0,-1 0 0,1 0 0,-1 0 0,1 0 0,0-1 0,3-6 0,0 0 0,-1 0 0,0 0 0,0 0 0,-1 0-1,3-17 1,-5 20 1,1 0-1,-1 0 1,0 1-1,-1-1 1,1 0-1,-1 0 0,0 1 1,0-1-1,0 0 1,0 1-1,-1-1 1,0 1-1,-5-9 1,7 13 25,0 3 6,0 8-18,1 0-1,4 20 0,-4-27-11,0 1 0,0-1 0,0 0 0,1 0 0,-1 0 0,1 0 0,0 0 0,1-1 0,-1 1 0,1 0 0,2 2 0,-4-5-2,0-1 0,-1 1 0,1-1-1,0 1 1,0-1 0,0 0-1,0 1 1,0-1 0,-1 0 0,1 0-1,0 0 1,0 0 0,0 0 0,0 0-1,0 0 1,0 0 0,0 0-1,0 0 1,0 0 0,-1 0 0,1-1-1,0 1 1,0 0 0,0-1-1,0 1 1,0-1 0,-1 1 0,2-1-1,22-18-15,-22 17 14,22-26-4,-21 23 7,0 1-1,1-1 1,0 1-1,-1 0 1,1 0-1,0 0 1,1 1-1,-1-1 1,1 1-1,8-4 1,-11 6 4,0 1-1,-1 0 1,1 0 0,0 0 0,0 0 0,0 1-1,0-1 1,0 0 0,0 1 0,0-1 0,-1 1-1,1 0 1,0 0 0,-1-1 0,1 1 0,0 0-1,-1 1 1,1-1 0,-1 0 0,1 0 0,-1 1-1,2 1 1,30 39 54,-28-35-42,16 31 42,-21-38-58,0 0 0,0 0-1,0 0 1,0 0 0,0 0 0,0 1-1,0-1 1,0 0 0,1 0 0,-1 0-1,0 0 1,0 0 0,0 0 0,0 0-1,0 0 1,0 0 0,0 1 0,0-1-1,0 0 1,0 0 0,1 0 0,-1 0-1,0 0 1,0 0 0,0 0 0,0 0-1,0 0 1,0 0 0,0 0 0,0 0-1,1 0 1,-1 0 0,0 0 0,0 0-1,0 0 1,0 0 0,0 0 0,0 0-1,0 0 1,1 0 0,-1 0 0,0 0-1,0 0 1,0 0 0,0 0 0,0 0-1,0 0 1,0 0 0,0-1 0,1 1-1,-1 0 1,0 0 0,0 0 0,0 0-1,0 0 1,0 0 0,0 0 0,0 0-1,0 0 1,0-1 0,0 1 0,0 0-1,5-9 45,-5 7-25,4-5 60,-2 1 19,0 1 1,0 1-1,1-1 1,0 0-1,0 1 0,0-1 1,0 1-1,1 0 1,-1 0-1,9-7 0,-11 11-57,0 0-1,1 0 0,-1-1 1,0 1-1,0 0 0,1 0 1,-1 1-1,0-1 0,0 0 0,0 0 1,1 0-1,-1 1 0,0-1 1,0 1-1,0-1 0,0 1 1,0-1-1,0 1 0,0 0 0,0 0 1,0-1-1,2 3 0,23 22 126,-19-17-100,3 2-2520</inkml:trace>
  <inkml:trace contextRef="#ctx0" brushRef="#br0" timeOffset="4431.79">2940 232 14880,'0'0'1855,"8"22"-1439,1 1 0,1 10-288,2 7 32,-3 5-96,1 5 64,-1 1-64,1-1 0,2-6-64,0-1 32,0-3-32,-5-11 0</inkml:trace>
  <inkml:trace contextRef="#ctx0" brushRef="#br0" timeOffset="4432.79">2984 465 14304,'0'0'512,"12"0"-288,9-3 0,12-8-224,4-7 0</inkml:trace>
  <inkml:trace contextRef="#ctx0" brushRef="#br0" timeOffset="4891.84">3310 291 13152,'0'0'32,"1"4"5,-1 6 20,0 1 0,0 0 0,-1 0 1,0 0-1,-5 16 0,-19 59 344,11-41-116,-7 28 1507,-19 127 0,38-190-1717,1-4-163,0 0 0,1 1 0,0-1 0,0 1 0,1 9 0</inkml:trace>
  <inkml:trace contextRef="#ctx0" brushRef="#br0" timeOffset="5527.74">3707 412 13408,'0'0'544,"17"-13"0,3 2 32,8-3-256,4-1 32,0-4-320,2-1 0,1 0-32,-2 1 0</inkml:trace>
  <inkml:trace contextRef="#ctx0" brushRef="#br0" timeOffset="5926.96">3904 274 10560,'-3'3'30,"0"-1"1,-1 1 0,2 0-1,-1 1 1,0-1 0,1 0-1,-1 1 1,1-1 0,0 1-1,0 0 1,1 0 0,-1 0-1,1 0 1,-1 0 0,2 0-1,-1 0 1,0 0 0,1 1-1,-1-1 1,1 5 0,1 10 284,0-1 0,2 0 1,5 23-1,-7-36-263,55 188 2121,-43-152-1887,-9-30-482,0 1 0,1-1 0,1 0 0,0 0 1,0-1-1,11 14 0</inkml:trace>
  <inkml:trace contextRef="#ctx0" brushRef="#br0" timeOffset="6360.23">4106 745 12736,'0'0'378,"7"-13"812,2-9-913,6-14-30,16-58 1,-28 82-222,-1 0 1,0 0 0,-1-1 0,0 1 0,-1 0-1,0 0 1,-1-1 0,0 1 0,-4-14 0,8 42 1023,-2-10-909,0 1-1,1-1 1,0 0-1,0 1 0,5 10 1,-6-14-127,1-1-1,-1 0 1,1 0-1,0 0 1,0 0-1,-1 0 1,1-1 0,0 1-1,0 0 1,1-1-1,-1 0 1,0 1-1,0-1 1,1 0-1,-1 0 1,1 0 0,-1 0-1,1-1 1,-1 1-1,1-1 1,2 1-1,4-1 9,-1 0-1,1-1 1,-1 0-1,1 0 0,-1-1 1,0 0-1,0-1 0,0 1 1,0-2-1,0 1 0,12-8 1,30-11 41,-49 22-63,0 0 0,0-1 0,0 1 0,0 0 0,0 0 0,0 1 0,0-1 0,0 0 0,0 0 0,0 0 0,0 1 0,0-1 0,0 0 0,0 1 0,0-1 0,0 1 0,0-1 0,-1 1 0,1-1 0,0 1 0,0 0 0,0 0 0,-1-1 0,1 1 0,0 0 0,-1 0 0,1 0 0,-1 0 0,1-1 0,-1 1 0,1 2 0,14 34 0,-14-31 0,3 7-3,-2 1 0,1-1-1,-1 28 1,-1-30 0,-1 0 0,1 0 1,1 0-1,0 0 1,0 0-1,7 19 0,-8-30 3,-1 1 0,0 0 0,0-1 0,0 1 0,0-1 0,1 1 0,-1 0 0,0-1 0,1 1 0,-1-1 0,0 1 0,1-1 0,-1 1 0,1-1 0,-1 1 0,1-1 0,-1 0 0,1 1 0,-1-1 0,1 0 0,-1 1 0,1-1 0,0 0 0,-1 0 0,1 1 0,-1-1 0,1 0 0,0 0 0,-1 0 0,1 0 0,-1 0 0,1 0 0,0 0 0,-1 0 0,1 0 0,0 0 0,-1 0 0,1 0 0,0-1 0,-1 1 0,1 0 0,-1 0 0,1-1 0,-1 1 0,1 0 0,-1-1 0,1 1 0,0-1 0,3-3 0,0 0 0,0 0 0,-1 0 0,6-8 0,-5 6 0,10-14 0,-1 0 0,20-43-1,-29 55 2,-1 0-1,0 0 1,-1-1-1,0 1 1,0-1-1,0 1 1,-1-1 0,-1 0-1,0 1 1,0-1-1,-2-14 1,2 22 132,0 6-74,1 0 0,0-1 0,0 1 0,0 0 0,4 8 1,-1-1-10,10 33 26,25 72 104,-35-109-2515</inkml:trace>
  <inkml:trace contextRef="#ctx0" brushRef="#br0" timeOffset="6726.8">4547 291 13152,'0'0'128,"18"8"-96,-1-8 32</inkml:trace>
  <inkml:trace contextRef="#ctx0" brushRef="#br0" timeOffset="7315.63">4819 398 12672,'-2'4'192,"-5"8"97,0 1 0,1-1 0,1 1 0,0 1 0,-6 24 0,10-32-206,0 0-1,1 1 1,-1-1-1,1 0 1,1 1-1,-1-1 0,1 0 1,0 0-1,1 1 1,-1-1-1,1 0 0,0 0 1,1 0-1,-1-1 1,1 1-1,4 5 1,-6-9-60,0 0 1,0-1 0,0 1 0,1 0 0,-1-1 0,1 1 0,-1-1 0,1 1 0,-1-1 0,1 0 0,0 0 0,0 0 0,-1 0 0,1 0 0,0 0 0,0 0 0,0 0 0,0-1 0,4 1-1,-5-1-16,1 0-1,-1 0 0,0-1 0,1 1 1,-1-1-1,0 1 0,0-1 1,1 0-1,-1 1 0,0-1 0,0 0 1,0 0-1,0 0 0,0 0 0,0 0 1,0 0-1,0 0 0,0 0 0,0 0 1,0 0-1,-1 0 0,1-1 0,-1 1 1,1 0-1,-1-1 0,1 1 0,-1 0 1,0-1-1,1-1 0,1-10 3,0 0 1,-1-1-1,0 1 0,-1 0 0,0 0 0,-1-1 1,-1 1-1,0 0 0,-1 0 0,-5-14 0,16 55 62,-2-5 27,15 37-1,-19-54-79,1-1 1,-1 1-1,2-1 0,-1 0 1,0 0-1,1 0 0,0 0 1,0 0-1,1-1 0,-1 0 1,8 6-1,-11-10-15,0 1 0,0-1-1,0 1 1,0-1 0,0 0 0,0 1 0,0-1 0,-1 0 0,1 0-1,0 1 1,0-1 0,0 0 0,0 0 0,0 0 0,0 0 0,0 0 0,0-1-1,0 1 1,0 0 0,0 0 0,0-1 0,2 0 0,-1 0-1,0 0 1,0-1 0,0 1-1,0-1 1,0 0-1,0 1 1,-1-1-1,4-4 1,0-2-3,0 0 1,-1-1-1,7-16 0,-4 4 6,-2 1-1,0-1 0,-2 0 0,0-1 1,0-30-1,-10-111-5,5 146 0,2 10 2,-4-50 61,-21-101 0,26 241 545,3-17-421,22 125 0,35 62-113,-38-197 54,-23-56 32,0-13-26,-2-6-2449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6:47.8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14 972 13856,'-7'-6'204,"1"0"0,0 0 1,1 0-1,0-1 0,-1 1 1,-4-10-1,9 12-122,-1 1 1,1 0-1,0-1 0,0 1 1,1 0-1,-1-1 0,0 1 0,1-1 1,0 1-1,0-1 0,0 1 1,0-1-1,1 1 0,0-1 1,-1 1-1,1 0 0,2-6 0,4-6-2,-1 0-1,2 0 0,0 1 0,1 1 0,0-1 1,1 1-1,0 1 0,1 0 0,0 0 0,1 1 0,1 1 1,23-16-1,-35 25-76,1 0 1,0 0-1,-1 0 0,1 1 1,0-1-1,0 0 1,0 1-1,-1-1 0,1 1 1,0 0-1,0-1 1,0 1-1,0 0 0,0 0 1,0 0-1,0 0 1,-1 1-1,1-1 0,0 1 1,3 0-1,-3 1-1,0-1-1,0 1 0,0 0 1,0 0-1,0 0 0,0 0 1,0 0-1,-1 0 1,1 0-1,-1 1 0,1-1 1,-1 1-1,2 4 0,1 7 0,1-1-1,-2 1 0,0 0 0,-1 0 0,0 0 0,-1 1 0,-1-1 0,0 0 1,-4 26-1,-1-8-7,-1 0 0,-2 0 0,-14 35 0,12-40 2,0-1 1,-2-1-1,-1 0 1,-16 23-1,23-40 3,-1 1 1,0-1-1,-1 0 0,1-1 1,-16 12-1,18-15 1,-1-1 1,1 0 0,-1 0-1,1 0 1,-1-1-1,0 0 1,0 0 0,0-1-1,0 1 1,-12 0-1,16-2 1,-1 0 0,1 0 0,-1 0 0,1-1 0,0 1 0,-1-1 0,1 1 0,-1-1 0,1 0 0,0 0 0,-1 0 0,1 0 0,0 0 0,0 0 0,0-1 0,0 1 0,-2-3 0,3 4 0,1-1 0,-1 1 0,1-1 0,-1 0 0,1 0 0,0 1 0,-1-1 0,1 0 0,0 1 0,0-1 0,-1 0 0,1 0 0,0 0 0,0 1 0,0-1 0,0 0 0,0 0 0,0 0 0,0 1 0,0-3 0,1 2 0,-1-1 0,1 1 0,0 0 0,0-1 0,0 1 0,-1 0 0,1 0 0,0-1 0,0 1 0,1 0 0,-1 0 0,0 0 0,0 0 0,3-1 0,2-1 0,0 0 0,0 0 0,0 1 0,1-1 0,-1 2-1,1-1 1,11-1 0,51-2 4,-58 5-1,31 1 28,0 1 1,43 9 0,-53-5-1,1-2 0,0-2 0,1-1 0,43-3 0,-69 1-22,-1-1 0,0 1 0,0-1 0,0 0 0,0-1 0,0 0 0,-1 0 0,1 0 0,-1-1 0,0 0 1,0 0-1,0-1 0,0 1 0,-1-1 0,0 0 0,7-9 0,-5 4 1,-1-1 0,0 0 0,0 0 1,-1 0-1,-1 0 0,1-1 1,-2 0-1,0 0 0,2-14 0,-1-7 1,0 0-1,-3 0 1,0-1-1,-3 1 0,0 0 1,-2-1-1,-2 2 1,-1-1-1,-15-42 0,12 46-2,-2 0 0,-1 1 0,-1 0 0,-1 1 0,-2 1 0,0 1 0,-2 0 0,-1 1 0,-1 1 0,-28-24 0,38 37-8,-1 1 0,0 1 0,-1 0 0,0 1 0,0 0 0,0 1 0,-1 0 0,0 1 0,0 0 0,0 2 0,-1-1 0,1 2 0,-1 0 0,1 1 0,-1 0 0,0 1 0,0 1 0,0 0 0,1 1 0,-23 6 0,6 1 1,-1 1-1,2 2 0,-1 1 0,2 2 0,0 1 1,-40 29-1,23-11-2,2 2-1,-76 81 1,95-89-6,1 0 1,1 2-1,2 0 0,1 1 1,-29 64-1,43-82 7,1 0 1,0 1-1,1 0 0,1 0 1,0 0-1,1 0 0,0 0 1,1 1-1,1-1 0,0 0 1,1 1-1,1-1 0,0 0 1,1 0-1,0 0 0,2 0 1,-1 0-1,7 13 0,1-7 1,0 0 0,1-1 0,1 0 0,1-1 0,0-1 0,2 0 0,0-1 0,0-1 0,1 0 0,23 12 0,-12-9 0,1-1 0,1-1 0,1-2 0,0-1 0,1-1 0,40 8 0,-40-14 10,0-1 0,1-1-1,0-2 1,-1-1-1,1-2 1,0-1 0,48-10-1,-43 3 32,0-1-1,0-3 1,-1-1-1,-1-1 1,67-40-1,-48 20 46,-1-3 0,-3-2 0,-1-3 0,-2-1 0,-2-3 0,-2-2 0,-2-1 0,52-82 0,-73 96 14,-1-1-1,-2-1 1,-2-1 0,-1 0 0,15-60-1,-24 71-31,-2 1 1,-1-1-1,-1 0 0,-1 0 0,-2 0 0,-1 0 0,-1 0 0,-1 0 1,-8-31-1,8 44-29,-2 1 0,0 1 0,0-1 0,-1 1 0,-1 0 0,0 0 0,-1 1 0,0 0 0,-16-18-1,18 24-22,-1 0-1,0 0 1,0 0-1,0 0 0,0 1 1,-1 1-1,0-1 0,0 1 1,0 0-1,-1 1 0,1 0 1,-1 0-1,0 1 0,0 0 1,0 1-1,-15-1 0,2 4-456,0 0-1,1 2 0,-1 1 0,1 0 1,-23 10-1,30-10-13019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8:27.35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31 13760,'0'0'725,"2"0"-112,38-7 560,22-2-703,221-9-93,107-6-231,-267 23-58,144 16-1,158 26 196,-181-43-90,-196-1-119,3 7 208,-68-3-237,1 0 0,-1-1-1,1 0 1,0-2 0,-1 0-1,1 0 1,-30-10 0,44 12-36,1 0 0,0 0 0,0-1 1,0 1-1,0 0 0,0 0 0,0-1 0,0 1 1,0 0-1,0-1 0,1 1 0,-1-1 0,0 0 1,0 1-1,0-1 0,0 0 0,1 1 0,-1-1 1,0 0-1,1 0 0,-1 0 0,0 1 0,1-1 1,-1 0-1,1 0 0,-1 0 0,1 0 0,0 0 1,-1 0-1,1 0 0,0 0 0,0 0 1,0 0-1,0 0 0,0-2 0,1 0 14,0 0 0,0 1 0,0-1 0,1 1 0,-1-1 0,1 1 0,-1-1 0,1 1-1,0 0 1,0 0 0,0 0 0,3-2 0,3-2 3,0 0 1,0 1-1,1 0 1,-1 1-1,1-1 0,0 2 1,1-1-1,-1 1 0,16-3 1,-18 5-21,0 0 0,0 0 1,1 0-1,-1 1 0,0 0 1,0 0-1,0 1 0,0 0 1,0 0-1,0 1 0,0 0 0,0 0 1,12 6-1,-16-6-6,0 0 1,0 0-1,-1 0 0,1 1 0,-1-1 1,1 1-1,-1 0 0,0 0 0,0 0 0,0 0 1,-1 0-1,1 0 0,-1 0 0,0 0 1,0 1-1,0-1 0,0 0 0,0 1 1,-1-1-1,1 1 0,-1-1 0,0 1 1,-1 5-1,0 7 0,-1 0 0,-1 1-1,-8 25 1,10-40 0,-12 38-4,-31 63 0,20-55-2446,18-36-9843</inkml:trace>
  <inkml:trace contextRef="#ctx0" brushRef="#br0" timeOffset="1355.85">2236 545 13408,'-8'-3'44,"1"2"-1,-1-1 1,0 1 0,1 0 0,-1 1 0,0 0 0,1 0 0,-1 0 0,0 1 0,1 0 0,-1 1 0,1 0 0,-1 0-1,1 1 1,0-1 0,-13 8 0,-26 15 254,2 3-1,1 1 1,0 2 0,-62 61-1,96-84-241,1 1 0,0 0 0,0 0-1,1 1 1,1 0 0,-6 11 0,11-19-44,-1 0 1,2 0 0,-1 0 0,0 0-1,0 0 1,1 1 0,-1-1 0,1 0-1,-1 1 1,1-1 0,0 0 0,0 1-1,0-1 1,1 0 0,-1 1 0,0-1-1,1 0 1,-1 1 0,1-1 0,0 0-1,0 0 1,0 0 0,0 0-1,0 0 1,1 0 0,-1 0 0,0 0-1,1 0 1,-1 0 0,1-1 0,0 1-1,0-1 1,0 1 0,-1-1 0,1 0-1,1 0 1,1 2 0,6 1 23,1 0 0,-1 0-1,1-1 1,-1 0 0,1-1 0,0 0 0,18 0 0,80-3 185,-107 1-217,24-1 50,31-2 81,62 5 0,-103-1-108,0 1 1,0 0-1,0 2 0,-1 0 1,0 0-1,0 1 1,0 1-1,25 14 0,-35-17-16,0 0 0,0 1 0,-1 0-1,1 0 1,-1 0 0,0 0 0,0 0-1,0 1 1,-1 0 0,1 0 0,-1 0-1,0 0 1,4 11 0,-6-11-3,0-1 0,0 1 0,0 0 0,-1 0 0,1 0 0,-1 0-1,0 0 1,-1-1 0,1 1 0,-1 0 0,0 0 0,0 0 0,0-1 0,-1 1 0,0-1 0,0 1 0,-3 5 0,-5 6 23,-1-1 0,0 0 1,-1-1-1,0 0 0,-1-1 1,-1-1-1,0 0 0,0-1 1,-1 0-1,-1-1 0,-27 13 1,13-9 54,-1-1 1,-1-1 0,0-2-1,-1-2 1,-50 8 0,74-15 1,-1 0 1,0-1-1,1 0 1,-19-3-1,26 3-165,0 0 0,0 0 0,1 0 0,-1-1-1,0 1 1,0-1 0,0 1 0,1-1 0,-1 0 0,0 0 0,1 1-1,-1-1 1,1 0 0,-1-1 0,1 1 0,-1 0 0,1 0 0,0-1-1,-1 1 1,1 0 0,0-1 0,0 1 0,0-1 0,0 0 0,1 1-1,-1-1 1,0 0 0,1 1 0,-2-5 0</inkml:trace>
  <inkml:trace contextRef="#ctx0" brushRef="#br0" timeOffset="2157.54">2394 363 13856,'0'0'1376,"0"16"-672,0-1-193,3 9 1,1 10-288,1 5 32,-1 8-128,1-1 0,-1-5-64,3-1 0,1-5 0,1-11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7:48.75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88 409 14496,'-15'3'192,"0"0"0,1 1 1,-1 1-1,1 1 1,0 0-1,0 1 0,1 0 1,0 1-1,0 0 1,0 1-1,2 1 0,-19 18 1,2-3-55,2 1 0,1 1 0,1 1 1,-27 43-1,45-60-99,0-1 0,1 1 0,0 0 1,1 0-1,0 1 0,1-1 0,-3 20 0,6-23-20,-1 0-1,1 1 0,1-1 1,-1 1-1,1-1 0,1 0 1,0 1-1,0-1 0,0 0 0,1 0 1,0-1-1,5 9 0,0-4-7,0 1 0,1-1-1,0-1 1,1 1-1,0-2 1,0 1 0,2-2-1,-1 1 1,1-1-1,0-1 1,1 0 0,0-1-1,0-1 1,25 9-1,-23-9-10,0-2 0,1 0 1,0 0-1,0-2 0,0 0 0,0 0 0,1-2 0,-1 0 0,0-1 0,0 0 0,0-2 0,0 0 0,21-6 0,-21 3 4,0-1 0,0 0-1,-1 0 1,0-2-1,0 0 1,-1-1-1,0 0 1,0-1-1,-1-1 1,19-21-1,-24 22 12,0 0 0,-1 0 0,0-1 0,-1 0 0,0 0-1,-1-1 1,0 1 0,-1-1 0,-1 0 0,0 0-1,0-1 1,-1 1 0,-1 0 0,-1-18 0,-1 10 20,0 1 0,-2-1 1,-1 1-1,0 0 0,-2 0 1,0 0-1,-1 1 0,-1 0 1,-1 0-1,-15-23 0,19 33-13,-2 1 1,1 0-1,-1 0 0,0 0 0,-1 1 0,0 0 0,0 0 1,0 1-1,-16-8 0,17 10-5,0 1-1,0 0 1,0 1-1,0 0 1,-1 0-1,1 1 1,-1 0-1,1 0 1,-1 1 0,0-1-1,1 2 1,-1-1-1,0 1 1,-9 3-1,10-3 12,1 1 0,0 1-1,0-1 1,0 1-1,0 0 1,0 0-1,1 1 1,-1-1-1,1 1 1,0 0 0,0 1-1,1-1 1,-8 10-1,6-6-356,1 0-1,-1 1 1,2-1-1,-1 1 1,1 0-1,1 0 0,-5 17 1</inkml:trace>
  <inkml:trace contextRef="#ctx0" brushRef="#br0" timeOffset="511.97">1414 201 14048,'-2'1'320,"-7"2"-70,0 1 0,1 0 0,0 0 0,0 1 0,0 0 0,0 1 0,1-1 0,-9 9 0,-53 58 443,48-47-609,1 0-1,2 2 0,0 0 0,2 1 0,0 1 0,2 1 0,-16 52 0,24-64-55,2 0-1,1 0 1,0 1 0,1 0-1,1-1 1,2 27 0,0-32-19,1 0 1,1 1 0,0-2-1,0 1 1,1 0 0,1-1-1,0 0 1,1 0-1,13 21 1,-13-25-7,0 0 1,0-1-1,0 0 0,1 0 1,0 0-1,1-1 0,-1 0 1,1 0-1,0-1 0,1 0 1,-1 0-1,1-1 0,0 0 1,0-1-1,1 0 0,-1 0 1,0-1-1,1 0 0,0-1 1,-1 0-1,1-1 0,0 0 1,0 0-1,-1-1 0,1 0 1,0 0-1,-1-2 0,0 1 1,1-1-1,-1 0 0,10-5 1,0-4 5,0 0 0,-1-1 1,0-1-1,-1-1 0,-1 0 0,0-1 1,-1-1-1,-1 0 0,-1-1 0,0-1 1,-2 0-1,0 0 0,12-31 0,-14 31 28,-2-1-1,0 0 0,-2-1 0,0 1 0,-1-1 0,-1 0 0,-1 0 1,-1 0-1,-1 0 0,0 0 0,-2 0 0,-1 0 0,0 0 1,-9-28-1,10 43-16,0-1 0,-1 1 0,0-1 1,-1 1-1,1 0 0,-1 0 0,0 0 1,0 1-1,-1 0 0,0 0 0,0 0 1,0 0-1,0 1 0,-1-1 0,0 1 1,0 1-1,0-1 0,0 1 0,0 0 1,-1 1-1,0-1 0,1 1 0,-1 0 1,0 1-1,0 0 0,0 0 0,0 1 1,0-1-1,0 1 0,0 1 0,0-1 0,0 1 1,0 1-1,1-1 0,-1 1 0,0 0 1,1 1-1,-1 0 0,1 0 0,0 0 1,0 1-1,0-1 0,-8 8 0,7-5-5,1-1-1,1 1 1,-1 0-1,1 1 1,0 0-1,-7 12 1,1 4-2533</inkml:trace>
  <inkml:trace contextRef="#ctx0" brushRef="#br0" timeOffset="1022.99">2258 117 14656,'-7'3'87,"-1"0"-1,1 1 1,0 0 0,0 0 0,0 1 0,0 0 0,1 0 0,0 1 0,0 0 0,0 0 0,1 0 0,0 0 0,0 1 0,-5 11 0,-7 11 196,3 2 1,-14 37 0,22-52-232,3-10-20,-53 157 600,52-145-553,0 0-1,1 0 0,0 0 1,2 0-1,0 1 0,1-1 1,3 24-1,-1-32-48,0 0-1,0 0 1,1-1-1,1 1 1,0-1-1,0 0 1,0 0-1,1 0 1,1-1 0,0 0-1,0 0 1,0 0-1,13 11 1,-14-15-19,-1 0 1,1-1 0,0 1-1,0-1 1,1 0 0,-1-1-1,0 1 1,1-1 0,0 0-1,0 0 1,-1-1 0,1 0-1,0 0 1,0 0 0,0-1-1,0 0 1,0 0 0,0 0-1,0-1 1,0 0-1,0 0 1,0 0 0,8-4-1,0-1 11,-1-1-1,0 0 1,0 0-1,-1-2 1,0 1-1,-1-1 1,0-1-1,0 0 1,-1-1-1,0 0 1,-1-1-1,0 1 1,-1-2-1,9-16 1,-5 5 14,-1 0 1,-1 0-1,-2-1 0,0-1 1,-1 1-1,-2-1 0,3-29 1,-6 42-10,-2 0 1,1-1 0,-2 1 0,0 0-1,0 0 1,-1-1 0,-5-13 0,6 23-15,-1-1 0,1 1 0,-1-1 0,0 1 1,0 0-1,-1 0 0,1 0 0,-1 0 0,0 0 1,0 1-1,0-1 0,-1 1 0,1 0 0,-1 0 1,1 0-1,-1 1 0,0-1 0,0 1 0,-1 0 1,1 0-1,0 0 0,-1 0 0,-5 0 0,0 0 18,0 1 0,0 0 0,0 1 0,0 0 0,0 1 0,0 0 0,0 1 0,-18 4 0,22-4-15,0 0 0,0 0 0,0 0-1,0 1 1,1 0 0,-1 0 0,1 0 0,-1 1 0,1 0 0,0 0 0,0 0 0,1 0 0,-1 1 0,-5 9 0,4 2-2544</inkml:trace>
  <inkml:trace contextRef="#ctx0" brushRef="#br0" timeOffset="1533.77">3058 21 14112,'0'0'1381,"-2"2"-784,-6 3-438,1 2 0,0-1 0,0 1 0,1 0 0,0 0 0,0 1 0,1 0 0,-5 10 0,-15 18 31,-23 24 54,16-23-128,2 2 0,2 1 1,-27 51-1,49-80-103,1 1 0,0-1 0,0 1 0,1 0 1,1 0-1,0 0 0,1 1 0,0-1 0,1 1 0,0-1 0,1 1 0,0-1 0,1 1 0,1-1 0,0 1 0,1-1 0,5 18 0,-5-24-11,0 1 0,0-1 0,0 1-1,1-1 1,0 0 0,0 0 0,0-1-1,1 1 1,0-1 0,0 0-1,0 0 1,1-1 0,-1 0 0,1 0-1,0 0 1,1 0 0,-1-1 0,1 0-1,-1 0 1,1-1 0,0 0 0,0 0-1,0-1 1,0 0 0,0 0-1,0 0 1,0-1 0,0 0 0,0-1-1,1 1 1,-1-1 0,0-1 0,0 1-1,0-1 1,-1 0 0,11-5-1,-1-2 5,0 0 0,-1-1 0,0 0 0,-1-2 0,0 0 0,0 0 0,-1-1 0,16-21 0,-5 2 40,-2-1 0,33-63 0,-49 84-18,-1-1-1,0 1 1,-1-1-1,0 0 0,-1 0 1,0 0-1,-1 0 0,-1 0 1,0-19-1,-1 25-11,0 0 1,-1 1-1,0-1 0,0 0 0,-1 1 0,0-1 0,0 1 1,-1 0-1,1-1 0,-1 1 0,-1 1 0,1-1 0,-1 0 1,0 1-1,0 0 0,-1-1 0,1 2 0,-1-1 0,0 1 1,-8-6-1,8 7 19,-1 0 1,0 1 0,0-1-1,0 1 1,0 0 0,-1 1-1,1-1 1,0 1 0,-1 0-1,1 1 1,-1 0 0,1 0-1,-1 0 1,-8 2-1,6 0-291,0-1-1,1 1 0,-1 1 1,1-1-1,0 2 0,0-1 1,0 1-1,0 0 0,-12 10 1</inkml:trace>
  <inkml:trace contextRef="#ctx0" brushRef="#br0" timeOffset="1968.97">3490 1 13952,'-3'3'458,"-5"8"-37,1 1 0,0 0-1,0 0 1,-7 20 0,-18 62 527,14-40-741,17-51-196,-15 44 130,1 0 0,-8 52 0,20-85-129,1 0 1,1 0-1,0 0 1,1 0 0,1 0-1,0 0 1,1 0-1,0 0 1,1 0-1,1 0 1,0 0 0,6 12-1,-7-20-10,0-1-1,1 1 1,-1-1-1,1 0 1,0 0-1,0 0 1,1 0-1,-1-1 0,1 0 1,0 0-1,0 0 1,1 0-1,-1-1 1,1 0-1,-1 0 1,1-1-1,0 0 1,0 1-1,0-2 1,0 1-1,1-1 1,-1 0-1,0 0 1,1-1-1,7 0 1,-7 0-1,0-1 0,0 0 1,0 0-1,0-1 0,0 0 1,-1 0-1,1-1 0,-1 1 1,1-1-1,-1-1 0,0 1 1,0-1-1,0 0 0,-1-1 1,0 1-1,1-1 0,-1 0 1,-1 0-1,1-1 0,-1 0 1,0 1-1,6-13 0,0-6 14,-2-1 1,0 0-1,-1 0 0,-2-1 0,0 0 0,-2 0 0,-1 0 0,-1 0 0,-1 0 0,-7-46 0,6 62 10,-1 0 0,-1 0 1,1 1-1,-2-1 0,1 1 1,-1 0-1,-1 0 0,0 0 1,-9-11-1,11 16-10,0 0 1,-1 0-1,1 0 1,-1 1-1,0 0 0,0-1 1,-1 2-1,1-1 0,0 0 1,-1 1-1,0 0 0,0 0 1,1 0-1,-1 1 1,0 0-1,0-1 0,0 2 1,-1-1-1,1 1 0,-6 0 1,-6 2-153,0 1-1,-1 1 1,2 1 0,-1 0 0,0 2 0,-16 8-1,22-11-1035,2 0-10970</inkml:trace>
  <inkml:trace contextRef="#ctx0" brushRef="#br0" timeOffset="3467.84">168 737 15424,'-2'-2'139,"1"1"0,-1-1 0,1 0 0,-1 0 0,1-1 0,0 1 0,0 0 0,0 0 0,0-1 0,0 1 0,1 0 0,-2-4 0,2 4-62,1 0 0,-1 1 0,0-1 0,1 1-1,-1-1 1,1 0 0,-1 1 0,1-1 0,0 1 0,0 0 0,0-1-1,0 1 1,0 0 0,0-1 0,0 1 0,0 0 0,0 0 0,0 0-1,1 0 1,-1 0 0,2-1 0,54-34 118,-50 32-183,0 1-1,0 0 1,0 0 0,1 1 0,-1-1 0,15-1-1,-21 4-11,1 0 0,0 0-1,-1 1 1,1-1-1,-1 1 1,1-1-1,0 1 1,-1-1-1,1 1 1,-1 0 0,1 0-1,-1 0 1,0 0-1,1 0 1,-1 0-1,0 0 1,0 0 0,0 0-1,2 3 1,18 28-17,-20-30 16,5 10-8,-1 1 0,0 0 0,-1 0 0,0 0 0,2 20 0,6 71-63,-11-91 64,4 92-44,-3-64-2418</inkml:trace>
  <inkml:trace contextRef="#ctx0" brushRef="#br0" timeOffset="3806.69">302 870 14208,'0'0'0,"14"-7"352,5-1 64,12-3 128,10 0 0,10 0-480,11-1 0,5-10-64,3-2 0</inkml:trace>
  <inkml:trace contextRef="#ctx0" brushRef="#br0" timeOffset="4162.19">1279 576 13760,'-5'5'59,"0"0"1,0 1 0,0 0 0,1 0 0,0 0 0,1 0 0,-1 1 0,1-1-1,1 1 1,-4 12 0,5-17-39,0 0-1,0 1 1,1-1-1,-1 0 1,1 1-1,0-1 1,0 1-1,0-1 1,0 0-1,0 1 1,0-1-1,1 1 1,-1-1-1,1 0 1,-1 1 0,1-1-1,0 0 1,0 0-1,0 0 1,0 1-1,1-1 1,-1 0-1,1 0 1,-1-1-1,1 1 1,-1 0-1,1 0 1,0-1-1,0 1 1,0-1-1,0 0 1,0 1-1,0-1 1,0 0-1,4 1 1,7 1 62,-1 0 0,1-2 1,-1 1-1,1-1 0,-1-1 1,16-1-1,-17 0-4,0 0 0,0 1 1,1 1-1,-1 0 0,0 0 0,0 1 0,0 0 1,18 8-1,-26-10-68,-1 1 0,0 1 0,0-1 0,0 0-1,0 0 1,0 1 0,0-1 0,0 1 0,0 0 0,0 0 0,-1-1 0,1 1 0,-1 0 0,0 0 0,1 1-1,-1-1 1,0 0 0,0 0 0,0 0 0,0 4 0,0-2 1,-1 0-1,0-1 1,0 1 0,0-1-1,0 1 1,-1 0 0,0-1-1,0 1 1,0-1 0,0 0-1,0 1 1,-3 5 0,-1-1 11,1-1 0,-1 1 0,-1-1 0,1 0 0,-1 0 0,-1 0 0,1-1 0,-1 0 0,0 0 0,-11 6 0,16-11-13,1 0 0,-1 0-1,1 0 1,-1 0-1,0-1 1,1 1-1,-1 0 1,0-1-1,0 1 1,1-1-1,-1 0 1,0 0-1,0 0 1,1 0-1,-1 0 1,0 0-1,0 0 1,0 0-1,1-1 1,-1 1-1,0-1 1,0 1-1,1-1 1,-2 0-1,1-1 9,0 0-1,0 0 0,0 0 0,0 0 0,1 0 0,-1 0 1,1 0-1,0-1 0,-1 1 0,1 0 0,0-1 0,1 1 1,-1-1-1,-1-3 0,0-7 60,1 1 1,-1-1-1,2 0 1,0 1-1,3-21 0,3 4 34,1 0-1,2 0 0,1 1 0,1 1 1,1-1-1,2 2 0,0 0 0,30-39 0,-4 17-4,-23 32-2542</inkml:trace>
  <inkml:trace contextRef="#ctx0" brushRef="#br0" timeOffset="4856.17">2134 467 14112,'0'0'458,"-1"3"-186,-2 15-44,0-1 0,0 0 0,2 1 0,0-1 0,1 1 0,1 0 0,4 22 0,-5-40-220,0 0 0,0 0-1,0 0 1,0 0 0,0 0-1,0 0 1,1 0 0,-1-1 0,0 1-1,0 0 1,0 0 0,0 0 0,0 0-1,0 0 1,1 0 0,-1 0-1,0 0 1,0 0 0,0 0 0,0 0-1,0 0 1,1 0 0,-1 0-1,0 0 1,0 0 0,0 0 0,0 0-1,0 0 1,0 0 0,1 0-1,-1 0 1,0 0 0,0 0 0,0 0-1,0 0 1,0 0 0,0 0 0,1 0-1,-1 1 1,0-1 0,0 0-1,0 0 1,0 0 0,0 0 0,0 0-1,0 0 1,0 0 0,1 1-1,-1-1 1,0 0 0,0 0 0,0 0-1,0 0 1,0 0 0,0 0 0,0 1-1,0-1 1,0 0 0,0 0-1,0 0 1,0 0 0,0 0 0,0 1-1,0-1 1,10-20 152,8-32-120,-16 48-1,0-4 3,0-1 0,1 1-1,1 0 1,-1 0-1,1 0 1,1 1 0,-1 0-1,1-1 1,11-11-1,-15 19-32,0 0 0,0 1 0,0-1-1,0 0 1,0 1 0,0-1-1,0 0 1,0 1 0,0 0-1,0-1 1,0 1 0,-1-1 0,1 1-1,0 0 1,0 0 0,-1-1-1,1 1 1,1 2 0,8 13 4,-1 1 0,0 1 0,-1 0 0,-1 0 0,-1 0 0,5 24-1,-5-16 20,7 51-1,-12-68-23,-1 0 0,0 1 0,0-1 0,-1 0-1,0 0 1,-1 1 0,0-1 0,-6 17 0,8-25-5,-1 0 1,1 0-1,0-1 1,-1 1-1,1 0 0,-1-1 1,1 1-1,-1 0 1,0-1-1,1 1 1,-1-1-1,0 1 1,1-1-1,-1 1 1,0-1-1,0 1 0,1-1 1,-1 0-1,0 0 1,0 1-1,1-1 1,-1 0-1,0 0 1,0 0-1,0 0 0,0 0 1,0 0-1,1 0 1,-1 0-1,0 0 1,0 0-1,0 0 1,0 0-1,1-1 0,-1 1 1,0 0-1,0-1 1,0 0-1,-7-6-2318</inkml:trace>
  <inkml:trace contextRef="#ctx0" brushRef="#br0" timeOffset="5256.98">2854 386 15040,'1'3'197,"9"122"1338,-7-73-1054,-3-16-215,0-23-134,1 1 0,0-1 0,3 19 0</inkml:trace>
  <inkml:trace contextRef="#ctx0" brushRef="#br0" timeOffset="5640.92">3035 420 14496,'0'0'581,"0"2"-261,1 7-60,-1-1 0,0 1 0,-1-1 0,0 1 0,-4 15 1,-1 15 76,0 40 314,5-79-643,1 1 1,0 0-1,0-1 1,0 1-1,0 0 0,1-1 1,-1 1-1,0 0 0,0-1 1,0 1-1,0-1 0,1 1 1,-1 0-1,0-1 0,1 1 1,-1-1-1,0 1 0,1 0 1,-1-1-1,1 1 1,-1-1-1,1 0 0,-1 1 1,1-1-1,-1 1 0,1-1 1,-1 0-1,1 1 0,-1-1 1,1 0-1,0 0 0,-1 1 1,1-1-1,0 0 0,-1 0 1,1 0-1,0 0 1,-1 0-1,1 0 0,0 0 1,-1 0-1,1 0 0,0 0 1,-1 0-1,1 0 0,0-1 1,-1 1-1,2 0 0,1-1 3,1-1-1,-1 1 0,0 0 0,1-1 0,-1 0 0,0 0 1,4-3-1,-1-2 13,-1 1 0,0-1 1,0 0-1,-1-1 0,0 1 1,0-1-1,-1 0 0,0 0 0,0 0 1,-1 0-1,0 0 0,-1-1 1,1 1-1,-2-1 0,1 1 1,-1-1-1,0 1 0,-3-12 0,3 19-13,0 0 0,0 0 0,0 1-1,0-1 1,0 0 0,0 0-1,-1 1 1,1-1 0,0 0-1,-1 1 1,1-1 0,0 0 0,-1 1-1,1-1 1,-1 0 0,1 1-1,-1-1 1,1 1 0,-1-1 0,0 1-1,1-1 1,-1 1 0,0 0-1,1-1 1,-1 1 0,0 0 0,1-1-1,-1 1 1,0 0 0,-1 0-1,1 0 4,-1 0 0,0 0 0,0 1 0,1-1 0,-1 1 0,0 0 0,1-1 0,-1 1 0,1 0 0,-1 0 0,1 0 0,-3 2 0,-4 4 28,0 1 1,1 0-1,-8 10 0,-11 25-2361</inkml:trace>
  <inkml:trace contextRef="#ctx0" brushRef="#br0" timeOffset="6151">3411 351 12928,'0'0'2208,"2"3"-1926,2 3-190,-1-1 0,-1 1 0,1-1 1,-1 1-1,0 0 0,-1 0 0,2 9 0,5 52 537,-2-17-102,-5-25-212,-1-24-246</inkml:trace>
  <inkml:trace contextRef="#ctx0" brushRef="#br0" timeOffset="6496.53">3531 318 13504,'0'0'2624,"-4"26"-2241,1 0-31,2 8-32,2 7 32,3 2-96,-1 0 32,-3 6-96,-3-12 32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7:22.3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21 13600,'0'0'666,"3"1"-52,-1 0-537,0 0 0,1 1 0,-1-1 0,0 1 0,0-1 0,0 1 1,0 0-1,0 0 0,0 0 0,-1 0 0,1 0 0,-1 0 0,1 0 0,-1 0 1,2 6-1,17 44 289,-17-44-329,13 45 90,-3 0-1,13 103 1,-8 113-36,-7-70-50,11 198 36,-11-164 0,-2 357 171,-2-35 176,-6-523-368,2 0 0,1-1 0,13 56 0,-14-78-38,0-1 0,0 1-1,1 0 1,0-1 0,0 0 0,1 0 0,0 0-1,1 0 1,0-1 0,0 0 0,0 0 0,1 0-1,0-1 1,0 0 0,0-1 0,1 0 0,12 7-1,0-4 12,0 0 0,0-2-1,1 0 1,-1-1 0,1-1-1,28 1 1,133-3 94,-116-3-95,98-7 38,174-32 0,-135 12-32,670-43 103,-405 40-88,-141 11-49,325-37 0,-314-7 31,143-20 29,62 54 46,-395 27-73,-121 2-25,-1-1 0,0-1 0,-1-1 1,1-1-1,49-18 0,-63 18-5,0 0 0,0-1 0,-1 0 0,0-1 0,0 0 0,0-1 0,-1 0 0,0-1 0,-1 0 0,0 0 0,0-1 0,-1 0-1,13-22 1,-11 11 18,0 0 0,-1-1 0,-2 0-1,0-1 1,-2 1 0,0-1-1,2-26 1,-2-167 269,-5 119-202,-3-306 838,-33 2-124,-26 121-396,-21 7-84,41 140-186,-63-278 357,-14-46 70,77 356-406,2 6 300,38 90-56,2 3-342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7:51.57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11 10752,'3'-4'256,"63"-73"1221,-40 48-1258,-25 28 335,-1 4-372,-6 19 69,0-1 0,-14 29 0,-8 27 297,23-58-390,0 0 0,2 0 0,0 0 0,0 26 0,3-36-108,1 0 0,-1 0-1,2 0 1,-1 0 0,1-1-1,1 1 1,0-1 0,0 1-1,0-1 1,1 0 0,8 12 0,-8-13-15,1-1 1,0 0 0,0 0-1,0 0 1,0 0 0,1-1 0,0 0-1,0 0 1,13 6 0,-16-9-25,0-1 0,0 0 1,1 0-1,-1 0 0,0 0 1,1-1-1,-1 1 0,0-1 1,1 0-1,-1 0 0,1 0 1,-1 0-1,1-1 0,-1 1 0,0-1 1,1 0-1,-1 0 0,0 0 1,0 0-1,0-1 0,0 0 1,0 1-1,0-1 0,5-4 0,-1 1 23,-1-1-1,1-1 1,-1 1-1,0-1 1,9-14-1,-12 18 29,-1-1-1,0 0 1,0 0 0,0 0-1,0 0 1,-1 0 0,1 0-1,-1 0 1,0 0 0,-1-1-1,1 1 1,-1 0-1,1-1 1,-2-5 0,1 10-36,0-1 0,-1 1 0,1-1 1,0 1-1,-1-1 0,1 1 0,0-1 1,-1 1-1,1-1 0,-1 1 0,1-1 1,-1 1-1,0 0 0,1-1 0,-1 1 1,1 0-1,-1-1 0,1 1 0,-1 0 1,0 0-1,1 0 0,-1 0 0,0-1 0,1 1 1,-1 0-1,0 0 0,1 0 0,-1 0 1,1 1-1,-2-1 0,-18 3 307,15-1-293,1 0 0,-1 1-1,1-1 1,0 1-1,0 0 1,1 0-1,-1 0 1,0 0 0,1 1-1,-4 4 1,-5 9-238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7:48.1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89 64 13952,'-9'-2'185,"0"1"0,0 0 0,0 1-1,0 0 1,0 0 0,0 1 0,0 0 0,0 0 0,1 1 0,-1 0 0,0 1 0,1 0 0,-12 6 0,-6 5 108,1 0-1,-41 34 1,43-31-289,3-1 19,1 0-1,1 1 0,1 1 0,0 0 1,1 1-1,1 1 0,1 1 0,1 0 0,1 1 1,1 0-1,-13 36 0,19-45-20,2 0-1,0 1 1,0-1-1,1 1 1,1 0-1,0 0 1,1 0-1,1-1 1,0 1-1,1 0 1,0 0-1,1-1 1,0 1-1,1-1 1,1 0-1,0 0 1,1-1-1,0 1 1,1-1-1,1 0 1,-1-1-1,2 0 0,0 0 1,14 13-1,-9-13-7,1 0 0,0 0-1,0-2 1,1 0 0,1 0-1,-1-2 1,1 0-1,1-1 1,-1-1 0,1 0-1,0-2 1,0 0 0,26 1-1,-31-3 2,0-2 1,-1 1-1,1-2 1,-1 0-1,1 0 0,-1-1 1,1 0-1,-1-1 0,0-1 1,-1 0-1,1 0 1,-1-2-1,0 1 0,0-1 1,-1 0-1,0-1 0,-1-1 1,1 1-1,-1-2 0,8-11 1,0-3 10,-2-1 0,0 0 0,-2-1 0,-1-1 0,11-33 0,-4-2 155,14-80-1,-29 120-58,0-1 0,-2 0 0,0 0 0,-2 0 0,-1 0 0,-6-42-1,6 56-56,-1 1-1,0 0 0,-1 0 0,0 0 0,0 0 1,0 1-1,-1-1 0,-1 1 0,1 0 0,-1 0 0,0 0 1,-1 0-1,1 1 0,-1 0 0,-1 1 0,1-1 0,-1 1 1,0 0-1,0 1 0,0-1 0,-13-4 0,9 5 11,-1 0 0,0 0 0,0 1-1,0 1 1,0 0 0,0 0 0,0 2-1,0-1 1,-1 2 0,1-1 0,0 2-1,0-1 1,0 2 0,-18 5 0,29-7-41,-1-1 0,0 1 1,0 0-1,0 0 0,0 0 1,1 1-1,-1-1 1,1 0-1,-1 1 0,1-1 1,-1 1-1,1-1 0,0 1 1,0-1-1,-1 1 0,1 0 1,1 0-1,-1 0 0,0 0 1,0 0-1,0 3 0,0-2-289,1 1 0,0 0 0,0-1-1,0 1 1,0-1 0,1 1-1,-1 0 1,1-1 0,2 6-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07.21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89 14496,'0'0'3045,"4"0"-2645,20 1-329,-1-1 1,0-1-1,1 0 1,-1-2-1,0-1 1,0-1-1,0-1 1,-1-1-1,22-10 0,137-75 70,-104 50-20,-52 30 71,-1-1 0,0-2 0,-2 0 0,42-37 0,-58 47-183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8:15.78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01 154 15936,'0'0'0,"25"-14"799,1 3-31,7-4 256,5 2-32,7 2-768,4 0-32,2-1-288,-2-7 0</inkml:trace>
  <inkml:trace contextRef="#ctx0" brushRef="#br0" timeOffset="369.01">1096 519 15680,'0'0'256,"29"-23"0,-2 1 63,11-8-127,10-1 32,6 5 0,4-2 0,2-4 0,-4-5 0</inkml:trace>
  <inkml:trace contextRef="#ctx0" brushRef="#br0" timeOffset="754.33">256 1 13664,'-23'24'366,"1"1"0,2 1 0,0 1 0,2 1 0,-16 33 1,23-42-255,-54 102 570,57-101-620,0-1 0,1 2 0,1-1 0,-6 30 0,12-45-48,-1 0 0,0 0 1,1 0-1,0-1 0,0 1 0,1 0 1,-1 0-1,1 0 0,0 0 0,0-1 1,1 1-1,3 7 0,-3-9-5,0 0 0,0 0 0,0 0 0,1-1 0,-1 1 0,1-1 0,-1 1 0,1-1 0,0 0 0,0 0 0,0 0 0,0-1 0,1 1 0,-1-1 0,0 1 0,1-1-1,5 1 1,7 1 17,0 0-1,-1-1 1,2-1-1,30-2 1,65-13 121,-70 7-19,49-1-1,-78 8-76,1 0-1,0 1 1,-1 1-1,1 0 0,-1 1 1,1 0-1,20 8 1,-30-9-38,-1 0 1,1-1 0,-1 1 0,1 0-1,-1 1 1,0-1 0,1 1-1,-1-1 1,-1 1 0,1 0-1,0 0 1,-1 0 0,1 0-1,-1 1 1,0-1 0,0 1-1,0-1 1,-1 1 0,1 0 0,-1-1-1,0 1 1,0 0 0,0 0-1,-1 0 1,1 0 0,-1 0-1,0 0 1,0 0 0,0 0-1,-1 0 1,1 0 0,-2 5-1,-1 2 10,0-1-1,-1 1 1,0 0-1,0-1 1,-1 0-1,-1 0 1,1 0-1,-2-1 1,1 0-1,-12 12 0,1-4 12,-1-1-1,-1-1 1,0-1-1,-29 16 1,-91 41 124,60-32-62,46-23 2,-60 19 1,44-22-2520,40-11-985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34.7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06 656 15328,'10'-2'119,"0"0"0,0-1 0,-1 0 0,1 0 1,-1-1-1,1 0 0,-1-1 0,-1 0 1,1 0-1,-1-1 0,0 0 0,0 0 1,10-12-1,-15 15-112,0 0 0,-1-1 0,1 1 0,-1-1 0,0 1 0,0-1 1,0 0-1,0 0 0,-1 0 0,0 0 0,1 0 0,-2 0 0,1 0 0,0-1 0,-1 1 0,0 0 1,0 0-1,0-1 0,0 1 0,-1 0 0,-1-8 0,0 7-3,0-1-1,-1 1 1,1 0 0,-1 0-1,0 1 1,0-1 0,0 1-1,-1-1 1,1 1 0,-1 0-1,0 0 1,-1 1 0,1-1-1,0 1 1,-1 0 0,-7-4-1,1 2 38,-1 1 0,1-1 0,-1 2 0,0 0 0,0 0 0,0 1 0,0 0 0,0 1 0,-1 1 0,1 0 0,0 0 0,-1 2 0,1-1 0,0 1 0,0 1 0,0 0 0,0 1 0,1 0 0,0 1 0,-1 0 0,2 1 0,-1 0 0,1 1 0,0 0 0,0 1 0,0 0 0,1 0 0,1 1 0,-1 0 0,2 0 0,-10 15 0,11-14 33,1 0-1,0 0 1,0 1-1,1 0 0,1 0 1,0 0-1,0 1 0,1-1 1,-1 13-1,3-17-29,0 0 0,1-1 0,-1 1 0,1-1 0,0 1 0,1-1 0,0 0 0,0 1 0,0-1 0,1 0 0,-1 0 0,2-1 0,-1 1 0,0 0 0,1-1 0,0 0 0,8 7 0,-6-6-22,0 0 1,1 0 0,0-1 0,0 0 0,0-1-1,0 1 1,1-2 0,0 1 0,0-1-1,0 0 1,0 0 0,1-1 0,-1 0-1,1-1 1,-1 0 0,1 0 0,-1-1 0,1 0-1,-1 0 1,1-1 0,0 0 0,-1-1-1,0 0 1,1 0 0,10-5 0,24-12-2567,-35 15-10405</inkml:trace>
  <inkml:trace contextRef="#ctx0" brushRef="#br0" timeOffset="372.59">475 407 14880,'0'0'485,"2"1"86,1-1-412,0 1 1,0-1-1,0 1 1,0 0-1,-1 0 1,1 1 0,0-1-1,-1 0 1,1 1-1,-1 0 1,4 2 0,28 28 537,-24-22-494,86 103 385,-19-21-301,-76-90-280,0-1 4,0 0 0,0 0 0,0 1 0,0-1 0,0 0 0,1 0 0,-1-1 0,0 1 0,1 0 0,1 1 0,-2-2-8,0 0 0,-1 0 0,1-1 0,0 1 0,-1 0 0,1 0 0,0-1 0,-1 1-1,1 0 1,0-1 0,-1 1 0,1 0 0,-1-1 0,1 1 0,-1-1 0,1 1 0,-1-1 0,1 0 0,-1 1 0,0-1 0,1 1 0,-1-1 0,0 0 0,1 1 0,-1-1 0,0 0 0,0 1-1,1-2 1,13-34 37,-1-1-1,-2 0 1,-2-1-1,10-75 1,3-3 402,-11 125-385,-8-6-2466</inkml:trace>
  <inkml:trace contextRef="#ctx0" brushRef="#br0" timeOffset="715.7">1060 434 15232,'2'1'416,"8"2"-66,1 0 1,-1-1 0,1-1 0,-1 0 0,1 0 0,17-1 0,-25 0-314,1-1 1,0 1 0,0-1-1,-1 1 1,1-1 0,0 0-1,-1-1 1,1 1 0,-1 0-1,1-1 1,-1 0 0,0 0-1,0 0 1,0 0 0,0-1-1,0 1 1,0-1 0,-1 0-1,1 1 1,-1-1 0,0 0-1,3-6 1,-4 8-23,0-1 0,0 0-1,-1 1 1,1-1 0,-1 0 0,1 0-1,-1 1 1,0-1 0,0 0 0,0 0-1,0 0 1,0 1 0,0-1 0,0 0-1,-1 0 1,1 0 0,-1 1 0,1-1-1,-1 0 1,0 1 0,0-1 0,1 0-1,-1 1 1,0-1 0,-1 1 0,1-1-1,0 1 1,0 0 0,0 0 0,-1-1-1,1 1 1,-1 0 0,1 0 0,-1 0-1,1 0 1,-1 1 0,-2-2 0,-2-1 10,0 1 1,1 0 0,-1 0-1,0 0 1,0 1 0,0 0-1,0 0 1,0 1-1,-1-1 1,-5 2 0,1 0 6,0 1 0,1 1 1,-1 0-1,1 0 0,0 1 1,0 0-1,0 1 0,1 0 1,0 1-1,0-1 0,0 2 1,0-1-1,1 2 0,0-1 1,-11 15-1,15-18-16,1 1 1,0-1-1,0 1 1,0 0-1,0 0 1,1 0-1,0 0 1,0 1-1,0-1 1,1 1-1,0-1 1,0 1-1,0-1 1,1 1-1,0-1 1,0 1-1,0 0 1,1-1-1,-1 1 1,1-1-1,1 1 1,-1-1-1,1 1 1,0-1-1,0 0 1,1 0-1,-1 0 1,1 0 0,0 0-1,1-1 1,5 8-1,-3-6 6,-1 0 0,1-1 0,1 1 0,-1-1 0,1 0 0,0-1 0,0 1 0,0-1-1,1-1 1,-1 0 0,1 0 0,0 0 0,0-1 0,0 0 0,0 0 0,16 0 0,-15-1-456,0-2 1,-1 1-1,1-1 0,0 0 0,9-3 1</inkml:trace>
  <inkml:trace contextRef="#ctx0" brushRef="#br0" timeOffset="1131.22">1277 328 14880,'2'3'320,"13"24"138,-1 0 1,-2 1-1,-1 0 1,-1 1 0,-1 0-1,-1 1 1,6 58 0,-7-32 479,-7-55-815,0-18 106,-1-13-67,2 0 0,2 1 0,10-56 0,-11 77-130,0 1-1,0-1 0,1 1 1,0 0-1,0 0 0,0 0 1,1 0-1,1 0 1,-1 1-1,1-1 0,0 1 1,0 1-1,0-1 0,1 1 1,0 0-1,0 0 1,1 0-1,-1 1 0,1 0 1,8-3-1,-13 6-20,0 0-1,0 0 1,0 1 0,1-1 0,-1 1-1,0-1 1,0 1 0,1 0-1,-1 0 1,0 0 0,1 0-1,-1 0 1,0 1 0,0-1 0,1 1-1,-1-1 1,0 1 0,4 1-1,-3 0 2,0 1 0,0-1 0,-1 0 0,1 0 0,0 1 0,-1 0 0,1 0 0,-1-1 0,0 1 0,3 6-1,2 5 13,-1 1-1,0 0 0,-1 0 0,4 20 1,-8-31-22,8 43 38,7 88 0,-13-64-2834</inkml:trace>
  <inkml:trace contextRef="#ctx0" brushRef="#br0" timeOffset="2554.79">2015 295 15136,'0'0'474,"3"4"-111,2 6-201,0 1 0,0-1-1,-1 1 1,-1 0 0,1 0 0,-2 0 0,0 1 0,0-1 0,-1 1 0,0 22-1,-4-1 117,0 1 0,-14 51-1,15-76-28,1-10-81,3-19-5,6-34-34,-3 35-75,1 1 0,0 0 0,1 0 0,1 1 0,1 0 0,0 0 0,16-20 0,-19 29-30,-1 2 0,1-1-1,1 1 1,-1-1 0,1 2-1,0-1 1,0 1 0,1 0 0,0 1-1,-1-1 1,2 1 0,-1 1-1,0 0 1,1 0 0,-1 1 0,1 0-1,16-2 1,-24 4-17,1 0 0,0 0 0,0 1 0,0-1 0,-1 0 0,1 1 0,0-1 0,0 1 0,-1 0 0,1-1 0,0 1 0,-1 0 0,1 0 0,-1 0 0,1 0 0,-1 0 0,0 0 0,1 1 0,-1-1 0,0 0 0,0 1 0,0-1 0,0 1 0,0-1 0,0 1 0,0 0 0,0-1 0,0 3 0,2 6 12,0 0-1,0 0 1,2 19-1,-3-16-7,6 48 5,5 27 19,-11-79-33,0-1 0,1 1 1,0-1-1,1 1 0,0-1 1,0 0-1,8 11 0,-12-19-2,0 0 0,0 0 0,0 1 0,0-1 0,1 0 0,-1 0 0,0 1 0,0-1 0,0 0 0,0 0 0,1 1 0,-1-1 0,0 0 0,0 0 0,1 0 0,-1 0 0,0 1 0,0-1 0,1 0 0,-1 0 0,0 0 0,0 0 0,1 0 0,-1 0 0,0 0 0,0 0 0,1 0 0,-1 0 0,0 0 0,1 0 0,-1 0 0,0 0 0,0 0 0,1 0 0,-1 0 0,0 0 0,1 0 0,-1 0 0,0 0 0,0 0 0,1-1 0,-1 1 0,0 0 0,0 0 0,1 0 0,-1-1 0,6-10 0,-5 9 0,6-15 12,0 1 0,0-1-1,-2 0 1,0-1 0,-1 0-1,-1 1 1,-1-1-1,0 0 1,-1 0 0,-3-34-1,-1 15 117,3 36-64,0 3 0,2 21-8,1-1 0,0 0-1,2 0 1,7 22 0,-5-20-9,12 30 68,-18-50-107,1 0 1,0-1-1,0 1 1,1-1 0,-1 0-1,1 1 1,-1-1 0,1 0-1,0 0 1,0-1 0,5 4-1,-7-5-6,0-1-1,0 1 0,-1-1 0,1 1 1,0-1-1,0 0 0,-1 1 0,1-1 1,0 0-1,0 0 0,0 0 0,0 1 1,0-1-1,-1 0 0,1 0 0,0 0 1,0 0-1,0-1 0,0 1 1,0 0-1,-1 0 0,1 0 0,0-1 1,0 1-1,0 0 0,-1-1 0,1 1 1,0-1-1,0 1 0,-1-1 0,1 1 1,0-1-1,-1 0 0,1 1 0,-1-1 1,1 0-1,-1 1 0,1-1 0,-1 0 1,1 0-1,-1 1 0,0-1 1,1 0-1,-1-1 0,2-5 6,0 0-1,0 0 1,-1 1-1,1-11 1,-1 11-1,-1 6-4,12-152 220,-12 151-190,8 23 64,20 69 6,-15-48-76,-13-43-26,0 0 0,0 1 0,0-1 0,0 0 0,0 0 0,0 0 0,0 0 0,0 0 0,0 0 0,0 0 0,0 0 0,1 0 0,-1 0 0,0 1 0,0-1 0,0 0 0,0 0 0,0 0 0,0 0 0,0 0 0,1 0 0,-1 0 0,0 0 0,0 0 0,0 0 0,0 0 0,0 0 0,0 0 0,0 0 0,1 0 0,-1 0 0,0 0 0,0 0 0,0 0 0,0 0 0,0-1 0,0 1 0,0 0 0,1 0 0,-1 0 0,0 0 0,0 0 0,0 0 0,0 0 0,0 0 0,0 0 0,0 0 0,0 0 0,0-1 0,0 1 0,0 0 0,0 0 0,1 0 0,-1 0 0,0 0 0,0 0 0,0 0 0,0-1 0,0 1 0,0 0 0,0 0 0,0 0 0,5-9 0,-5 9 0,14-32 16,-10 22-4,0 0-1,1 0 1,0 0-1,1 0 0,0 1 1,7-9-1,-12 17-8,-1 1 0,1-1-1,0 0 1,0 0-1,0 1 1,-1-1 0,1 0-1,0 1 1,0-1-1,0 1 1,0-1 0,0 1-1,0-1 1,0 1-1,0 0 1,0 0 0,0-1-1,1 1 1,-1 0 0,0 0-1,0 0 1,0 0-1,2 1 1,-2-1 0,1 1 0,-1 0-1,1-1 1,0 1 0,-1 0 0,1 0 0,-1 0-1,0 0 1,1 1 0,-1-1 0,0 0 0,0 1-1,1 1 1,4 5 4,-1 1-1,0 0 1,7 18 0,-10-21-8,-1-5 1,-1 1 0,1-1 0,-1 1 0,1-1 0,0 1 0,0-1 0,0 0 0,0 0 0,0 1 0,0-1 0,2 1 0,-3-2 0,0 0 0,1 1 0,-1-1 0,0 0 0,1 0 0,-1 0 0,0 0 0,1 0 0,-1 1 0,1-1 0,-1 0 0,0 0 0,1 0 0,-1 0 0,1 0 0,-1 0 0,0-1 0,1 1 0,-1 0 0,0 0 0,1 0 0,-1 0 0,1 0 0,-1 0 0,0-1 0,1 1 0,-1 0 0,2-2 0,1-1 0,-1 1 0,-1 0 0,1-1 0,0 1 0,-1-1 0,3-5 0,-2 4 0,21-39 0,32-88 0,-46 102 0,-2 0 0,0-1 0,-2 0 0,2-39 0,-8-33 0,0 97 0,0 5 0,-2 8 0,-2 15 0,2 193 0,4-143 0,-10 132 0,9-217 3,-1 0-5,1 0 0,3-21 0,-3 30 4,0 1-1,1 0 1,-1 0 0,1-1-1,-1 1 1,1 0-1,0 0 1,0 0 0,0 0-1,0 0 1,0 0-1,0 0 1,1 0 0,-1 1-1,1-1 1,-1 0-1,1 1 1,0-1 0,0 1-1,-1 0 1,5-3-1,-5 4 2,0 0-1,0 0 1,0 0 0,0-1-1,0 1 1,0 0-1,0 0 1,1 0-1,-1 1 1,0-1 0,0 0-1,0 0 1,0 1-1,0-1 1,0 0-1,0 1 1,0-1-1,0 1 1,0-1 0,0 1-1,0 0 1,-1-1-1,1 1 1,0 0-1,0 0 1,0-1 0,-1 1-1,1 0 1,-1 0-1,1 0 1,0 0-1,-1 0 1,1 2-1,2 3 7,0 1-1,-1-1 0,0 1 0,2 7 0,-3-6 30,1 1-1,-2 0 1,1 0 0,-1 0-1,-1 0 1,1 0-1,-2 0 1,-3 17-1,-1-6-1036,-1 0-1,-17 33 0</inkml:trace>
  <inkml:trace contextRef="#ctx0" brushRef="#br0" timeOffset="3285.08">3024 434 15584,'0'0'32,"4"2"32,-1 0-16,0 0 0,1 0 0,-1 0 0,1 0 0,-1-1 1,1 0-1,0 0 0,0 0 0,0 0 0,-1 0 0,1-1 1,0 0-1,0 0 0,0 0 0,0 0 0,0-1 1,0 1-1,0-1 0,-1 0 0,1 0 0,0 0 0,-1-1 1,1 1-1,0-1 0,-1 0 0,0 0 0,1 0 0,-1-1 1,5-4-1,-6 5-33,-1 0 0,1 0 0,-1 0 0,0 0 0,0 0 0,0 0 0,0 0 0,0-1 0,0 1 0,-1 0 0,1-1 0,-1 1 0,0 0 0,1-1 0,-1 1 0,0 0 0,0-1 0,-1 1 0,0-4 1,1 5-10,0 0 1,0 0-1,-1 0 1,1 0-1,-1-1 1,1 1 0,-1 0-1,0 0 1,1 0-1,-1 1 1,0-1 0,1 0-1,-1 0 1,0 0-1,0 0 1,0 1-1,0-1 1,0 0 0,0 1-1,0-1 1,0 1-1,0-1 1,0 1 0,0-1-1,-1 1 1,1 0-1,0 0 1,0 0-1,0-1 1,0 1 0,-1 0-1,1 0 1,0 1-1,0-1 1,0 0 0,0 0-1,0 0 1,-1 1-1,1-1 1,-1 1-1,-3 1 20,1 0 0,0 0-1,0 1 1,0-1-1,0 1 1,1 0 0,-1 0-1,1 0 1,-1 1-1,1-1 1,0 1-1,1-1 1,-4 7 0,-3 4 69,2 0 1,-10 24 0,10-21-15,1 0 1,1 1 0,0 0-1,1 0 1,1 0-1,1 1 1,1-1 0,0 1-1,3 30 1,-2-48-74,0 0 1,0-1-1,0 1 0,0 0 1,1 0-1,-1-1 1,0 1-1,0 0 1,0 0-1,1-1 1,-1 1-1,0 0 0,1-1 1,-1 1-1,0 0 1,1-1-1,-1 1 1,1 0-1,-1-1 0,1 1 1,0-1-1,-1 1 1,1-1-1,0 0 1,0 1-1,0-1-2,0 0-1,0 0 1,-1 0 0,1 0-1,0 0 1,0-1-1,0 1 1,0 0 0,-1-1-1,1 1 1,0-1 0,0 1-1,-1 0 1,1-1-1,0 0 1,-1 1 0,1-1-1,0 0 1,6-7 14,-1 0 1,11-16-1,-14 19-7,10-17 20,-2 0 1,-1-1 0,-1 0 0,0-1-1,6-32 1,-9 30 2,1 1 1,2 0-1,0 1 0,21-38 1,-29 60-29,0 0 0,1 0 1,-1 0-1,1 1 0,-1-1 1,1 0-1,0 1 0,-1-1 1,1 1-1,0-1 0,0 1 1,0 0-1,0 0 0,0 0 1,1 0-1,-1 0 0,0 1 1,0-1-1,1 0 0,-1 1 1,0 0-1,1 0 0,-1 0 1,0 0-1,1 0 0,-1 0 1,0 0-1,1 1 0,-1-1 1,0 1-1,3 1 0,-2-1 1,0 0 0,0 0 0,0 1 0,-1 0 0,1-1 0,-1 1-1,1 0 1,-1 0 0,0 0 0,0 1 0,0-1 0,0 0 0,0 1 0,0-1 0,-1 1 0,1 0-1,-1 0 1,0 0 0,0-1 0,0 1 0,0 0 0,0 0 0,0 5 0,-1 7 19,-1 0 1,-1 0-1,0-1 1,-1 1-1,-1 0 1,0-1-1,-13 28 0,-2 14 27,-29 73 169,48-128-212,-1 0 0,1 0 0,0 0 0,-1 0 0,1 0 0,0 0 0,0 0 0,0 0-1,0 0 1,0 0 0,0-1 0,0 1 0,0 0 0,0 0 0,0 0 0,0 0 0,0 0-1,1 0 1,-1 0 0,1 0 0,0 1 0,-1-1-3,1-1-1,0 1 1,-1-1 0,1 0 0,0 1-1,0-1 1,-1 0 0,1 0-1,0 1 1,0-1 0,0 0-1,-1 0 1,1 0 0,0 0 0,0 0-1,0 0 1,-1 0 0,1 0-1,0 0 1,1-1 0,6-1 44,1-1-1,-1 0 1,14-7 0,-17 7-31,28-13 144,54-25 210,-74 36-179,0 0-1,0 1 1,1 1-1,24-3 1,-38 6-189,1-1 1,-1 1-1,0 0 0,0 0 1,0 0-1,0 0 0,0 0 1,0 0-1,1 0 1,-1 0-1,0 0 0,0 0 1,0 0-1,0 0 0,0 0 1,0 0-1,1 0 0,-1 0 1,0 0-1,0 1 1,0-1-1,0 0 0,0 0 1,0 0-1,0 0 0,1 0 1,-1 0-1,0 0 0,0 0 1,0 0-1,0 0 1,0 0-1,0 1 0,0-1 1,0 0-1,0 0 0,0 0 1,0 0-1,0 0 0,0 0 1,0 0-1,1 1 0,-1-1 1,0 0-1,0 0 1,0 0-1,0 0 0,-5 8 130,-8 5-58,-6-5-296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34.25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14656,'11'39'1030,"29"71"0,-5-20-264,-20-41-505,-2 0 1,-2 2-1,-2-1 0,4 96 1,-12-103-240,-3-1 0,-1 0 0,-3 0 0,-1 0 0,-2 0 0,-18 50 0,21-72-22,17-37 0,22-37 29,3 3-1,59-68 0,-58 74 21,-22 27-35,12-14 62,-2-1 1,31-51-1,-51 74-64,0 0-1,0 0 0,-1-1 0,0 1 0,0-1 0,-2 0 0,1 1 1,-1-1-1,-1-1 0,0 1 0,0 0 0,-1 0 0,-1 0 0,-2-13 0,0 6-13,-2-1-1,0 2 0,-1-1 1,-1 1-1,-1 0 0,0 0 1,-1 1-1,-1 0 0,0 1 1,-2 0-1,-13-15 0,25 29 3,-1 1 0,1 0 0,-1-1 0,1 1 0,0-1 0,-1 1 0,1-1 0,-1 1 0,1 0 0,-1-1 0,1 1 0,-1 0 0,1 0 0,-1-1 0,1 1 0,-1 0 0,0 0 0,1 0 0,-1 0 0,1 0 0,-1 0 0,0 0 0,1 0 0,-1 0 0,1 0 0,-2 0 0,1 0 0,1 1 0,-1 0 0,1-1 0,-1 1 0,1 0 0,-1-1 0,1 1 0,-1 0 0,1 0 0,0-1 0,-1 1 0,1 0 0,0 0 0,0-1 0,-1 1 0,1 2 0,-1 43 0,1-38 0,15 221 80,0-28 6,-12-41 7,4 67 64,-6-214-117,2-14 28,3-20 43,-5 13-111,2-5 20,1 1-1,0-1 1,1 1 0,0 1-1,0-1 1,2 1 0,-1-1-1,1 2 1,15-17 0,-19 23-11,0 0 0,1 0 0,0 1 0,0 0 0,0 0 1,1 0-1,-1 0 0,1 1 0,-1-1 0,1 1 0,0 1 1,0-1-1,0 0 0,0 1 0,0 0 0,0 0 0,0 1 1,0 0-1,0-1 0,0 2 0,0-1 0,1 1 0,-1-1 1,0 1-1,0 1 0,0-1 0,6 3 0,1 3 3,0 0 0,0 0 0,0 1-1,-1 1 1,0 0 0,-1 0 0,0 1 0,16 20-1,-15-16-3,1-1 1,1 0-1,0-1 0,0-1 0,16 11 0,-22-18-7,0 0-1,1 0 1,-1-1-1,1 0 1,-1-1-1,1 1 1,0-1-1,0-1 1,0 1-1,9-1 1,-12-1-1,0 0 0,-1-1 0,1 1 0,0-1 0,-1 0 0,1-1 0,-1 1 0,0-1 0,1 0 0,-1 0 0,0 0 0,0-1 0,0 1 0,0-1-1,-1 0 1,1 0 0,-1 0 0,6-8 0,0-1 6,-1 0 0,0 0 0,-1-1 0,0-1 0,-1 1 0,0-1 0,-2 0 0,1 0 0,3-23 0,-6 26 10,-1 0 0,0 0 1,0 0-1,-1 0 0,0 0 1,-1 0-1,-1 1 0,1-1 1,-2 0-1,1 1 0,-1-1 1,-1 1-1,-8-17 0,11 25-5,-1-1 0,0 0 0,0 1 0,0-1-1,0 1 1,0 0 0,-1 0 0,1 0 0,-1 0 0,1 0-1,-1 0 1,0 1 0,0-1 0,0 1 0,0 0 0,0 0-1,0 0 1,0 0 0,0 0 0,-4 0 0,5 1-1,0 0 1,0 0 0,0 1 0,0-1-1,0 0 1,0 1 0,0-1-1,0 1 1,1 0 0,-1 0 0,0 0-1,0 0 1,0 0 0,1 0 0,-1 0-1,0 0 1,1 1 0,-1-1 0,1 1-1,0-1 1,-1 1 0,1-1-1,0 1 1,0 0 0,0 0 0,0 0-1,0-1 1,1 1 0,-1 0 0,0 0-1,0 4 1,0 0 8,1 1 0,-1-1 0,1 0 0,0 1 0,1-1 0,-1 0 0,1 0-1,0 1 1,1-1 0,0 0 0,0 0 0,0 0 0,1 0 0,-1-1 0,1 1 0,1-1 0,-1 0 0,1 0 0,4 5 0,2 2 1,0-2 1,0 0 0,1 0-1,0-1 1,1 0 0,0 0-1,17 7 1,-17-10-53,0-1 1,1-1-1,0 0 0,22 3 1,-6-3-2499,-18-3-1135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16T08:22:00.7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88 0 11904,'-24'18'233,"1"1"0,0 1 0,2 1 0,0 0 0,1 2 0,2 1 0,0 0 0,2 1 0,-19 37 0,33-59-227,1-1-1,0 1 1,0 0-1,0 0 1,0 0-1,1 0 1,-1 1-1,1-1 1,0 0 0,-1 0-1,1 0 1,1 0-1,-1 0 1,0 0-1,1 0 1,0 1-1,-1-1 1,1 0-1,1-1 1,-1 1-1,2 3 1,-1-3-3,0 0 0,1 1 0,0-2-1,0 1 1,0 0 0,0 0 0,0-1 0,0 0 0,0 0 0,1 0 0,-1 0-1,1 0 1,0-1 0,0 1 0,-1-1 0,5 1 0,6 0-152,-1-1 1,0 0 0,0-1-1,0-1 1,1 0-1,-1 0 1,0-1-1,0-1 1,-1 0-1,1-1 1,13-6 0</inkml:trace>
  <inkml:trace contextRef="#ctx0" brushRef="#br0" timeOffset="512.64">660 17 11936,'0'0'608,"8"20"-416,-4-1 0,2 12-64,-1 7 64,-5 2-64,-1 4 0,-2-1 0,1 3 0,2 0-64,2 0 32,1-10-32,-1-7 0</inkml:trace>
  <inkml:trace contextRef="#ctx0" brushRef="#br0" timeOffset="878.51">428 630 11200,'0'0'672,"23"2"-64,-2-2 32,10-5-192,6 0 32,1 3-192,3 1 0,-4-2-64,1 0 0,1-2-160,-2-1 32</inkml:trace>
  <inkml:trace contextRef="#ctx0" brushRef="#br0" timeOffset="1298.45">705 718 9088,'-8'129'1093,"7"-111"-912,-4 30-1,-1 14 1838,23-70-754,-6 5-1111,-1 1 0,1 0 0,-1 0 0,1 1 0,0 0 0,0 1 0,0 0 0,-1 1 0,1 0 0,0 1 0,-1 0 0,16 5 0,-24-6-135,-1 1 0,1-1 0,-1 0 0,1 1 0,-1-1 1,1 0-1,-1 1 0,0 0 0,0-1 0,1 1 0,-1 0 0,0 0 0,-1-1 1,1 1-1,0 0 0,0 0 0,-1 0 0,0 0 0,1 0 0,-1 0 0,0 0 1,0 0-1,0 0 0,0 0 0,0 0 0,0 0 0,0 0 0,-2 4 0,0 2 7,0 1-1,0-1 1,-1 1-1,0-1 0,-6 11 1,3-9-1,0 1 1,-1-1-1,0 0 1,0-1-1,-1 0 1,-1 0 0,1-1-1,-1 0 1,-20 14-1,27-21-168,-1 0 0,1 0 0,-1-1 0,1 1 0,-1 0 0,0-1 0,1 1 0,-1-1 0,1 0 0,-1 0 0,0 0 0,1 0 0,-4-1 0</inkml:trace>
  <inkml:trace contextRef="#ctx0" brushRef="#br0" timeOffset="1299.45">656 815 12224,'0'0'0,"13"-18"128,3 4 32,10-2 128,10-1 32,8-4-288,1-3 32</inkml:trace>
  <inkml:trace contextRef="#ctx0" brushRef="#br0" timeOffset="1719.16">1073 676 13152,'3'-4'72,"1"1"-1,-1-1 1,1 1 0,0 0 0,-1 1 0,1-1 0,0 0 0,1 1 0,-1 0 0,0 0 0,1 1 0,-1-1-1,1 1 1,-1 0 0,1 0 0,0 0 0,-1 1 0,1-1 0,0 1 0,0 0 0,-1 1 0,1-1 0,0 1-1,0 0 1,-1 0 0,1 1 0,-1-1 0,1 1 0,-1 0 0,5 3 0,-5-3-41,-1-1 1,-1 1-1,1 0 1,0 0-1,0 0 1,-1 1-1,1-1 1,-1 0-1,0 1 1,1 0-1,-1 0 1,-1-1-1,1 1 1,0 0-1,-1 1 1,3 4-1,-3-2 6,1 0 0,-1 0-1,-1 0 1,1 0-1,-1 1 1,0-1 0,0 0-1,-3 11 1,-2 6 36,-2 0 0,0 0 0,-19 38 0,23-55-62,-8 19 28,1-3 29,0 1 1,-10 36 0,20-58-62,0 0-1,-1 0 1,1 0-1,0 0 1,0 0-1,0 0 1,0 0-1,0 0 1,0 0-1,0 0 1,0 0-1,1 0 1,-1 0-1,0 0 1,1 0-1,-1 0 1,0 0-1,1 0 1,-1 0-1,1 0 1,0-1-1,-1 1 1,1 0 0,0 0-1,-1 0 1,3 1-1,-1-1 3,0 0 0,1 0-1,-1 0 1,1 0 0,-1 0 0,1 0 0,0 0-1,-1-1 1,1 1 0,3-1 0,6 0 12,0 0 0,-1-1 0,21-3 0,31-10-32,-26 5-274,1 2 0,0 1 0,43 0 0</inkml:trace>
  <inkml:trace contextRef="#ctx0" brushRef="#br0" timeOffset="8203.62">2048 2284 14496,'0'0'160,"31"-12"-64,-2-3 0,12 0 192,9 0 0,8 2-96,2 3 32,-2 1-64,1 1 32,-2 0-64,-3 3 63,-4 0-127,-9 0 32</inkml:trace>
  <inkml:trace contextRef="#ctx0" brushRef="#br0" timeOffset="8619.44">2377 2394 13760,'-10'29'483,"1"1"1,1 1-1,2 0 1,1 0-1,-1 56 1,7-106-427,1 0 0,0 1-1,2-1 1,0 1 0,1 0 0,1 0 0,1 0 0,0 1 0,1 0 0,1 0 0,12-16-1,-19 31-47,-1-1 0,1 0-1,0 1 1,0-1-1,1 1 1,-1 0-1,0 0 1,1 0-1,-1 0 1,1 0-1,0 1 1,3-3-1,-3 4-3,0-1 0,-1 1 0,1 0 0,0 0 1,0 0-1,-1 0 0,1 0 0,0 1 0,-1-1 0,1 1 0,0-1 0,-1 1 0,1 0 0,4 3 0,0-1 0,0 0-1,-1 1 1,1 0-1,0 0 1,-1 1 0,0 0-1,0 0 1,-1 0-1,1 1 1,-1 0-1,-1 0 1,1 0 0,-1 1-1,0-1 1,0 1-1,-1 0 1,0 0-1,0 1 1,0-1 0,1 10-1,0 1 11,-1 1-1,0-1 1,0 25-1,-1-6-3,-1-28-2229</inkml:trace>
  <inkml:trace contextRef="#ctx0" brushRef="#br0" timeOffset="9026.04">2842 2281 12480,'-1'2'64,"-10"20"432,-14 31 106,24-48-479,-1 0-1,1 0 1,0 0 0,0 0-1,1 0 1,-1 0 0,1 0-1,0 0 1,2 9 0,-2-13-98,1 0 1,-1 0-1,1 0 1,0 0-1,-1 0 1,1 0-1,0 0 1,0 0-1,-1-1 0,1 1 1,0 0-1,0-1 1,0 1-1,0-1 1,0 1-1,0-1 1,0 1-1,0-1 1,0 1-1,0-1 0,0 0 1,0 0-1,1 0 1,-1 0-1,0 1 1,0-2-1,0 1 1,2 0-1,40-3 116,-32 1-49,4 0-13,35-1 167,-47 3-213,0 0 0,0 0 1,1 1-1,-1-1 0,0 1 0,0-1 0,0 1 1,1 0-1,-1 1 0,0-1 0,-1 0 1,4 3-1,-4-3-21,-1 0-1,-1 1 1,1-1 0,0 0-1,0 1 1,0-1 0,-1 0 0,1 1-1,-1-1 1,1 1 0,-1-1-1,1 1 1,-1-1 0,0 1-1,0 0 1,0-1 0,0 3 0,-2 26 70,-1-19-40,1-1 0,-1 0 0,0 0 1,-1 0-1,0-1 0,-1 0 0,0 1 0,-9 11 0,10-15-224,-1 0 0,1 0-1,-1-1 1,-1 1 0,1-1 0,-1 0-1,0-1 1,0 1 0,-1-1 0,1 0-1,-13 5 1</inkml:trace>
  <inkml:trace contextRef="#ctx0" brushRef="#br0" timeOffset="9027.04">2695 2364 15136,'0'0'202,"1"3"-47,6 22 182,0 0 0,-2 0 0,-1 0 0,1 33 0,-3-25-166,2-1 0,9 37-1,-10-58-329,-3-7 35,1 0-1,0-1 1,0 1-1,0-1 1,0 1-1,0-1 1,1 0-1,0 0 1,-1 1-1,1-1 1,0 0-1,0 0 1,1-1-1,2 4 1</inkml:trace>
  <inkml:trace contextRef="#ctx0" brushRef="#br0" timeOffset="9452.42">3099 2254 15136,'0'0'490,"4"4"-180,17 18 21,47 55 266,-61-68-538,-1 1 1,0-1-1,0 2 0,-1-1 1,0 0-1,7 22 0,-10-21 11,0 0 0,0 1 0,-1-1 0,0 0 0,-1 0 0,0 0 0,-4 23 0,3-28-26,-1 1 0,1-1 1,-1 1-1,-1-1 0,1 0 0,-1 0 0,0 0 0,-1 0 0,1 0 0,-1-1 0,0 0 0,-1 0 1,1 0-1,-10 7 0,2-5-2252</inkml:trace>
  <inkml:trace contextRef="#ctx0" brushRef="#br0" timeOffset="4499.14">262 2063 9088,'1'2'128,"11"29"167,-1-5-114,-1 0-1,11 51 1,-5 73 294,-17-136-255,-4-18 130,-7-23-14,-7-35 294,-19-111 0,21 88-108,12 62-291,1 1 1,1-1 0,1 0 0,1 0 0,3-37 0,-1 53-157,0-1 1,1 0 0,0 1 0,0-1-1,0 1 1,1 0 0,0-1-1,1 2 1,0-1 0,0 0 0,0 1-1,1-1 1,0 1 0,0 0 0,0 1-1,1-1 1,0 1 0,0 0-1,0 1 1,8-5 0,-10 7-48,0 0 0,0 0 1,0 1-1,0-1 0,0 1 0,1 0 0,-1 0 1,0 0-1,1 1 0,-1-1 0,1 1 1,-1 0-1,1 0 0,-1 1 0,0-1 1,1 1-1,-1 0 0,1 1 0,-1-1 0,0 1 1,0-1-1,0 1 0,4 3 0,-3-2-17,0 0 0,-1 1 0,0-1 0,0 1 0,0 0 0,0 0 0,-1 1 0,1-1 0,-1 1 0,0-1 0,0 1 0,-1 0 0,1 0-1,-1 0 1,-1 1 0,1-1 0,0 0 0,0 8 0,-1 8 24,0 0-1,-2-1 1,0 1-1,-2 0 1,0-1-1,-9 33 1,-44 109-1927,52-151 1436</inkml:trace>
  <inkml:trace contextRef="#ctx0" brushRef="#br0" timeOffset="4886.18">269 2454 11008,'0'0'128,"13"-10"0,6 0-32,8-2 32,10-2 0,6-2 32,9-3-32,5-3 0</inkml:trace>
  <inkml:trace contextRef="#ctx0" brushRef="#br0" timeOffset="4887.18">784 2035 11840,'0'0'448,"2"26"-32,0 1 64,0 13-192,0 5 32,1 1-128,-1 0 32,0-2-96,2-3 0,0-8-64,1-10 32</inkml:trace>
  <inkml:trace contextRef="#ctx0" brushRef="#br0" timeOffset="5287.29">919 2217 10848,'0'0'288,"1"4"10,8 25 308,-5-16-422,0 0 0,-1 0 0,-1 0 0,2 19 0,-4-31 109,-8-28 8,5 19-215,1 0 0,0 0 0,-2-11 0,2-4 241,1-42-1,1 56-176,1 1 0,0-1-1,1 0 1,0 1 0,0-1-1,1 1 1,7-17 0,-10 25-134,1-1 0,-1 0 1,1 1-1,-1-1 0,1 0 1,0 1-1,-1-1 0,1 1 0,-1-1 1,1 1-1,0 0 0,0-1 1,-1 1-1,1 0 0,0-1 0,0 1 1,-1 0-1,1 0 0,0 0 0,0 0 1,0-1-1,0 1 0,-1 0 1,1 0-1,0 1 0,0-1 0,0 0 1,-1 0-1,2 1 0,22 9 67,-17-5-59,0 0 1,-1 0-1,0 1 1,0 0 0,0 0-1,0 1 1,-1-1 0,0 1-1,-1 0 1,1 1 0,2 7-1,3 8-766,-1 1 0,7 28 0</inkml:trace>
  <inkml:trace contextRef="#ctx0" brushRef="#br0" timeOffset="5702.22">1047 2278 12384,'0'0'288,"10"-14"-160,-3 8 32,5-5-160,5-5 0</inkml:trace>
  <inkml:trace contextRef="#ctx0" brushRef="#br0" timeOffset="5703.22">1225 2049 10112,'0'0'320,"12"13"96,-3-2 0,3 8 0,-1 5-32,-5 8-192,2 4 32,-2-1-64,-4 2 32,-3 1-32,-3-5 64,-1-6-160,2-10 32</inkml:trace>
  <inkml:trace contextRef="#ctx0" brushRef="#br0" timeOffset="6154.22">1448 2054 11008,'0'0'288,"17"1"-256,-1-1 32</inkml:trace>
  <inkml:trace contextRef="#ctx0" brushRef="#br0" timeOffset="6155.22">1474 2272 14208,'0'0'0,"18"-4"64,1 2 0,14-7 0,9-7 0,9-11 0,3-2 32</inkml:trace>
  <inkml:trace contextRef="#ctx0" brushRef="#br0" timeOffset="6533.05">2000 1641 12288,'0'3'-38,"20"223"711,-18-212-546,3 18 232,-3-20-52,-2-18 174,-2-16-451,2 1 1,0-1-1,1 1 1,1 0-1,1-1 1,1 1-1,1 0 1,1 1-1,0-1 1,2 1-1,0 0 1,1 1-1,22-33 1,-31 51-25,1 0 1,-1 1 0,1-1 0,-1 0 0,1 1 0,-1-1 0,1 1 0,0-1 0,-1 1-1,1-1 1,0 1 0,-1 0 0,1-1 0,0 1 0,-1 0 0,1-1 0,0 1 0,0 0-1,0 0 1,-1 0 0,1-1 0,0 1 0,0 0 0,0 0 0,1 1 0,0-1 2,-1 1 0,1-1 1,0 1-1,0 0 0,-1 0 1,1 0-1,-1 0 0,1 0 1,-1 0-1,3 3 0,2 1 12,-1 1-1,0 1 1,0-1-1,4 10 1,7 18-155,-2 1 0,-1 0 0,10 51 0,-17-62-989</inkml:trace>
  <inkml:trace contextRef="#ctx0" brushRef="#br0" timeOffset="6919.33">2542 1492 13312,'0'0'0,"-14"21"0,2 3 0,3 12 0,2 6 32,1 4 320,2 0 0,3-2 0,4-1 32,7-3-64,4-4 32,2-9-96,5-9 32,2-10-192,4-15 0</inkml:trace>
  <inkml:trace contextRef="#ctx0" brushRef="#br0" timeOffset="7388.14">2744 1791 11296,'2'68'864,"-14"-91"-571,5 4-166,0 0 1,2 0-1,1-1 1,0 0-1,1 0 1,1 0-1,2 0 1,-1 0-1,4-23 1,-3 43-101,0-1 1,0 1 0,0 0 0,0-1-1,0 1 1,0-1 0,0 1 0,0 0-1,0-1 1,1 1 0,-1-1 0,0 1-1,0 0 1,0-1 0,0 1 0,1 0-1,-1-1 1,0 1 0,0 0 0,1-1-1,-1 1 1,0 0 0,1 0 0,-1-1-1,0 1 1,1 0 0,-1 0 0,0-1-1,1 1 1,-1 0 0,0 0 0,1 0-1,0 0 1,14 5 320,14 19-167,-18-11-359,-1 0 0,0 0 0,-1 1 0,0 1 1,-1 0-1,-1 0 0,0 0 0,5 17 1</inkml:trace>
  <inkml:trace contextRef="#ctx0" brushRef="#br0" timeOffset="7389.14">2838 1772 11360,'0'0'64,"18"-19"32,-2 3-32,8-4 32</inkml:trace>
  <inkml:trace contextRef="#ctx0" brushRef="#br0" timeOffset="7817.92">3069 1510 11808,'0'0'320,"8"18"32,5 11-64,0 6 64,-4 6-224,-4 3 32,-5 6-32,-3 1 0,1 1-32,-7 1 32</inkml:trace>
  <inkml:trace contextRef="#ctx0" brushRef="#br0" timeOffset="8203.62">2048 2284 14496,'0'0'160,"31"-12"-64,-2-3 0,12 0 192,9 0 0,8 2-96,2 3 32,-2 1-64,1 1 32,-2 0-64,-3 3 63,-4 0-127,-9 0 32</inkml:trace>
  <inkml:trace contextRef="#ctx0" brushRef="#br0" timeOffset="8619.44">2377 2394 13760,'-10'29'483,"1"1"1,1 1-1,2 0 1,1 0-1,-1 56 1,7-106-427,1 0 0,0 1-1,2-1 1,0 1 0,1 0 0,1 0 0,1 0 0,0 1 0,1 0 0,1 0 0,12-16-1,-19 31-47,-1-1 0,1 0-1,0 1 1,0-1-1,1 1 1,-1 0-1,0 0 1,1 0-1,-1 0 1,1 0-1,0 1 1,3-3-1,-3 4-3,0-1 0,-1 1 0,1 0 0,0 0 1,0 0-1,-1 0 0,1 0 0,0 1 0,-1-1 0,1 1 0,0-1 0,-1 1 0,1 0 0,4 3 0,0-1 0,0 0-1,-1 1 1,1 0-1,0 0 1,-1 1 0,0 0-1,0 0 1,-1 0-1,1 1 1,-1 0-1,-1 0 1,1 0 0,-1 1-1,0-1 1,0 1-1,-1 0 1,0 0-1,0 1 1,0-1 0,1 10-1,0 1 11,-1 1-1,0-1 1,0 25-1,-1-6-3,-1-28-2229</inkml:trace>
  <inkml:trace contextRef="#ctx0" brushRef="#br0" timeOffset="9026.04">2842 2281 12480,'-1'2'64,"-10"20"432,-14 31 106,24-48-479,-1 0-1,1 0 1,0 0 0,0 0-1,1 0 1,-1 0 0,1 0-1,0 0 1,2 9 0,-2-13-98,1 0 1,-1 0-1,1 0 1,0 0-1,-1 0 1,1 0-1,0 0 1,0 0-1,-1-1 0,1 1 1,0 0-1,0-1 1,0 1-1,0-1 1,0 1-1,0-1 1,0 1-1,0-1 1,0 1-1,0-1 0,0 0 1,0 0-1,1 0 1,-1 0-1,0 1 1,0-2-1,0 1 1,2 0-1,40-3 116,-32 1-49,4 0-13,35-1 167,-47 3-213,0 0 0,0 0 1,1 1-1,-1-1 0,0 1 0,0-1 0,0 1 1,1 0-1,-1 1 0,0-1 0,-1 0 1,4 3-1,-4-3-21,-1 0-1,-1 1 1,1-1 0,0 0-1,0 1 1,0-1 0,-1 0 0,1 1-1,-1-1 1,1 1 0,-1-1-1,1 1 1,-1-1 0,0 1-1,0 0 1,0-1 0,0 3 0,-2 26 70,-1-19-40,1-1 0,-1 0 0,0 0 1,-1 0-1,0-1 0,-1 0 0,0 1 0,-9 11 0,10-15-224,-1 0 0,1 0-1,-1-1 1,-1 1 0,1-1 0,-1 0-1,0-1 1,0 1 0,-1-1 0,1 0-1,-13 5 1</inkml:trace>
  <inkml:trace contextRef="#ctx0" brushRef="#br0" timeOffset="9027.04">2695 2364 15136,'0'0'202,"1"3"-47,6 22 182,0 0 0,-2 0 0,-1 0 0,1 33 0,-3-25-166,2-1 0,9 37-1,-10-58-329,-3-7 35,1 0-1,0-1 1,0 1-1,0-1 1,0 1-1,0-1 1,1 0-1,0 0 1,-1 1-1,1-1 1,0 0-1,0 0 1,1-1-1,2 4 1</inkml:trace>
  <inkml:trace contextRef="#ctx0" brushRef="#br0" timeOffset="9452.42">3099 2254 15136,'0'0'490,"4"4"-180,17 18 21,47 55 266,-61-68-538,-1 1 1,0-1-1,0 2 0,-1-1 1,0 0-1,7 22 0,-10-21 11,0 0 0,0 1 0,-1-1 0,0 0 0,-1 0 0,0 0 0,-4 23 0,3-28-26,-1 1 0,1-1 1,-1 1-1,-1-1 0,1 0 0,-1 0 0,0 0 0,-1 0 0,1 0 0,-1-1 0,0 0 0,-1 0 1,1 0-1,-10 7 0,2-5-2252</inkml:trace>
  <inkml:trace contextRef="#ctx0" brushRef="#br0" timeOffset="10203.71">1435 2055 12288,'0'0'352,"2"0"-22,13 0 154,40 1 277,63-9 0,-90 3-768,-2 1-790,35-1 1</inkml:trace>
  <inkml:trace contextRef="#ctx0" brushRef="#br0" timeOffset="10725.94">1593 2240 13152,'0'0'2016,"3"0"-1819,7-1-117,0 0 0,-1-1 0,1-1 0,9-3 0,12-3 32,14 1 477,9-2-74,-50 9-800,0-1 0,0 0 0,0 0 0,0-1 0,-1 1 0,6-5 0</inkml:trace>
  <inkml:trace contextRef="#ctx0" brushRef="#br0" timeOffset="11604.2">12 1608 10112,'0'3'293,"4"21"264,-2-1 0,-1 1-1,-3 37 1,1-13-123,1-4-222,2 287 520,0 250 266,-5-471-798,-7 88 330,6-155-290,3 54-1,0-5 279,1-87-483,1 0 0,-1 0-1,1 0 1,0 0-1,0 0 1,1 0-1,0-1 1,0 1 0,0-1-1,0 1 1,0-1-1,1 1 1,6 6-1,-3-3-3,1-1 0,0 0-1,0 0 1,0 0 0,1-1-1,9 6 1,16 5 63,0 0 1,2-2-1,-1-2 1,1-1-1,1-1 0,0-3 1,65 8-1,18-6 134,127-8 1,-144-2-124,506-22 567,-75-26 64,-394 40-352,-1 6 0,183 19 0,-302-15-332,0-1 0,22-2 0,-34 1-44,1-1 0,-1 0 0,1-1 1,-1 0-1,1 0 0,-1-1 0,0 0 0,8-4 1,13-13-2687</inkml:trace>
  <inkml:trace contextRef="#ctx0" brushRef="#br0" timeOffset="12674.58">27 1536 13024,'0'0'549,"2"-1"-101,11-2-321,1 0-1,0 1 1,0 0-1,0 1 1,18 1 0,16-2-98,614-39 233,-486 45-138,-22 1 40,155-22 182,-95-6-50,99-14 240,-191 14-200,127-41 0,-181 40-176,-47 15-88,1 1 0,0 2 0,37-7 0,15 2 33,-24 3 35,68-2-1,161 15 149,-208-1-155,-71-4-101,6 0-1562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30.7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4 335 15584,'-4'4'522,"-9"7"-344,0 0-1,1 1 1,1 1-1,0 0 1,1 1-1,0 0 1,1 0-1,1 1 1,0 0-1,-8 24 1,12-29-172,1 0 0,0 0 0,0 0 0,1 0 0,0 1 1,1-1-1,0 0 0,1 1 0,0-1 0,1 1 0,0-1 0,1 0 1,0 1-1,0-1 0,1 0 0,0 0 0,1 0 0,8 15 0,-8-20 11,0 0 0,0-1 0,0 0-1,0 0 1,1 0 0,0 0-1,0-1 1,0 0 0,7 4-1,-8-5 3,0 0 1,0 1-1,0-1 0,0 1 0,0-1 0,0 1 0,-1 0 0,0 1 0,0-1 0,0 1 0,0-1 0,0 1 1,0 0-1,3 8 0,-2 1 23,-1 0 0,-1 0 1,0 0-1,-1 1 0,0-1 1,-1 1-1,-2 21 0,-20 95-466,11-77-1501,10-43-9989</inkml:trace>
  <inkml:trace contextRef="#ctx0" brushRef="#br0" timeOffset="342.22">405 1081 14560,'0'0'549,"2"3"-106,3 4-272,-2 0 0,1 1 0,-1-1 0,0 1 0,-1 0 0,1 0 0,-2 0 0,1 0 0,0 8 0,6 27 433,-8-42-508,-13-13 59,5-3-140,0 0 1,1-1-1,1 0 1,0 0-1,1 0 1,-5-31-1,6 32-1,-40-210 216,40 191-42,1-1 1,2 1 0,1-1 0,8-56 0,-8 89-149,1-1 1,-1 0-1,1 0 1,0 1 0,0-1-1,0 0 1,0 1-1,0-1 1,0 1-1,1-1 1,-1 1-1,1 0 1,2-3 0,-3 4-27,-1 1 0,1-1 0,0 1 0,-1 0 0,1-1 0,0 1 0,-1 0 0,1-1 0,0 1 0,-1 0 0,1 0 0,0 0 0,0 0 0,-1 0 0,1 0 0,0 0 0,0 0 0,-1 0 0,1 0 0,1 0 0,0 1-5,-1 0 0,1-1 0,0 1 0,-1 0 0,1 0 0,-1 0 0,1 0 0,-1 0 0,0 1 0,1-1 0,1 3 0,2 3 0,0 0-1,0 0 1,-1 0-1,0 1 1,0 0-1,-1 0 1,0 0-1,0 0 1,-1 0-1,3 14 1,-2 6-7,-1 54 0,-2-57-6,1 1 0,6 43 0,-7-67-11,1 1 1,0-1 0,-1 1 0,1-1-1,0 0 1,0 1 0,0-1-1,4 4 1,2 1-2487</inkml:trace>
  <inkml:trace contextRef="#ctx0" brushRef="#br0" timeOffset="1318.92">755 593 13408,'-4'-3'101,"2"1"-69,-1 0 0,1 0-1,-1 0 1,0 1 0,1-1 0,-1 1 0,0 0-1,0 0 1,0 0 0,-4-1 0,5 2 13,0 0-1,0 0 1,0 0 0,0 0-1,0 1 1,0-1 0,0 1-1,0-1 1,0 1 0,1 0 0,-1 0-1,0-1 1,0 1 0,1 1-1,-1-1 1,1 0 0,-1 0-1,1 0 1,-1 1 0,1-1 0,-2 4-1,-2 2 50,0 0-1,0 1 0,1 0 1,0 0-1,1 0 0,0 0 1,0 1-1,0-1 1,1 1-1,0 9 0,0-7-6,1 0 0,0 0 0,1 1 0,0-1 0,1 0 0,0 0 0,5 17 0,-5-24-57,0 0-1,1 0 1,-1 0 0,1 0 0,0-1-1,0 1 1,1-1 0,-1 1 0,1-1-1,-1 0 1,1 0 0,6 5 0,-7-7-16,-1 0 0,1 0-1,0 0 1,-1 0 0,1 0 0,0-1 0,0 1 0,0-1 0,0 1 0,0-1 0,0 0 0,-1 0 0,1 0 0,0 0 0,0 0 0,0 0 0,0 0 0,0-1 0,0 1 0,0-1 0,0 1 0,-1-1-1,1 0 1,0 0 0,0 1 0,-1-1 0,1-1 0,0 1 0,2-2 0,3-4 19,0 0-1,-1 0 1,1 0 0,-1-1-1,-1 0 1,1 0 0,-1-1-1,-1 1 1,4-11 0,-4 12 2,-1-1 0,-1 0 0,0 1 0,0-1 0,0 0 0,-1 0 0,0 0 0,-1 0 0,1 0 0,-2 0 0,-1-14 0,-3 4 143,4 16-67,1 5-3,6 30 33,-1-16-120,-3-7-11,0-1 0,1 1 1,0-1-1,0 1 0,1-1 0,0 0 0,1-1 1,0 1-1,8 9 0,-13-17-9,1-1-1,0 1 1,-1-1-1,1 1 1,0-1-1,-1 0 1,1 1 0,0-1-1,0 0 1,-1 1-1,1-1 1,0 0-1,0 0 1,0 0-1,-1 1 1,1-1 0,0 0-1,0 0 1,0 0-1,0-1 1,-1 1-1,1 0 1,0 0-1,0 0 1,0-1 0,-1 1-1,1 0 1,0-1-1,0 1 1,-1 0-1,1-1 1,0 1 0,-1-1-1,1 1 1,-1-1-1,1 0 1,0 1-1,-1-1 1,1 1-1,-1-1 1,0 0 0,2-1-1,19-35 43,-20 34-41,5-9 25,-1 0 0,-1 0-1,7-27 1,-10 35-5,0 0-1,-1 0 1,0 0 0,1 0-1,-1 0 1,0-1 0,-1 1-1,1 0 1,-1 0 0,0 0-1,0 0 1,0 0-1,-1 0 1,1 0 0,-1 0-1,-4-6 1,5 9 106,1 9-32,4 8-75,2-1-1,0 1 0,0-1 1,1-1-1,11 16 1,-7-10-5,-7-13-12,0 0-1,0-1 1,0 1 0,1-1 0,0 0 0,0-1 0,1 1 0,0-1-1,0 0 1,0-1 0,0 1 0,8 3 0,-9-5-2,1-1 1,0 0-1,0-1 1,-1 1 0,1-1-1,0 0 1,0 0-1,0-1 1,0 0-1,0 0 1,0 0-1,0-1 1,0 0-1,0 0 1,11-4-1,-7 1 11,0 0 1,-1-1-1,0 0 0,1 0 0,-2-1 0,1-1 0,-1 1 0,0-1 0,0-1 0,-1 1 0,0-1 0,0-1 0,8-12 0,-9 11 31,0 0 1,-1 0-1,0-1 0,0 1 0,-1-1 0,-1 0 1,0-1-1,0 1 0,-1 0 0,0-1 0,-1 1 1,-1-15-1,0 24-29,0 0 0,0-1 0,0 1 0,-1 0 0,1 0 0,-1-1 1,1 1-1,-1 0 0,0 0 0,0 0 0,0 0 0,0 0 0,0 0 1,-1 0-1,-2-3 0,3 5-8,0-1 0,0 1 0,0 0 0,0-1 0,0 1 0,0 0 1,0-1-1,0 1 0,0 0 0,0 0 0,0 0 0,0 0 0,-1 0 0,1 0 0,0 0 0,0 1 1,0-1-1,0 0 0,0 1 0,0-1 0,0 0 0,0 1 0,0-1 0,0 1 0,0 0 0,0-1 1,0 1-1,1 0 0,-1-1 0,0 1 0,0 0 0,1 0 0,-1 0 0,0 1 0,-3 1 0,1 1 0,-1-1-1,1 1 1,0 0 0,0 0-1,1 1 1,-1-1 0,1 1-1,0-1 1,0 1 0,1 0-1,-1-1 1,1 1 0,-1 8-1,2-8-1,0 1 0,0 0-1,1 0 1,0-1-1,0 1 1,0-1 0,1 1-1,0-1 1,0 1 0,0-1-1,1 0 1,5 8-1,1 2-4,-4-5 0,1-1 0,0 0 0,0 0 0,1 0 0,9 8 0,-14-15 0,0-1 0,0 1 0,0-1 0,0 1 0,0-1 0,0 0 0,1 1 0,-1-1 0,0 0 0,1-1 0,-1 1 0,1 0 0,-1-1 0,1 1 0,0-1 0,-1 0 0,1 0 0,-1 0 0,1 0 0,0 0 0,-1-1 0,1 1 0,-1-1 0,1 0 0,-1 1 0,1-1 0,3-2 0,7-5 18,-1-1 0,0 0-1,0 0 1,-1-1 0,13-14-1,7-6 43,-27 26-48,55-55 117,-54 54-100,0-1 1,-1 0 0,0 0-1,0 0 1,0 0 0,-1-1-1,1 0 1,-2 1-1,3-8 1,-5 11-8,1 1-1,-1 0 1,0 0-1,0 0 1,-1-1-1,1 1 1,0 0-1,-1 0 1,1 0-1,-1 0 1,0 0-1,0-2 1,-2-5 82,2 8-61,-6-1 56,7 1-97,-1 1 1,0 0 0,0 0 0,0 0 0,0-1-1,1 1 1,-1 0 0,0 0 0,0 0 0,0 0-1,0 0 1,0 0 0,1 1 0,-1-1 0,0 0-1,0 0 1,-1 1 0,-4 1-121,-3 2 264,-5 2-2942</inkml:trace>
  <inkml:trace contextRef="#ctx0" brushRef="#br0" timeOffset="1777.16">1310 1 14784,'16'7'238,"0"2"1,-1 0 0,0 1 0,0 1 0,18 16 0,-10-5 174,-1 0 0,22 31-1,-29-32-302,0 2 0,-2 0 0,-1 0 0,-1 1 0,-1 1-1,-1-1 1,-1 2 0,-1-1 0,-1 1 0,-2 0 0,0 0-1,-2 0 1,-1 29 0,-4 8 97,-2 0-1,-3-1 1,-3 0-1,-24 81 1,16-67 20,12-42-1362,-19 51 0</inkml:trace>
  <inkml:trace contextRef="#ctx0" brushRef="#br0" timeOffset="2550.99">2037 872 9376,'0'0'4704,"-7"13"-4352,12 20-160,-1 7 64,-2 6-128,-3 5 32,-3 6-64,1-9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26.5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 264 14304,'-2'4'96,"-3"12"45,1 1 0,1-1 0,1 1 0,0 0 0,1 0 0,1 17 0,1 1 259,2 0 0,8 34-1,-10-61-331,1-1 1,0 0-1,1 1 0,0-1 0,0 0 0,0 0 1,5 7-1,-5-11-23,-1 0-1,0 0 1,1 0 0,-1 0 0,1-1-1,0 1 1,0-1 0,0 0 0,0 0-1,0 0 1,0 0 0,1-1 0,-1 1 0,1-1-1,-1 0 1,6 2 0,-4-3 16,0 1 1,0 1-1,1-1 1,-1 1-1,0 0 1,-1 0-1,1 0 1,0 1-1,-1 0 1,1 0-1,-1 0 0,7 6 1,-8-5-42,0 0 1,0 0-1,-1 0 0,1 0 1,-1 0-1,0 1 0,0-1 1,-1 1-1,1 0 0,-1-1 0,0 1 1,0 0-1,-1 0 0,1 5 1,-2 16-270,0 1 1,-2 0 0,-1-1 0,-15 50-1,16-64-696,1-3-11097</inkml:trace>
  <inkml:trace contextRef="#ctx0" brushRef="#br0" timeOffset="2206.53">377 425 12928,'-4'3'23,"0"0"0,0 0 0,0 0 0,0 0 0,1 0 0,-1 1 0,1 0 0,0-1 1,0 1-1,1 1 0,-1-1 0,1 0 0,0 0 0,0 1 0,0-1 0,1 1 0,-1 0 1,1 0-1,0-1 0,0 10 0,0-3 66,0 0 0,1 0 0,0 0 0,1 0 0,0 0 0,1 0 0,5 19 0,-5-23-13,0 0-1,1-1 1,-1 0-1,2 1 1,-1-1 0,1 0-1,0-1 1,0 1 0,0-1-1,1 1 1,0-1-1,0-1 1,9 8 0,-11-10-45,0 0 1,0-1-1,-1 1 1,1-1-1,0 0 1,0 0-1,1 0 1,-1-1 0,0 1-1,0-1 1,0 1-1,0-1 1,1 0-1,-1 0 1,0-1 0,0 1-1,0-1 1,0 1-1,1-1 1,-1 0-1,0 0 1,0 0-1,0-1 1,-1 1 0,1-1-1,0 1 1,0-1-1,-1 0 1,1 0-1,-1 0 1,0-1 0,4-4-1,0 1 44,-1-1-1,1 0 1,-2 0-1,1-1 1,-1 1-1,0-1 1,0 0-1,-1 0 1,0-1-1,-1 1 1,2-10-1,-2 5 63,0 0-1,-1 0 0,-1-1 0,0 1 1,-1 0-1,0-1 0,-1 1 0,0 0 1,-1 0-1,-6-14 0,15 124 1016,-5-77-1103,1-1-1,8 35 1,-8-46-41,1-1 0,-1 0-1,1 0 1,1 1 0,-1-2 0,1 1 0,0 0-1,1-1 1,9 11 0,-13-16-90,-1-1-1,1 1 1,-1-1-1,1 1 1,-1-1-1,1 0 1,-1 1-1,1-1 1,-1 0-1,1 1 1,-1-1-1,1 0 1,0 0-1,-1 0 1,1 1-1,-1-1 1,1 0-1,0 0 1,-1 0-1,1 0 1,0 0-1,-1 0 1,1 0-1,-1 0 1,1 0-1,0-1 1,-1 1-1,1 0 1,1-1-1</inkml:trace>
  <inkml:trace contextRef="#ctx0" brushRef="#br0" timeOffset="2748.86">648 443 13664,'0'0'325,"-1"-2"75,-2-6 1050,15 18-794,16 22-282,-17-15-262,0 0 1,-1 1 0,-1 1-1,-1-1 1,-1 2-1,0-1 1,-2 1 0,5 28-1,-10-48 80,1-6-21,-1 1-137,1-16 106,1 1 0,0 0-1,2 0 1,0 1 0,1-1 0,11-25 0,-15 43-120,0 0 0,0 0 0,0 0 0,0 1 0,1-1-1,-1 0 1,0 1 0,1-1 0,-1 1 0,1-1 0,0 1 0,-1 0 0,1-1 0,0 1 0,3-1-1,-4 1-6,1 1 0,0 0 0,-1-1 0,1 1-1,-1 0 1,1 0 0,-1 0 0,1 0 0,0 1 0,-1-1-1,1 0 1,-1 0 0,1 1 0,-1-1 0,1 1-1,1 1 1,2 1 0,-1 0-1,1 0 0,-1 0 1,0 1-1,0 0 0,0-1 1,-1 2-1,1-1 0,-1 0 1,3 7-1,54 111 25,-60-122-37,0 0 0,0 0 0,0 0 0,0 1 0,0-1 0,0 0 0,0 0 0,0 0 0,0 0 0,0 0 0,0 0 0,0 1 0,1-1 0,-1 0 0,0 0 0,0 0 0,0 0 0,0 0 0,0 0 0,0 0 0,0 0 0,1 1 0,-1-1 0,0 0 0,0 0 0,0 0 0,0 0 0,0 0 0,1 0 0,-1 0 0,0 0 0,0 0 0,0 0 0,0 0 0,0 0 0,1 0 0,-1 0 0,0 0 0,0 0 0,0 0 0,0 0 0,1 0 0,-1 0 0,0-1 0,0 1 0,0 0 0,0 0 0,0 0 0,0 0 0,1 0 0,-1 0 0,0 0 0,0 0 0,0 0 0,0-1 0,0 1 0,4-7 0,-4 7 0,18-50 5,-9 24-10,23-46 0,-28 65 10,-1 1 1,1 0 0,0 0 0,1 0 0,0 1-1,0-1 1,0 1 0,0 0 0,1 1-1,0-1 1,0 1 0,6-3 0,-9 6 1,-1 0 0,0 0 0,0 1 0,1-1 0,-1 1 0,0-1 0,1 1 0,-1 0 0,0 0 1,1 0-1,-1 0 0,0 0 0,1 1 0,-1-1 0,0 1 0,0 0 0,1-1 0,-1 1 0,0 0 0,0 0 0,0 1 0,0-1 1,0 0-1,0 1 0,-1-1 0,1 1 0,0-1 0,-1 1 0,1 0 0,2 3 0,2 4 5,0-1-1,-1 1 0,0-1 1,0 2-1,5 16 1,12 56 28,-16-52-2598</inkml:trace>
  <inkml:trace contextRef="#ctx0" brushRef="#br0" timeOffset="3129.93">1318 754 13504,'1'3'64,"13"20"735,14 35 1,-24-49-612,-1 1-1,0 1 1,0-1-1,-1 0 1,-1 1-1,1 19 1,-1-30-171,-1 1 0,0 0 1,0-1-1,0 1 1,0 0-1,0-1 1,0 1-1,0-1 1,0 1-1,0 0 1,0-1-1,0 1 1,0-1-1,-1 1 1,1 0-1,0-1 1,0 1-1,-1-1 1,1 1-1,0-1 1,-1 1-1,1-1 1,0 1-1,-1-1 1,0 1-1,0-1-1,0 0 1,1 0-1,-1-1 0,0 1 0,1 0 0,-1-1 0,1 1 0,-1 0 0,1-1 0,-1 1 0,0-1 0,1 1 0,-1-1 0,1 1 0,0-1 0,-1 0 0,0 0 0,-18-34 222,9 7-135,2 0-1,0 0 1,2-1 0,-3-37 0,5 9 205,3-71 0,1 115-237,1-1 0,0 1-1,1 0 1,1-1-1,0 1 1,8-21-1,-9 31-46,-1 0 0,0 0 0,1 0-1,0 1 1,-1-1 0,1 0 0,0 1-1,0-1 1,1 1 0,-1 0 0,0 0-1,1 0 1,0 0 0,-1 0 0,1 1-1,0-1 1,0 1 0,0-1 0,0 1-1,0 0 1,0 0 0,0 1 0,0-1-1,0 0 1,0 1 0,1 0 0,-1 0-1,0 0 1,0 0 0,0 1 0,1-1-1,-1 1 1,5 1 0,-3 0-4,-1 0 0,1 0 0,-1 0 0,0 0 0,1 1 0,-1-1 0,-1 1 0,1 0 0,0 0 0,-1 1 0,1-1 0,-1 1 0,0 0 0,0 0 0,-1 0 0,1 0 0,-1 0 0,0 0 0,0 1 0,0-1 0,-1 1 0,3 8 0,1 10 8,-1-1 0,-2 1 0,1 34 0,-2-41-19,1 20-4,-1-27-14,-1-23-14,0-11-2558</inkml:trace>
  <inkml:trace contextRef="#ctx0" brushRef="#br0" timeOffset="3484.34">1597 1 13760,'0'0'416,"4"22"-32,5 6 32,5 21 0,-1 10 0,-4 10-192,-2-1 0,-2-4-1,2 0-31,3-1-32,3-3 32,1-8-64,2-9 0,1-15-64,0-16 32</inkml:trace>
  <inkml:trace contextRef="#ctx0" brushRef="#br0" timeOffset="3850.54">1882 429 13312,'3'1'224,"7"3"31,-1-1 0,1 0-1,0 0 1,0-1 0,0 0 0,0-1 0,13 0 0,-21-1-198,1 0-1,0 0 0,0-1 0,0 1 0,0-1 0,-1 0 1,1 0-1,0 0 0,-1 0 0,1 0 0,-1-1 0,1 1 1,-1-1-1,1 1 0,-1-1 0,0 0 0,0 0 1,0 0-1,0 0 0,0-1 0,-1 1 0,1 0 0,0-1 1,-1 1-1,0-1 0,0 1 0,0-1 0,0 0 0,0 0 1,1-5-1,-2 5-40,1 0 1,-1-1-1,0 1 0,0 0 1,0 0-1,0-1 0,-1 1 1,1 0-1,-1 0 1,0 0-1,0 0 0,0 0 1,0 0-1,0 0 0,-1 0 1,0 0-1,1 0 1,-1 0-1,0 1 0,0-1 1,0 1-1,-1 0 0,-2-3 1,1 2-3,1 0 0,0 1 0,-1 0 0,0 0 0,1 0 0,-1 0 0,0 0 0,0 1 0,0 0 0,0 0 0,0 0 0,0 0 0,-1 1 0,1-1 0,0 1 0,0 0 0,-8 1 0,3 1 24,0 1 0,0-1 0,0 2 0,1-1 0,-1 1 0,1 0 0,0 1 0,0 0 0,0 0 1,1 1-1,-9 7 0,11-7-8,0-1 0,0 1 1,0-1-1,1 1 0,0 1 1,0-1-1,0 1 1,1-1-1,0 1 0,0 0 1,1 0-1,0 0 0,0 0 1,-1 14-1,2-12-8,1 1 0,1 0-1,-1-1 1,1 1 0,1-1-1,0 0 1,0 1 0,1-1 0,0 0-1,1 0 1,0 0 0,0-1 0,1 0-1,0 1 1,0-2 0,1 1-1,0 0 1,0-1 0,1 0 0,0-1-1,0 0 1,0 0 0,1 0 0,0-1-1,0 0 1,14 6 0,27 5-2396,-38-13-9849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24.6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6 0 15040,'0'0'0,"-30"26"480,7 2 0,7 8 383,3 11-31,5 13-288,4 8 0,3 10-352,5 0 32,5-4-128,9-4 32,6-4-64,5-7 32,2-10-64,5-16 32,4-16-64,-4-23 32</inkml:trace>
  <inkml:trace contextRef="#ctx0" brushRef="#br0" timeOffset="491.78">416 302 14112,'3'3'229,"17"27"376,-1 2-1,-1 0 1,-2 1 0,19 55 0,-19-48-179,-36-86 342,17 34-732,0 0-1,1 0 0,1 0 0,0 0 0,0-1 1,1 1-1,1 0 0,0 0 0,1-1 0,0 1 1,1 0-1,0 1 0,1-1 0,0 0 0,1 1 1,0 0-1,1 0 0,0 1 0,9-12 0,-13 19-13,1 0 0,-1 0 0,1 1 0,0-1 0,0 1 0,0-1 0,0 1 0,1 0 0,-1 0 0,4-1 0,-5 2-11,-1 0 0,1 1 1,0 0-1,-1-1 1,1 1-1,0 0 1,-1 0-1,1 0 1,0 0-1,0 0 1,-1 0-1,1 0 1,0 1-1,-1-1 1,1 0-1,0 1 1,-1 0-1,1-1 1,-1 1-1,1 0 0,-1 0 1,1 0-1,-1 0 1,3 2-1,6 7 7,0 1 0,-1 0 0,0 0 0,-1 1 0,0 0 0,-1 0 0,-1 1 0,7 15 0,3 17 2,12 52 1,9 25-42,-24-90-2481</inkml:trace>
  <inkml:trace contextRef="#ctx0" brushRef="#br0" timeOffset="862.02">982 418 14560,'0'0'1648,"2"2"-1126,0 0-491,0-1 76,-1 1 0,1-1 0,0 1-1,0-1 1,0 0 0,0 0 0,0 0 0,4 1-1,-5-2-83,-1 0-1,1 0 1,0 0-1,0 0 1,-1 0-1,1 0 1,0 0-1,0-1 1,-1 1-1,1 0 1,0-1-1,-1 1 1,1 0-1,0-1 1,-1 1-1,1-1 0,-1 1 1,1-1-1,-1 1 1,1-1-1,-1 1 1,1-1-1,-1 0 1,1 1-1,-1-1 1,0 1-1,1-1 1,-1 0-1,0 0 1,0 1-1,1-1 1,-1 0-1,0 0 1,0 1-1,0-1 1,0-1-1,2-6 49,-1 0 0,1 0 0,-2-1 0,1 1 0,-2-14 0,1 19-36,0-1 1,-1 1-1,1-1 1,-1 1-1,0-1 1,0 1-1,0-1 1,-1 1-1,1 0 1,-1 0-1,1 0 1,-1 0-1,0 0 1,-1 0-1,1 0 1,-4-3-1,4 4-6,0 1 0,-1 0 0,1 0-1,-1 0 1,1 1 0,0-1 0,-1 0-1,1 1 1,-1 0 0,0-1 0,1 1 0,-1 0-1,1 0 1,-1 1 0,-4 0 0,0 0 18,0 1 1,0 0 0,0 0-1,-8 4 1,11-3-28,-1-1 0,1 1 0,0 0 0,0 0-1,0 0 1,0 1 0,1-1 0,-1 1 0,1 0 0,0 0 0,0 0-1,0 1 1,1-1 0,0 1 0,-1-1 0,2 1 0,-1 0 0,0-1 0,1 1-1,0 0 1,0 0 0,1 0 0,-1 0 0,1 6 0,0-4-12,0 0 0,1-1 0,0 1 0,0-1 0,0 1 0,1-1 0,0 0 1,0 0-1,1 1 0,-1-1 0,1-1 0,1 1 0,-1 0 0,1-1 0,0 0 0,0 0 0,0 0 1,7 5-1,-5-5-6,0 0 1,0-1-1,1 0 1,-1 0-1,1-1 1,10 4-1,-13-5-1,0-1-1,0-1 1,0 1 0,0 0-1,0-1 1,0 0 0,1 0-1,-1 0 1,0 0 0,0-1-1,0 0 1,0 0 0,7-2-1,17-10-2624</inkml:trace>
  <inkml:trace contextRef="#ctx0" brushRef="#br0" timeOffset="1380.45">1205 214 14400,'-3'0'378,"3"0"-324,-1 0-1,1 0 1,-1 0-1,0 0 1,1 0-1,-1 0 1,1 0-1,-1 0 1,1 0 0,-1 0-1,1 0 1,-1 1-1,1-1 1,-1 0-1,1 0 1,-1 1-1,1-1 1,-1 0-1,1 1 1,-1-1-1,1 0 1,0 1-1,-1-1 1,1 1 0,-1-1-1,1 1 1,-6 19 789,6 32-206,1-36-512,0 20 190,9 56 0,-8-82-280,0-1 0,0 0 0,1 1 0,0-1 0,0-1 0,1 1 0,0 0 0,1-1 0,0 0 0,0 0 0,9 10 0,-13-17-29,-1 0 0,1 0 0,0-1 0,0 1 0,-1 0-1,1 0 1,0-1 0,0 1 0,0-1 0,0 1-1,0 0 1,0-1 0,0 0 0,0 1 0,0-1 0,0 0-1,0 1 1,0-1 0,0 0 0,0 0 0,0 0-1,1 0 1,-1 0 0,0 0 0,0 0 0,0-1 0,2 1-1,-1-2 1,-1 1 0,1 0 0,0-1 0,-1 1 0,1-1 0,-1 1 0,1-1 0,-1 0 0,0 1 0,0-1 0,0 0 0,0 0 0,1-2 0,3-8 14,-1 0-1,-1-1 1,4-19 0,-5 18 26,0 0 1,-1 0 0,0-1-1,-1 1 1,-1 0 0,0-1-1,-6-26 1,6 40 76,2 1-118,0 1 0,1 0 0,-1-1 1,0 1-1,0 0 0,0 0 0,0-1 0,-1 1 1,1 0-1,0 0 0,0 0 0,0 0 0,0 2 1,0-2 1,10 13-9,1 0-1,0-1 1,1 0 0,0-1 0,1 0 0,1-1 0,-1-1 0,2 0 0,-1-1-1,1-1 1,1-1 0,0 0 0,0-1 0,21 5 0,-33-10 2,-1 0-1,1-1 1,-1 1 0,1-1 0,0 0 0,-1 0-1,1-1 1,-1 0 0,1 0 0,-1 0 0,1 0 0,-1 0-1,0-1 1,1 0 0,-1 0 0,6-4 0,-4 2-1,-1-1 0,0 0 1,0 0-1,0 0 1,-1 0-1,1-1 1,-1 0-1,-1 1 1,7-14-1,-3 2 6,-1 0-1,0-1 0,-2 0 1,0 0-1,-1 0 1,0 0-1,-1-27 0,-2 36 22,0-1 0,-1 1-1,-1-1 1,1 1-1,-2-1 1,1 1 0,-1 0-1,0 0 1,-7-11-1,10 20-17,0-1 0,0 1 0,-1-1-1,1 1 1,0-1 0,0 1 0,-1-1-1,1 1 1,-1-1 0,1 1 0,0-1-1,-1 1 1,1 0 0,-1-1 0,1 1-1,-1 0 1,1 0 0,-1-1 0,1 1 0,-1 0-1,0 0 1,1 0 0,-1 0 0,1-1-1,-1 1 1,1 0 0,-1 0 0,0 0-1,1 0 1,-1 0 0,1 1 0,-1-1-1,-1 0 8,0 1-1,1 0 0,-1 0 0,1 0 0,-1 0 1,1 0-1,0 0 0,-1 1 0,1-1 1,-2 3-1,-1 2 13,-1 0 1,1 0-1,1 1 0,-5 9 1,6-8-14,0 1 0,0-1 0,1 1 0,0-1 0,1 1 0,0 0 0,0-1 0,0 1 1,1-1-1,1 1 0,-1-1 0,2 1 0,-1-1 0,1 0 0,7 15 0,-7-16-9,1 0 0,0 0 0,0-1 0,0 0 0,1 0 0,0 0 0,0 0 0,0-1 0,1 0 0,0 0 0,0 0 0,0-1 0,0 0 0,1 0 0,0 0 0,0-1 0,0 0 0,10 3 0,34-2-2603,-41-4-10489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23.7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9 468 15328,'-5'1'157,"-1"1"1,0 1-1,1-1 1,-1 1-1,1-1 1,0 2 0,0-1-1,0 0 1,0 1-1,0 0 1,1 0 0,0 1-1,-5 5 1,-2 4 150,0 2 0,-17 30 0,-18 50 108,40-82-359,1 1-1,1 0 1,0 0-1,-3 27 1,6-39-49,1 1 0,0-1-1,0 0 1,0 0 0,0 0 0,1 0 0,-1 1 0,1-1 0,0 0 0,-1 0 0,2 0-1,-1 0 1,0 0 0,0 0 0,1-1 0,0 1 0,0 0 0,-1-1 0,1 1-1,1-1 1,-1 0 0,0 0 0,1 1 0,-1-1 0,1-1 0,-1 1 0,1 0 0,0-1-1,0 1 1,0-1 0,0 0 0,0 0 0,0 0 0,5 1 0,10 0 10,-1 0 0,1-1 1,-1-1-1,1-1 0,18-2 1,-18 1-11,14-1 9,51-3 58,-76 6-69,0 0 0,0 1 1,0-1-1,0 2 0,0-1 1,0 1-1,-1 0 0,1 0 1,7 4-1,-12-4-6,0-1 1,0 0-1,0 1 0,0-1 0,0 1 1,0 0-1,0-1 0,-1 1 0,1 0 1,-1 0-1,1 0 0,-1 0 1,0 1-1,0-1 0,0 0 0,0 0 1,0 1-1,1 4 0,-2-3 0,1 1 0,-1-1 0,0 1 0,0 0 0,-1-1 1,1 1-1,-1-1 0,0 1 0,-3 6 0,-1 3 0,-1-2 0,0 1 0,-1-1 0,-1 0-1,-15 20 1,14-21 0,-1 0 0,0-1 0,0 0 0,-24 16 0,32-23 0,-1-2 0,0 1 0,0 0 0,0 0 0,0-1 0,0 0 0,0 1 0,-1-1 0,1-1 0,0 1 0,-1 0 0,1-1 0,0 0 0,-1 1 0,1-1 0,-1-1 0,1 1 0,0 0 0,-1-1 0,1 0 0,0 1 0,-1-1 0,1-1 0,0 1 0,0 0 0,-6-4 0,-13-15-2464</inkml:trace>
  <inkml:trace contextRef="#ctx0" brushRef="#br0" timeOffset="399.74">324 1 14208,'0'0'96,"25"38"32,-2 14 64,-1 23 64,-6 20-160,-8 6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22.4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34 150 12384,'0'3'325,"8"176"2247,1 17-2008,-10-112-397,7 217 519,-5-294-865,1 21 706,-3-22-901,-4-16-1445</inkml:trace>
  <inkml:trace contextRef="#ctx0" brushRef="#br0" timeOffset="414.4">1 124 14208,'0'0'32,"26"-21"32,1 4 128,10-4 0,8-1 0,4 1-32,2 6 96,2 9 32,-5 10-128,-10 12 32,-10 13-160,-12 13 32</inkml:trace>
  <inkml:trace contextRef="#ctx0" brushRef="#br0" timeOffset="415.4">125 852 10208,'0'0'0,"-7"27"224,4-2 32,6-5 192,2-2 32,2-1 32,5-1 0,5-3-128,7-2 32,7 0-128,5-7 32,4-8-96,7-9 32,0-11 64,2-7-32</inkml:trace>
  <inkml:trace contextRef="#ctx0" brushRef="#br0" timeOffset="803.47">569 640 13600,'0'0'437,"1"3"-101,25 53 985,-15-35-1047,0 1-1,-2 1 1,9 31 0,-12-27-79,3 13 34,-7-30 141,-2-13 324,-3-14-561,1 0 0,1 0 0,0 1-1,1-1 1,1 0 0,0 0 0,2 0 0,6-27 0,-5 32-70,1 0 0,0 0 0,0 1 0,1-1 0,1 1 0,-1 1 0,2-1 0,0 1 1,0 0-1,1 1 0,0 0 0,12-9 0,-9 8-2,1 1 0,1 0 1,-1 1-1,2 1 1,-1 0-1,21-7 0,-30 12-45,1 0 0,0 1 1,0 0-1,0 0 0,0 0 0,1 0 0,-1 1 0,0 0 0,0 1 0,0-1 1,0 1-1,0 0 0,0 0 0,0 1 0,0 0 0,0 0 0,0 1 0,-1-1 1,8 6-1,4 7-10,0 0 0,-1 2 0,-1 0 1,0 0-1,-1 2 0,16 28 0,32 40-12,-42-65-1335,46 39-1,-57-54-11809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42.33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1 811 9376,'0'0'1,"0"-20"1176,-1 0-1,-3-21 0,4 41-1134,-1 0-1,1 0 0,0 0 0,-1-1 1,1 1-1,0 0 0,-1 0 1,1 0-1,0 0 0,-1 0 0,1 0 1,-1 0-1,1 0 0,0 0 1,-1 0-1,1 0 0,0 0 0,-1 0 1,1 0-1,0 1 0,-1-1 1,1 0-1,0 0 0,-1 0 0,1 0 1,0 1-1,-1-1 0,1 0 1,0 0-1,-1 1 0,-5 4 73,-1 1-1,1 0 0,0 0 1,1 0-1,-1 1 0,-6 12 1,-26 49 176,36-65-270,-8 17 43,1 1-1,1-1 1,1 2-1,1-1 1,1 1 0,1 0-1,0 0 1,2 0-1,1 0 1,0 0-1,4 32 1,-1-40-30,1-1 0,0 1 0,0-1 0,1 1 1,1-1-1,1-1 0,0 1 0,10 16 0,-9-20-5,-1 0-1,1 0 1,1-1 0,0 0 0,0-1-1,0 0 1,1 0 0,0 0-1,0-1 1,1-1 0,14 7-1,-19-10-10,0 0 0,-1-1-1,1 1 1,0-1-1,-1-1 1,1 1 0,0 0-1,0-1 1,0 0-1,0 0 1,0-1 0,-1 1-1,1-1 1,0 0-1,0-1 1,-1 1 0,1-1-1,-1 0 1,9-4-1,-6 1 11,0 1-1,-1-1 0,0 0 0,0-1 0,0 1 0,0-1 0,-1-1 0,0 1 0,0-1 1,-1 1-1,5-10 0,-7 10 11,0 1 1,0-1-1,-1 0 1,0 1 0,0-1-1,0 0 1,-1 0-1,1 0 1,-1 0-1,-1 0 1,1 0-1,-1 1 1,0-1-1,-1 0 1,-1-6 0,2 8-1,0 0 1,-1 1 0,1-1-1,-1 0 1,0 1-1,0-1 1,0 1 0,-1-1-1,1 1 1,-1 0 0,0 0-1,0 0 1,0 1 0,0-1-1,0 1 1,0-1 0,-1 1-1,1 0 1,-1 0-1,1 1 1,-1-1 0,-6-1-1,8 3-8,0-1 0,0 1-1,0 0 1,0 0-1,0 1 1,0-1 0,0 0-1,0 1 1,0-1-1,0 1 1,0-1 0,0 1-1,1 0 1,-1 0-1,0 0 1,0 0 0,1 0-1,-1 0 1,0 1-1,1-1 1,0 0 0,-1 1-1,1-1 1,0 1-1,-1 0 1,1-1 0,0 1-1,0 0 1,0 0 0,1 0-1,-1-1 1,0 1-1,0 3 1,-1 4 27,-1-1 1,1 1 0,1 0-1,0 0 1,0 18-1,1-19-22,1 0 0,-1 0 0,2-1-1,3 14 1,3-2-2560</inkml:trace>
  <inkml:trace contextRef="#ctx0" brushRef="#br0" timeOffset="355.94">607 1038 15680,'0'0'384,"11"26"159,-4 3-31,0 17 32,0 11 32,1 6-384,-6 8 0,-7 4-96,-3-9 32</inkml:trace>
  <inkml:trace contextRef="#ctx0" brushRef="#br0" timeOffset="960.14">1253 463 15232,'0'0'384,"-3"2"10,-2 3-283,1 0 0,0-1 0,0 2 0,0-1 0,0 0-1,1 1 1,0 0 0,0 0 0,0 0 0,1 0 0,0 0 0,0 0-1,0 7 1,-1 2 23,0 1-1,1-1 0,1 1 0,1 23 1,1-33-105,-1-1 0,1 0 0,0 1 0,0-1 0,1 0 0,0 0 0,-1 1 1,2-2-1,-1 1 0,1 0 0,4 6 0,-5-8-16,0 0-1,1-1 1,-1 0 0,1 1 0,0-1 0,-1 0-1,1 0 1,0-1 0,0 1 0,0 0 0,1-1-1,-1 0 1,0 0 0,0 0 0,1 0-1,-1 0 1,1-1 0,5 1 0,13-2 22,-1-1-1,1 0 1,-1-2 0,22-6 0,-24 5-22,1 0 1,-1 2 0,1 0-1,0 2 1,24 0 0,-40 1-14,0 1 1,0 0 0,0 0-1,0 0 1,0 1-1,0-1 1,0 1 0,0 0-1,-1 0 1,1 0 0,-1 1-1,1-1 1,-1 1-1,0 0 1,0 0 0,0 0-1,-1 0 1,1 0 0,-1 1-1,1-1 1,-1 1-1,0-1 1,-1 1 0,1 0-1,-1 0 1,1 0-1,0 6 1,1 4 0,0-1 0,-2 1 1,1 0-1,-2-1 0,0 1 0,0 0 0,-3 14 0,-5 11-2,7-37 2,1 1-1,-1 0 1,0-1-1,0 1 1,-1 0-1,1-1 1,-1 0 0,1 1-1,-1-1 1,0 0-1,-2 3 1,3-5 1,0 0 1,0 0-1,1 0 1,-1 0-1,0 0 0,0 0 1,1 0-1,-1 0 1,0 0-1,0-1 1,1 1-1,-1 0 1,0 0-1,1-1 0,-1 1 1,0-1-1,1 1 1,-1 0-1,1-1 1,-1 1-1,1-1 1,-1 1-1,1-1 0,-1 0 1,1 1-1,-1-1 1,1 0-1,-18-22 41,16 20-32,-12-20 51,2 0-1,0-1 0,1 0 0,1-1 0,2 0 0,0 0 0,2-1 0,1 0 0,1 0 0,-1-30 0,4 50-40,1 0 0,0 0 0,1 0-1,-1 0 1,1 0 0,0 0-1,1 0 1,-1 1 0,1-1 0,0 0-1,6-10 1,-6 13-10,0 1-1,0-1 1,0 1 0,0 0 0,0-1-1,1 1 1,-1 0 0,1 0 0,0 0 0,-1 1-1,1-1 1,0 1 0,0-1 0,0 1-1,0 0 1,0 0 0,0 0 0,0 1-1,0-1 1,1 1 0,-1 0 0,0 0-1,6 0 1,3 2-501,-1 0 1,0 1-1,0 0 1,11 5-1</inkml:trace>
  <inkml:trace contextRef="#ctx0" brushRef="#br0" timeOffset="1330.09">2010 870 14880,'0'0'416,"16"24"32,0 6 319,2 14 1,-2 10-192,-3 12 64,-3 5-512,-3 3 32,-6-5-96,1-10 0</inkml:trace>
  <inkml:trace contextRef="#ctx0" brushRef="#br0" timeOffset="1745.77">2715 697 15328,'-1'-3'224,"-5"-8"1,1-1 1,1 1 0,0-1 0,1 0-1,-3-20 1,-4-70 835,5 42-746,-3-14 341,10 96-608,45 391 331,-44-400-331,0-1 0,0 0 0,1 0-1,8 16 1,-10-25-168,-1 0 0,1 0 0,-1 0 0,1-1-1,0 1 1,0 0 0,0-1 0,0 0-1,0 1 1,1-1 0,-1 0 0,1 0 0,-1-1-1,1 1 1,0 0 0,0-1 0,0 0-1,0 1 1,0-1 0,0 0 0,5 0-1</inkml:trace>
  <inkml:trace contextRef="#ctx0" brushRef="#br0" timeOffset="2088.37">3100 466 12672,'-1'-3'394,"-4"-6"401,0 9 1032,-9 20-780,8-9-980,1 0-1,0 1 0,1 0 1,1 0-1,0 0 0,0 0 1,1 0-1,0 0 0,1 1 1,1-1-1,2 21 0,0-16-22,1 0 0,1 0 0,0 0 0,2 0 0,0-1-1,0 0 1,17 28 0,-17-33-17,1 0 0,0 0 0,1-1-1,0 0 1,15 15 0,-21-23-17,0-1-1,0 1 1,0-1 0,0 1 0,0-1 0,0 0-1,0 0 1,1 0 0,-1 0 0,0 0-1,1 0 1,-1 0 0,1-1 0,-1 0 0,1 1-1,-1-1 1,1 0 0,-1 0 0,1 0 0,-1 0-1,1-1 1,-1 1 0,1-1 0,-1 0-1,1 1 1,-1-1 0,0 0 0,0 0 0,1-1-1,-1 1 1,0 0 0,0-1 0,0 1-1,0-1 1,0 0 0,2-2 0,3-5 42,0 1 1,0-1 0,-1-1-1,0 1 1,-1-1 0,0 0-1,0 0 1,-1 0 0,-1-1-1,0 1 1,0-1 0,-1 0 0,0 0-1,-1 0 1,0-16 0,-1 14 43,0 0 1,-1 0 0,-1 0 0,0 0 0,0 0-1,-1 0 1,-1 1 0,0-1 0,-1 1 0,0 0-1,-1 0 1,-13-20 0,16 29-57,1 0 1,-1 0-1,1 0 0,-1 0 0,0 1 1,0-1-1,0 1 0,0 0 1,-1 0-1,1 0 0,0 0 0,-8-3 1,9 5-22,0 0 0,0 0 0,1-1 0,-1 1 0,0 1 0,0-1 0,0 0 0,0 0 1,1 1-1,-1-1 0,0 1 0,0-1 0,0 1 0,1 0 0,-1-1 0,0 1 0,1 0 0,-1 0 0,1 1 1,-1-1-1,1 0 0,0 0 0,-1 1 0,1-1 0,0 1 0,0-1 0,0 1 0,-1 2 0,0-1 35,0 1-1,0-1 1,0 1-1,1 0 1,0-1-1,-2 8 1,3-9-199,-1-1 0,1 1 0,0-1 0,0 1 0,0-1 1,0 1-1,0-1 0,0 1 0,0-1 0,1 1 0,-1-1 0,0 0 1,1 1-1,-1-1 0,1 1 0,0-1 0,-1 0 0,1 1 1,1 1-1</inkml:trace>
  <inkml:trace contextRef="#ctx0" brushRef="#br0" timeOffset="2613.11">3464 57 14656,'-1'-10'-72,"0"-13"1046,1 22-925,0 0 0,1 0 1,-1 1-1,1-1 0,-1 0 0,0 0 0,1 0 0,-1 0 0,1 1 0,0-1 0,-1 0 0,1 0 1,0 1-1,-1-1 0,1 0 0,0 1 0,0-1 0,-1 1 0,1-1 0,0 1 0,0 0 0,1-1 0,1-1-14,1 1 0,-1 0-1,1 0 1,-1 0-1,1 0 1,-1 1 0,1-1-1,0 1 1,-1 0-1,1 0 1,-1 0 0,1 1-1,0-1 1,-1 1-1,1 0 1,-1 0 0,1 0-1,-1 1 1,0-1-1,1 1 1,4 3 0,-4-2-24,0 1 1,0-1 0,0 1 0,-1 0 0,1 0 0,-1 1-1,0-1 1,-1 1 0,1 0 0,-1-1 0,0 1 0,0 0-1,0 0 1,1 8 0,2 11 8,-1 1-1,-1 1 1,-1-1-1,-2 38 1,-18 102 25,0-9-23,17-129-15,1 0 0,1 0-1,8 46 1,-7-63-1,1 0 0,0-1-1,0 1 1,1-1 0,1 0 0,-1 0 0,10 13-1,-12-20 0,0 1-1,0-1 0,0 0 0,0 0 0,0 0 1,1 0-1,-1 0 0,1 0 0,-1 0 0,1-1 1,0 0-1,5 3 0,-6-4-1,0 0 1,0 1-1,0-1 0,0 0 1,0 0-1,1 0 0,-1-1 1,0 1-1,0 0 0,0-1 1,0 1-1,0-1 0,0 0 1,0 0-1,0 0 0,0 0 1,0 0-1,0 0 0,-1 0 0,3-3 1,2-1 12,-2 1 0,1-2 1,0 1-1,-1 0 0,0-1 1,0 0-1,-1 0 0,0 0 0,4-9 1,2-9 120,6-30-1,-13 47-92,-3-6 289,-2 13-78,-1 7-145,-3 15 19,1 1 0,0 0 0,2 0 0,-2 33 0,4-15 90,6 70 0,-1-92-147,1-1 1,0 1-1,2 0 0,11 28 0,5 14 340,-21-59-399,-1 0 0,0 1-1,1-1 1,-1 0-1,0 0 1,0 0 0,-1 0-1,1 0 1,0 0 0,-1 0-1,1 0 1,-1 0-1,0 0 1,0 0 0,-1 2-1,-18 28 101,5-15-652,-1-1-1,-29 24 1,41-36-382,-6 4-12534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48.2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7 34 14400,'-8'-2'186,"-1"1"1,1 0 0,0 0 0,-1 0 0,1 1 0,0 0 0,-1 1 0,1 0 0,-13 3 0,16-2-98,-1 0 0,1 1 1,0 0-1,0-1 1,0 2-1,0-1 1,0 0-1,1 1 1,-1 0-1,1 0 0,0 1 1,0-1-1,1 1 1,-5 6-1,0 4-69,0 0 1,0 0-1,2 1 0,0 0 0,1 0 1,0 1-1,2-1 0,0 1 1,0 0-1,2 0 0,0 0 0,1 0 1,0 0-1,6 27 0,-5-37-19,1 0-1,-1 0 0,2 0 1,-1 0-1,1 0 1,0-1-1,1 1 1,-1-1-1,1 0 1,0 0-1,1 0 0,7 7 1,-10-11-1,0 0 0,0 0 0,1-1 0,0 1 0,-1 0 0,1-1 0,0 1 0,-1-1 0,1 0 0,0 0 0,0 0 0,0 0 0,0-1 0,0 1 0,0-1 0,1 0 0,-1 0 0,0 0 0,0 0 0,0 0 0,0-1 0,0 1 0,0-1 0,0 0 0,0 0 0,0 0 0,0 0-1,-1 0 1,1-1 0,0 1 0,2-3 0,1-1 0,0 0 0,-1 0 0,0 0 0,0 0 0,-1-1 0,1 0 0,-1 0 0,0 0 0,-1 0 0,0-1 0,0 1 0,0-1 0,2-7 0,3-14 0,7-52 0,-15 79 0,4-20 13,5-54-38,-8 68 43,-1 0 1,0 0 0,-1 0-1,0 0 1,0-1-1,0 1 1,-1 0 0,-3-8-1,5 14 115,9 20 22,30 63-2,-26-53-97,1 1-1,35 53 1,-46-79-48,0 0 1,0 0-1,0-1 0,1 1 1,0-1-1,-1 1 0,1-1 0,5 2 1,-4-20 49,3-64 80,-8 63-79,1 0 1,1 0-1,1 0 1,0 0-1,1 1 1,0-1-1,11-22 1,-10 28 4,0 0 38,0-1 1,1 1-1,0 0 0,13-15 1,-18 24-92,0 0 1,0 1 0,0-1-1,0 1 1,1-1-1,-1 1 1,0 0 0,0-1-1,0 1 1,1 0 0,-1 0-1,0 0 1,0 0 0,1 0-1,-1 0 1,0 0-1,0 0 1,1 0 0,-1 1-1,0-1 1,0 0 0,0 1-1,1-1 1,1 2-1,26 15 67,-19-8-72,0 0 1,0 0-1,-1 1 0,-1 0 1,14 19-1,28 60 3,-35-59-13,30 43 1,-38-63 4,0-2-1,1 1 0,0-1 0,0 0 0,1 0 1,-1-1-1,2-1 0,15 10 0,-22-14 0,0-1 0,1 1 0,-1-1 0,0 0 0,0 0 0,1 0 0,-1 0 0,0 0 0,1-1 0,-1 1 0,1-1 0,-1 0 0,1 0 0,-1-1 0,0 1 0,1-1 0,-1 1 0,0-1 0,1 0 0,-1-1 0,0 1 0,0 0 0,0-1 0,0 0 0,0 1 0,0-1 0,0 0 0,-1-1 0,1 1 0,-1 0 0,1-1 0,-1 0 0,0 1 0,4-7 0,1-3 1,0-1-1,0 1 1,-2-2 0,1 1 0,-2-1-1,0 1 1,3-16 0,-3 5 38,0-1 0,0-41 0,-4 53 8,-1 0 1,0 0-1,-1 0 0,0 0 0,-1 0 1,-8-22-1,9 32-17,1-1 0,-1 1 1,1 0-1,-1 0 0,0 0 0,-1 0 1,1 0-1,0 0 0,-5-4 1,6 7-18,0-1 0,0 0 0,0 1 0,-1-1 1,1 1-1,0-1 0,0 1 0,0-1 0,-1 1 1,1 0-1,0-1 0,-1 1 0,1 0 0,0 0 0,0 0 1,-1 0-1,1 0 0,0 1 0,-1-1 0,1 0 1,0 1-1,0-1 0,-1 1 0,1-1 0,0 1 1,0-1-1,0 1 0,0 0 0,-2 0 0,-4 5 17,1-1 0,-1 1 0,1-1 0,0 2 0,1-1 0,-1 1 0,1 0 0,1 0 0,-1 0 0,1 1 0,0-1 0,1 1 0,0 0-1,0 0 1,1 0 0,0 1 0,0-1 0,1 1 0,0-1 0,0 1 0,1-1 0,1 14 0,0-13-25,0-1 0,1 0-1,0 0 1,0 1 0,1-1 0,0 0 0,0-1 0,0 1 0,1-1 0,1 1-1,-1-1 1,1-1 0,0 1 0,1 0 0,0-1 0,0 0 0,0-1-1,0 1 1,1-1 0,0-1 0,0 1 0,1-1 0,9 4 0,-3-3-7,1-1 0,0 0 0,0-1 1,0-1-1,18 1 0,23-2-2766,-38-2-11258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40.26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25 37 11104,'0'0'570,"1"-3"22,0 1-521,0 0 1,0 0-1,0 0 0,1 0 0,-1 0 0,0 0 0,1 1 0,-1-1 0,1 0 0,-1 1 0,1-1 1,0 1-1,0-1 0,0 1 0,0 0 0,0 0 0,0 0 0,0 0 0,0 0 0,0 0 1,0 1-1,0-1 0,1 1 0,-1-1 0,0 1 0,1 0 0,-1 0 0,0 0 0,0 0 1,1 1-1,-1-1 0,0 0 0,0 1 0,1 0 0,-1-1 0,0 1 0,0 0 0,3 1 1,0 1-48,0 1 0,0-1 0,-1 1 0,1-1 1,-1 1-1,0 1 0,0-1 0,0 0 0,0 1 1,-1 0-1,0 0 0,0 0 0,0 0 0,0 1 1,-1-1-1,0 1 0,0-1 0,-1 1 1,2 7-1,1 9 15,-1 1 0,-1 1 0,-2 35 0,-5 12 161,-2 1 0,-4-1 0,-24 88-1,42-164-119,0 0 0,1 0 0,-1 0 0,1 1 0,9-4 0,-13 8-72,0-1 0,0 1-1,0 0 1,0 0-1,0 0 1,0 0-1,0 1 1,0 0-1,-1 0 1,1 0-1,0 0 1,0 1-1,-1-1 1,1 1-1,0 0 1,-1 0 0,0 0-1,0 0 1,5 5-1,-1-1 10,0 1-1,0 0 1,-1 0-1,0 0 1,0 1-1,0 0 1,4 10-1,-1 3 63,-1 1 0,0 1 0,-2-1-1,0 1 1,-2 0 0,-1 1 0,0-1 0,-2 31-1,2-22 280,-3-30-256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59.2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8 77 13216,'2'-5'116,"0"1"0,0 0 0,0 0 0,1 0 0,0 0 1,-1 0-1,1 0 0,1 1 0,-1-1 0,0 1 0,1 0 1,-1 0-1,1 0 0,0 0 0,0 1 0,0 0 0,1 0 1,-1 0-1,7-2 0,-5 2-5,1 0-1,-1 0 0,1 1 1,0 0-1,0 0 1,0 0-1,0 1 1,-1 0-1,1 1 1,0-1-1,0 1 1,12 4-1,-16-4-89,-1 0 0,1 0 0,-1 0 0,1 1-1,-1-1 1,1 1 0,-1 0 0,0-1-1,1 1 1,-1 0 0,0 0 0,-1 1-1,1-1 1,0 0 0,0 1 0,1 3-1,-1-1-3,0 0-1,0 0 1,-1 1-1,0-1 1,0 0-1,0 0 1,0 1-1,-1 7 1,-1 3 1,-1 0 1,0 0 0,-1-1-1,-1 1 1,-6 15 0,3-9-12,-2-1 1,0 0-1,-2 0 1,0-1-1,-1-1 1,-1 0-1,-1 0 1,0-1-1,-33 30 0,40-43-1,25-19 38,-6 4-24,1 1 0,-1 0 1,1 1-1,15-7 0,-24 13-15,-1 1-1,1 0 1,-1 0-1,1 0 1,0 0-1,-1 0 1,1 0 0,0 1-1,-1 0 1,1 0-1,0 0 1,0 0 0,-1 1-1,1-1 1,0 1-1,-1 0 1,1 0 0,0 1-1,-1-1 1,0 0-1,1 1 1,3 3-1,-4-3 4,-1 0-1,0 0 0,0 1 0,0-1 0,0 1 0,0-1 0,0 1 0,0 0 0,-1 0 0,1 0 0,-1 0 0,0 0 0,0 0 0,0 0 0,-1 0 1,1 1-1,-1-1 0,1 6 0,-1 5 20,0 1 0,-5 25 0,5-37-24,-5 25 40,-2-1-1,0 0 1,-17 39-1,1-14-2345,19-43-9158</inkml:trace>
  <inkml:trace contextRef="#ctx0" brushRef="#br0" timeOffset="1">1 1011 13952,'0'0'224,"30"-10"0,8 1 384,8-2-32,6 0-352,2-2 0,2 2-160,-1 6 0,3 7-64,-9 0 32</inkml:trace>
  <inkml:trace contextRef="#ctx0" brushRef="#br0" timeOffset="405.35">358 1209 13504,'-2'-1'320,"-1"0"-132,2 0-102,1 1 1,-1 0-1,0-1 1,0 1 0,1 0-1,-1 0 1,0-1-1,0 1 1,1 0 0,-1 0-1,0 0 1,0 0-1,1 0 1,-1 0 0,0 0-1,0 0 1,1 0-1,-1 0 1,-1 1 0,1 0-14,0-1 0,1 1 0,-1 0 0,0 0 0,0 0 0,0 0 0,1 0 0,-1 1 1,0-1-1,1 0 0,-1 0 0,1 0 0,-1 2 0,-2 4 77,-17 32 50,1 2-1,2 1 1,2 0 0,-16 68-1,27-90-122,1 0 1,1 0-1,0 1 0,1-1 0,2 0 0,0 1 0,1-1 0,1 0 0,1 0 0,0 0 0,2-1 0,11 29 0,-6-27 50,0 0-1,1 0 1,1-1 0,1-1 0,1 0 0,0-1-1,1-1 1,37 30 0,-48-43-76,0-1 0,0 0 0,0 0 0,0 0 0,1-1 0,9 4-1,-14-6-37,1 0 0,-1 1 0,0-1 0,0 0 0,0 0 0,0 0 0,1 1 0,-1-1 0,0-1 0,0 1 0,0 0 0,1 0 0,-1 0 0,0-1 0,0 1 0,0 0 0,0-1 0,1 1 0,-1-1 0,0 1 0,0-1-1,0 0 1,0 1 0,0-1 0,-1 0 0,1 0 0,0 0 0,0 0 0,0 0 0,-1 0 0,1 0 0,0 0 0,-1 0 0,1 0 0,-1 0 0,1 0 0,-1 0 0,0 0 0,1-2 0,1-8 42,-1-1 1,0 1 0,-1 0 0,0-1 0,-1 1-1,0 0 1,-1-1 0,0 1 0,-1 0 0,0 0-1,-1 1 1,-9-20 0,11 26-27,0 0-1,-1 1 1,1-1 0,-1 1-1,0-1 1,0 1 0,0 0 0,-1 0-1,1 0 1,-1 1 0,1-1-1,-1 1 1,0 0 0,0 0-1,0 0 1,0 1 0,-7-2 0,0 1-114,-1 0 0,0 1 1,0 1-1,-21 2 0,-3-1-2045</inkml:trace>
  <inkml:trace contextRef="#ctx0" brushRef="#br0" timeOffset="819.33">780 717 15584,'0'0'384,"16"-10"64,-8 8-97,4 2 33,6 2 128,4 2 32,9 3-320,-3 0 0,-7-1-64,-7-5 0</inkml:trace>
  <inkml:trace contextRef="#ctx0" brushRef="#br0" timeOffset="1202.92">735 988 12832,'0'0'896,"16"1"-448,-7 3 128,11 2-32,7 1-96,11 0 0,5-5-33,6-4-31,10-7-64,4-10 32</inkml:trace>
  <inkml:trace contextRef="#ctx0" brushRef="#br0" timeOffset="1556.8">1408 533 12288,'0'0'613,"1"-5"-154,19-245 2235,-16 159-1815,-2 73-506,-2 18-363,0 0 1,0 0-1,0 0 0,0 0 0,0 0 0,0 0 0,0 0 0,0 0 0,0 0 0,0 0 0,0 0 0,0 0 0,1 0 0,-1 0 0,0 0 0,0 0 0,0 0 0,0 0 0,0 0 0,0 0 0,0 0 0,0 0 0,0 0 0,0 0 0,0 0 0,0 0 0,0 0 0,1 0 0,-1 0 0,0 0 0,0 0 0,0 0 1,0 0-1,0 0 0,0 0 0,0-1 0,0 1 0,0 0 0,0 0 0,0 0 0,0 0 0,0 0 0,0 0 0,0 0 0,0 0 0,0 0 0,0 0 0,0 0 0,0 0 0,0 0 0,0 0 0,0-1 0,0 1 0,0 0 0,0 0 0,0 0 0,0 0 0,0 0 0,0 0 0,0 0 0,0 0 0,0 0 1,0 0-1,0 0 0,7 30 644,6 49-55,1 97 1,-10 73-2735,-4-243 1940,0 5-12295</inkml:trace>
  <inkml:trace contextRef="#ctx0" brushRef="#br0" timeOffset="1557.8">1365 942 14784,'0'0'416,"23"-22"32,8 0 383,11 1 1,5 5-288,2 0 32,2 4-352,1 1 32,2 1-128,-1 2 0</inkml:trace>
  <inkml:trace contextRef="#ctx0" brushRef="#br0" timeOffset="1901.24">1598 1250 12576,'0'0'1840,"3"-4"-1376,6-7-270,0 0 0,1 1 0,1 0 0,-1 0 0,19-12 0,-21 17-113,0 0 0,0 0 0,1 1-1,-1 0 1,1 0 0,0 1 0,0 0 0,0 0 0,17-1 0,-25 4-68,0 0 1,0 0 0,1 0-1,-1 0 1,0 0-1,0 0 1,0 0-1,0 1 1,0-1 0,0 0-1,1 1 1,-1-1-1,0 1 1,0-1 0,0 1-1,0-1 1,0 1-1,-1 0 1,1 0-1,0-1 1,0 1 0,0 0-1,0 1 1,1 0 5,-1 1 1,0-1-1,0 1 0,0-1 1,0 1-1,-1 0 1,1-1-1,0 1 1,-1 4-1,1 5 38,-2-1-1,1 1 1,-5 17-1,0-5 21,-1-1-1,-1 0 0,-15 35 0,-40 64 169,6-13-27,47-90-165,6-14-23,1 0-1,-1 0 0,1 1 1,0-1-1,0 1 1,1 0-1,-2 8 0,3-14-24,0 0-1,0 0 0,0 0 0,0 0 0,0 1 0,0-1 0,0 0 0,0 0 1,0 0-1,0 0 0,0 0 0,0 1 0,0-1 0,0 0 0,0 0 0,0 0 1,0 0-1,0 0 0,0 1 0,0-1 0,0 0 0,0 0 0,0 0 0,0 0 1,0 0-1,1 0 0,-1 1 0,0-1 0,0 0 0,0 0 0,0 0 0,0 0 0,0 0 1,0 0-1,1 0 0,-1 0 0,0 0 0,0 0 0,0 0 0,0 0 0,0 1 1,1-1-1,-1 0 0,0 0 0,0 0 0,0 0 0,0 0 0,0 0 0,1 0 1,-1-1-1,0 1 0,0 0 0,0 0 0,0 0 0,0 0 0,1 0 0,-1 0 1,11-7 31,-8 5 3,81-59 170,-39 27-36,54-31-1,-84 57-72,1 0-1,0 1 0,0 0 1,0 1-1,1 1 1,0 1-1,33-4 0,-45 7-56,0 1 0,0-1-1,0 1 1,0 0 0,0 1-1,0-1 1,0 1 0,0 0-1,0 0 1,-1 1 0,1 0-1,0-1 1,-1 1 0,1 1-1,-1-1 1,0 1 0,0 0-1,0 0 1,0 0 0,0 0-1,-1 1 1,1-1 0,-1 1-1,0 0 1,4 6 0,-3-14-2667</inkml:trace>
  <inkml:trace contextRef="#ctx0" brushRef="#br0" timeOffset="2546.59">2273 171 13760,'9'21'539,"-1"0"1,-1 1-1,8 43 1,-6-26-224,5 46 28,-3 0 0,-1 104 0,-8-139-240,2 114 136,1 40 34,-1-149-112,19 91-1,-4-60-50,30 139 499,-37-154-40,4 86 1,-16-145-432,1 1 1,-2 0 0,0-1-1,-5 26 1,4-33-86,1 1 1,-1-1-1,-1 1 1,1-1-1,-1 0 1,0 0-1,0 0 1,0 0-1,-1-1 1,0 1-1,0-1 1,0 0-1,-7 5 1,-6 4 27,-2-2 1,1 0-1,-40 16 0,-67 17 105,101-36-148,-134 42 537,-294 52 0,432-98-685,3-2 1354,18-3-1193,0-1 0,0 1 0,0-1 0,0 1 0,0 0 0,0-1 0,0 1 0,0 0 0,1 0 1,-1 0-1,1 0 0,2-1 0,-4 2-60,55-43 35,-27 20-3129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56.1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74 97 14784,'5'-4'83,"0"-1"0,1 2 1,-1-1-1,1 1 0,0 0 1,0 0-1,0 0 1,1 1-1,-1 0 0,1 0 1,-1 1-1,1-1 1,-1 2-1,1-1 0,0 1 1,-1 0-1,1 0 0,0 1 1,0-1-1,-1 2 1,7 1-1,-6-1-14,1 0-1,-2 0 0,1 1 1,0 0-1,0 0 1,-1 0-1,0 1 1,10 8-1,-12-9-51,-1 0 0,1 0 0,-1 1 0,0-1 0,-1 1 0,1 0 0,-1-1-1,1 1 1,-1 0 0,0 1 0,-1-1 0,1 0 0,-1 1 0,2 4-1,-3-1-12,1-1-1,-1 1 0,0-1 0,-1 1 0,1-1 0,-2 1 1,1-1-1,-1 0 0,0 1 0,0-1 0,-1 0 1,0-1-1,0 1 0,-1 0 0,0-1 0,0 0 0,-9 11 1,-6 4 1,-2 0 1,0 0-1,-28 18 1,33-26-6,7-5 0,49-23 38,-30 12-27,-1 0 0,1 0 1,0 1-1,-1 1 0,1-1 0,16 1 0,-24 1-7,1 0 0,0 0 0,-1 1-1,1-1 1,0 1 0,-1 0 0,1-1-1,0 1 1,-1 0 0,0 0-1,1 1 1,-1-1 0,1 0 0,-1 1-1,0 0 1,0-1 0,0 1 0,0 0-1,0 0 1,0 0 0,-1 0-1,1 1 1,-1-1 0,1 0 0,-1 1-1,0-1 1,0 1 0,1 4-1,0 2 9,0 1 0,-1-1 0,0 1 0,-1-1 0,0 1 0,0 0 0,-1-1-1,-1 1 1,1-1 0,-1 1 0,-4 9 0,-2 4 26,-1 0-1,-1-1 1,-17 27 0,-3 1 10,-51 64 1,66-97-1204,-23 22 0,32-33-10205</inkml:trace>
  <inkml:trace contextRef="#ctx0" brushRef="#br0" timeOffset="1">73 1120 13600,'0'0'0,"19"-5"256,8-2 0,19-3 192,11 1 32,7 0 320,4-3 63,1-4-415,2 4 0,1 5 0,-3 4-32,-7 2-160,-7 3 32,-10 5-192,-13 2 32</inkml:trace>
  <inkml:trace contextRef="#ctx0" brushRef="#br0" timeOffset="927.99">2 1792 12928,'-1'-2'506,"0"-1"1723,3 7-931,8 15-616,11 31-800,-15-22 166,-1 1 1,-1 0-1,-1 38 0,5 33 25,-7-94-67,-1-9 3,0 0 1,0-1-1,0 1 1,1 0 0,-1 0-1,1 0 1,0-4-1,2-4 11,2-23 58,-1-2 54,3 1-1,0 0 0,19-51 1,-23 78-91,0 0 1,1 0-1,0 0 1,0 0-1,1 0 1,0 1-1,0 0 1,1 0-1,0 1 1,0-1 0,1 1-1,0 1 1,0-1-1,0 1 1,0 0-1,1 1 1,0 0-1,0 0 1,13-4-1,-19 7-30,1 1 0,-1-1 0,0 1 1,1 0-1,-1 0 0,1-1 0,-1 2 0,0-1 0,1 0 0,-1 0 0,1 1 0,-1 0 0,0-1 0,0 1 0,1 0 0,2 2 0,-1-1-3,0 1 0,0 0 0,0 0 0,-1 0 0,0 0-1,1 1 1,-1-1 0,3 5 0,1 3-3,-1 0 0,0 1 0,0 0 0,-1 0 0,4 16-1,9 29-5,2 0 0,2-2-1,31 54 1,-31-75-48,-12-23-2382</inkml:trace>
  <inkml:trace contextRef="#ctx0" brushRef="#br0" timeOffset="1328.64">688 1626 14496,'0'0'1056,"-1"4"-544,-8 138 911,4-96-1217,1 85 0,5-108-155,2 1 1,0-1-1,1 0 1,1 0-1,13 34 0,-16-53-16,0 1-1,0 0 1,1-1-1,-1 1 0,1-1 1,4 6-1,-5-9-170,-1 1 1,0-1-1,1 0 0,-1 0 0,1 0 1,-1 0-1,1 0 0,0 0 0,0 0 1,-1 0-1,1-1 0,0 1 0,0 0 1,0-1-1,-1 0 0,1 1 1,3-1-1</inkml:trace>
  <inkml:trace contextRef="#ctx0" brushRef="#br0" timeOffset="1682.8">1048 1598 14208,'-1'-1'26,"0"1"0,0 0 1,-1 0-1,1-1 1,0 1-1,0 0 1,0 0-1,0 0 1,0 0-1,-1 1 0,1-1 1,0 0-1,0 0 1,0 1-1,0-1 1,0 1-1,0-1 1,0 1-1,0-1 1,0 1-1,-1 1 0,0-1 34,0 1-1,1 0 1,-1 0-1,1 0 0,-1 1 1,1-1-1,0 0 1,0 0-1,-1 5 0,-2 5 172,1 0 0,1 1 0,-1 15 0,2-18-122,-1 4-12,1-7 19,0-1 1,1 1 0,-1-1-1,1 1 1,2 13 0,-2-19-97,1 1 0,-1-1 0,1 1 0,-1-1 0,1 1 0,0-1 0,0 1 0,-1-1 0,1 0 0,0 0 0,0 1 0,0-1 0,1 0 0,-1 0 0,0 0 0,0 0 0,1 0 0,-1 0 0,0 0 0,1-1 0,-1 1 0,1 0 0,-1-1 0,1 1 0,-1-1 0,1 0 0,0 1 0,-1-1 0,4 0 0,22 1 139,31-2 0,33 0 38,-83 1-175,0 1 1,0 1-1,0-1 0,0 1 0,0 1 0,0-1 0,-1 1 0,12 6 0,-16-7-11,0 0-1,0 0 0,-1 0 0,1 0 0,0 0 0,-1 1 0,0-1 0,1 1 1,-1 0-1,0-1 0,-1 1 0,1 0 0,0 0 0,-1 0 0,0 0 0,2 6 1,-2-5 0,0 1 1,-1 0 0,0 0 0,0 0-1,0-1 1,0 1 0,-1 0 0,1 0-1,-1-1 1,-3 8 0,-1 2 13,-1 0-1,-1-1 1,0 0 0,-1 0 0,0 0-1,-14 15 1,13-17 1,0-1-1,-1 0 1,-1 0 0,-11 9-1,-8-5-2425</inkml:trace>
  <inkml:trace contextRef="#ctx0" brushRef="#br0" timeOffset="2066.84">1200 1411 14656,'0'0'2271,"15"21"-1823,-6-1 32,6 13-256,2 4-32,-1 4-96,-2 1 32,-5-1-64,-2-7 0</inkml:trace>
  <inkml:trace contextRef="#ctx0" brushRef="#br0" timeOffset="2468.16">1528 1324 13664,'3'2'224,"38"36"753,-27-26-778,-1 0 1,0 0-1,-1 1 0,0 0 1,-1 1-1,10 17 1,-9-6-32,0 1 0,-1 1 1,-1 0-1,10 53 0,-12-38 30,-3 1 0,0 67-1,-5-82-123,-4 86 255,3-101-264,-1 0 0,-1-1 0,0 1 1,-1-1-1,0 0 0,-10 21 0,13-32-55,1 0 0,0-1 0,0 1 0,0 0 1,-1-1-1,1 1 0,0 0 0,-1-1 0,1 1 0,0 0 0,-1-1 0,1 1 0,-1-1 0,1 1 1,-1-1-1,1 1 0,-1-1 0,0 1 0,1-1 0,-1 0 0,1 1 0,-1-1 0,0 0 0,1 0 1,-1 1-1,0-1 0,1 0 0,-1 0 0,0 0 0,0 0 0,1 0 0,-1 0 0,0 0 0,1 0 1,-1 0-1,0 0 0,0 0 0,1 0 0,-1-1 0,0 1 0,0-1 0,-1 0-249,0-1-1,0 1 0,1-1 0,-1 0 1,1 0-1,-1 0 0,1 0 0,0 0 1,-1-2-1</inkml:trace>
  <inkml:trace contextRef="#ctx0" brushRef="#br0" timeOffset="2469.16">1940 881 14208,'0'0'0,"23"-12"0,3 2 0,9-1 0,4 6 0,4 4-32,-1 1 32</inkml:trace>
  <inkml:trace contextRef="#ctx0" brushRef="#br0" timeOffset="2808.05">1931 1163 13856,'0'0'352,"30"-18"-128,-1 10 32,10 3-96,9-2 0,14-4 32,2-9 32</inkml:trace>
  <inkml:trace contextRef="#ctx0" brushRef="#br0" timeOffset="3162.79">2721 77 13216,'2'-5'116,"0"1"0,0 0 0,0 0 0,1 0 0,0 0 1,-1 0-1,1 0 0,1 1 0,-1-1 0,0 1 0,1 0 1,-1 0-1,1 0 0,0 0 0,0 1 0,0 0 0,1 0 1,-1 0-1,7-2 0,-5 2-5,1 0-1,-1 0 0,1 1 1,0 0-1,0 0 1,0 0-1,0 1 1,-1 0-1,1 1 1,0-1-1,0 1 1,12 4-1,-16-4-89,-1 0 0,1 0 0,-1 0 0,1 1-1,-1-1 1,1 1 0,-1 0 0,0-1-1,1 1 1,-1 0 0,0 0 0,-1 1-1,1-1 1,0 0 0,0 1 0,1 3-1,-1-1-3,0 0-1,0 0 1,-1 1-1,0-1 1,0 0-1,0 0 1,0 1-1,-1 7 1,-1 3 1,-1 0 1,0 0 0,-1-1-1,-1 1 1,-6 15 0,3-9-12,-2-1 1,0 0-1,-2 0 1,0-1-1,-1-1 1,-1 0-1,-1 0 1,0-1-1,-33 30 0,40-43-1,25-19 38,-6 4-24,1 1 0,-1 0 1,1 1-1,15-7 0,-24 13-15,-1 1-1,1 0 1,-1 0-1,1 0 1,0 0-1,-1 0 1,1 0 0,0 1-1,-1 0 1,1 0-1,0 0 1,0 0 0,-1 1-1,1-1 1,0 1-1,-1 0 1,1 0 0,0 1-1,-1-1 1,0 0-1,1 1 1,3 3-1,-4-3 4,-1 0-1,0 0 0,0 1 0,0-1 0,0 1 0,0-1 0,0 1 0,0 0 0,-1 0 0,1 0 0,-1 0 0,0 0 0,0 0 0,0 0 0,-1 0 1,1 1-1,-1-1 0,1 6 0,-1 5 20,0 1 0,-5 25 0,5-37-24,-5 25 40,-2-1-1,0 0 1,-17 39-1,1-14-2345,19-43-9158</inkml:trace>
  <inkml:trace contextRef="#ctx0" brushRef="#br0" timeOffset="3163.79">2694 1011 13952,'0'0'224,"30"-10"0,8 1 384,8-2-32,6 0-352,2-2 0,2 2-160,-1 6 0,3 7-64,-9 0 32</inkml:trace>
  <inkml:trace contextRef="#ctx0" brushRef="#br0" timeOffset="3568.14">3051 1209 13504,'-2'-1'320,"-1"0"-132,2 0-102,1 1 1,-1 0-1,0-1 1,0 1 0,1 0-1,-1 0 1,0-1-1,0 1 1,1 0 0,-1 0-1,0 0 1,0 0-1,1 0 1,-1 0 0,0 0-1,0 0 1,1 0-1,-1 0 1,-1 1 0,1 0-14,0-1 0,1 1 0,-1 0 0,0 0 0,0 0 0,0 0 0,1 0 0,-1 1 1,0-1-1,1 0 0,-1 0 0,1 0 0,-1 2 0,-2 4 77,-17 32 50,1 2-1,2 1 1,2 0 0,-16 68-1,27-90-122,1 0 1,1 0-1,0 1 0,1-1 0,2 0 0,0 1 0,1-1 0,1 0 0,1 0 0,0 0 0,2-1 0,11 29 0,-6-27 50,0 0-1,1 0 1,1-1 0,1-1 0,1 0 0,0-1-1,1-1 1,37 30 0,-48-43-76,0-1 0,0 0 0,0 0 0,0 0 0,1-1 0,9 4-1,-14-6-37,1 0 0,-1 1 0,0-1 0,0 0 0,0 0 0,0 0 0,1 1 0,-1-1 0,0-1 0,0 1 0,0 0 0,1 0 0,-1 0 0,0-1 0,0 1 0,0 0 0,0-1 0,1 1 0,-1-1 0,0 1 0,0-1-1,0 0 1,0 1 0,0-1 0,-1 0 0,1 0 0,0 0 0,0 0 0,0 0 0,-1 0 0,1 0 0,0 0 0,-1 0 0,1 0 0,-1 0 0,1 0 0,-1 0 0,0 0 0,1-2 0,1-8 42,-1-1 1,0 1 0,-1 0 0,0-1 0,-1 1-1,0 0 1,-1-1 0,0 1 0,-1 0 0,0 0-1,-1 1 1,-9-20 0,11 26-27,0 0-1,-1 1 1,1-1 0,-1 1-1,0-1 1,0 1 0,0 0 0,-1 0-1,1 0 1,-1 1 0,1-1-1,-1 1 1,0 0 0,0 0-1,0 0 1,0 1 0,-7-2 0,0 1-114,-1 0 0,0 1 1,0 1-1,-21 2 0,-3-1-2045</inkml:trace>
  <inkml:trace contextRef="#ctx0" brushRef="#br0" timeOffset="3982.13">3473 717 15584,'0'0'384,"16"-10"64,-8 8-97,4 2 33,6 2 128,4 2 32,9 3-320,-3 0 0,-7-1-64,-7-5 0</inkml:trace>
  <inkml:trace contextRef="#ctx0" brushRef="#br0" timeOffset="4365.72">3428 988 12832,'0'0'896,"16"1"-448,-7 3 128,11 2-32,7 1-96,11 0 0,5-5-33,6-4-31,10-7-64,4-10 32</inkml:trace>
  <inkml:trace contextRef="#ctx0" brushRef="#br0" timeOffset="4719.6">4102 533 12288,'0'0'613,"1"-5"-154,19-245 2235,-16 159-1815,-2 73-506,-2 18-363,0 0 1,0 0-1,0 0 0,0 0 0,0 0 0,0 0 0,0 0 0,0 0 0,0 0 0,0 0 0,0 0 0,0 0 0,1 0 0,-1 0 0,0 0 0,0 0 0,0 0 0,0 0 0,0 0 0,0 0 0,0 0 0,0 0 0,0 0 0,0 0 0,0 0 0,0 0 0,0 0 0,1 0 0,-1 0 0,0 0 0,0 0 0,0 0 1,0 0-1,0 0 0,0 0 0,0-1 0,0 1 0,0 0 0,0 0 0,0 0 0,0 0 0,0 0 0,0 0 0,0 0 0,0 0 0,0 0 0,0 0 0,0 0 0,0 0 0,0 0 0,0 0 0,0-1 0,0 1 0,0 0 0,0 0 0,0 0 0,0 0 0,0 0 0,0 0 0,0 0 0,0 0 0,0 0 1,0 0-1,0 0 0,7 30 644,6 49-55,1 97 1,-10 73-2735,-4-243 1940,0 5-12295</inkml:trace>
  <inkml:trace contextRef="#ctx0" brushRef="#br0" timeOffset="4720.6">4059 942 14784,'0'0'416,"23"-22"32,8 0 383,11 1 1,5 5-288,2 0 32,2 4-352,1 1 32,2 1-128,-1 2 0</inkml:trace>
  <inkml:trace contextRef="#ctx0" brushRef="#br0" timeOffset="5064.04">4292 1250 12576,'0'0'1840,"3"-4"-1376,6-7-270,0 0 0,1 1 0,1 0 0,-1 0 0,19-12 0,-21 17-113,0 0 0,0 0 0,1 1-1,-1 0 1,1 0 0,0 1 0,0 0 0,0 0 0,17-1 0,-25 4-68,0 0 1,0 0 0,1 0-1,-1 0 1,0 0-1,0 0 1,0 0-1,0 1 1,0-1 0,0 0-1,1 1 1,-1-1-1,0 1 1,0-1 0,0 1-1,0-1 1,0 1-1,-1 0 1,1 0-1,0-1 1,0 1 0,0 0-1,0 1 1,1 0 5,-1 1 1,0-1-1,0 1 0,0-1 1,0 1-1,-1 0 1,1-1-1,0 1 1,-1 4-1,1 5 38,-2-1-1,1 1 1,-5 17-1,0-5 21,-1-1-1,-1 0 0,-15 35 0,-40 64 169,6-13-27,47-90-165,6-14-23,1 0-1,-1 0 0,1 1 1,0-1-1,0 1 1,1 0-1,-2 8 0,3-14-24,0 0-1,0 0 0,0 0 0,0 0 0,0 1 0,0-1 0,0 0 0,0 0 1,0 0-1,0 0 0,0 0 0,0 1 0,0-1 0,0 0 0,0 0 0,0 0 1,0 0-1,0 0 0,0 1 0,0-1 0,0 0 0,0 0 0,0 0 0,0 0 1,0 0-1,1 0 0,-1 1 0,0-1 0,0 0 0,0 0 0,0 0 0,0 0 0,0 0 1,0 0-1,1 0 0,-1 0 0,0 0 0,0 0 0,0 0 0,0 0 0,0 1 1,1-1-1,-1 0 0,0 0 0,0 0 0,0 0 0,0 0 0,0 0 0,1 0 1,-1-1-1,0 1 0,0 0 0,0 0 0,0 0 0,0 0 0,1 0 0,-1 0 1,11-7 31,-8 5 3,81-59 170,-39 27-36,54-31-1,-84 57-72,1 0-1,0 1 0,0 0 1,0 1-1,1 1 1,0 1-1,33-4 0,-45 7-56,0 1 0,0-1-1,0 1 1,0 0 0,0 1-1,0-1 1,0 1 0,0 0-1,0 0 1,-1 1 0,1 0-1,0-1 1,-1 1 0,1 1-1,-1-1 1,0 1 0,0 0-1,0 0 1,0 0 0,0 0-1,-1 1 1,1-1 0,-1 1-1,0 0 1,4 6 0,-3-14-2667</inkml:trace>
  <inkml:trace contextRef="#ctx0" brushRef="#br0" timeOffset="5709.39">4966 171 13760,'9'21'539,"-1"0"1,-1 1-1,8 43 1,-6-26-224,5 46 28,-3 0 0,-1 104 0,-8-139-240,2 114 136,1 40 34,-1-149-112,19 91-1,-4-60-50,30 139 499,-37-154-40,4 86 1,-16-145-432,1 1 1,-2 0 0,0-1-1,-5 26 1,4-33-86,1 1 1,-1-1-1,-1 1 1,1-1-1,-1 0 1,0 0-1,0 0 1,0 0-1,-1-1 1,0 1-1,0-1 1,0 0-1,-7 5 1,-6 4 27,-2-2 1,1 0-1,-40 16 0,-67 17 105,101-36-148,-134 42 537,-294 52 0,432-98-685,3-2 1354,18-3-1193,0-1 0,0 1 0,0-1 0,0 1 0,0 0 0,0-1 0,0 1 0,0 0 0,1 0 1,-1 0-1,1 0 0,2-1 0,-4 2-60,55-43 35,-27 20-3129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8:11.19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38 12576,'0'0'1466,"3"1"-1071,2 0-318,0 1 0,1-1 0,-1 0 0,0 0 0,1-1 0,-1 0 0,1 0 0,-1 0 0,0-1 0,7-1 0,61-15 159,-46 10-108,132-39 289,50-12 29,-189 53-375,-1 2-1,1 0 1,-1 2-1,1 0 0,0 1 1,0 1-1,-1 1 1,1 0-1,36 10 0,-47-6 297,-13 1-235,-22 4-130,20-8 41,-6 2-19,-131 54 537,-160 91 1,252-113-263,49-36-86,27 5-138,-14-6-71,0-1 0,0-1 0,0 1 0,-1-2 0,1 0 0,16-6 0,62-35 16,-2 2 17,-76 38-37,79-27 165,-89 31-133,-3 1-23,0 0 0,0 0 0,1 0 0,-1 0 0,0 1 0,0-1 0,1 1 0,-1-1-1,1 1 1,-1 0 0,1-1 0,-2 3 0,-2 2 9,-8 8 10,-241 243 424,250-250-359,9-5-40,13-4-13,38-12 14,-40 10-38,0 0 0,0 0 0,1 1 0,18 0 0,-35 3-15,0 0 0,1 0 0,-1 0 0,0 0 0,1 0 0,-1 0 0,0 0 0,0 0 0,1 0 0,-1 0 0,0 0 0,0 1 0,1-1 0,-1 0 0,0 0 0,0 0 0,1 0-1,-1 0 1,0 1 0,0-1 0,1 0 0,-1 0 0,0 0 0,0 1 0,0-1 0,0 0 0,1 0 0,-1 1 0,0-1 0,0 0 0,0 0 0,0 1 0,0-1 0,0 0 0,0 1 0,0-1 0,0 0 0,0 0 0,0 1 0,0-1 0,0 0 0,0 1 0,0-1 0,0 0 0,0 0 0,0 1 0,0-1 0,0 0 0,-1 1 0,-6 14 14,-3-2-6,0 0 0,-1 0 0,-1-1 0,-13 11 0,16-15-3,-1 1-1,1-1 1,0 2 0,1-1-1,0 1 1,1 1-1,0-1 1,-10 21 0,16-30-11,1 0 0,-1 1 0,1-1 1,0 0-1,-1 0 0,1 1 0,0-1 1,0 0-1,0 1 0,0-1 0,0 0 0,1 3 1,-1-4 13,0 0 0,0 1 0,0-1 1,1 1-1,-1-1 0,0 0 0,0 1 1,1-1-1,-1 1 0,0-1 0,1 0 1,-1 0-1,0 1 0,1-1 0,-1 0 1,0 1-1,1-1 0,-1 0 0,1 0 1,-1 0-1,0 0 0,2 1 1,0-1-282,0 0 0,0 0 1,0 0-1,0 0 0,0 0 1,0 0-1,0-1 1,0 1-1,3-2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53.64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8 170 14112,'0'0'0,"-14"14"0,3 6 0,2 16 0,1 12 0,5 22 256,3 10 32,-2 6 32,4 4 0,1 2 0,5-4 0,5-13-32,1-8 63,6-4-127,5-13 32,11-15-32,1-23 0</inkml:trace>
  <inkml:trace contextRef="#ctx0" brushRef="#br0" timeOffset="381.12">493 773 12224,'9'30'541,"-1"0"1,-2 0 0,0 0 0,1 60 0,-7-90-531,0 0 0,0 0 0,0 0 0,0 0 0,0 0 0,0 0 0,0 0 0,0 0 0,0 0 0,-1 0 0,1 0 0,0 0 0,0 0 0,0 0 0,0 0 0,0 0 0,0 0 0,0 0 0,0 0 0,0 0 0,0 0 0,0 0 0,0 0 0,-1 0 0,1 0-1,0 0 1,0 0 0,0 0 0,0 0 0,0 0 0,0 0 0,0 0 0,0 1 0,0-1 0,0 0 0,0 0 0,0 0 0,0 0 0,0 0 0,0 0 0,0 0 0,0 0 0,0 0 0,0 0 0,0 0 0,0 0 0,0 0 0,0 1 0,0-1 0,0 0 0,0 0 0,0 0 0,0 0 0,-6-11 178,-5-18-64,-9-41 79,3-2 1,3 0 0,4-1 0,-3-88-1,13 140-119,1 0-1,4-30 1,-3 43-31,-1 0-1,1 0 1,1-1-1,-1 2 1,2-1 0,-1 0-1,1 0 1,8-12-1,-11 18-36,0 1-1,0 0 0,1 0 0,-1 0 0,0 0 0,0 1 0,1-1 0,-1 0 1,0 0-1,1 1 0,-1-1 0,0 1 0,1-1 0,-1 1 0,1 0 0,-1-1 0,1 1 1,-1 0-1,1 0 0,-1 0 0,1 0 0,-1 0 0,1 1 0,-1-1 0,1 0 0,-1 1 1,3 0-1,4 2 37,-2 0 1,1 0 0,0 1 0,7 5-1,1 2-7,0 1 1,-1 1-1,-1 0 0,0 0 0,0 1 0,-2 1 0,16 24 0,-1 6 34,30 70-1,-46-91 13,-1 0 0,10 43-1,-17-57-372,0 1 0,0 0 0,-1-1-1,-1 1 1,0 0 0,0-1 0,-1 1 0,-4 18-1</inkml:trace>
  <inkml:trace contextRef="#ctx0" brushRef="#br0" timeOffset="382.12">520 841 14400,'0'0'192,"4"-22"64,10 9 0,6-3 32,7-3 160,7-12 32,10-9-225,3-6 1</inkml:trace>
  <inkml:trace contextRef="#ctx0" brushRef="#br0" timeOffset="770.02">1060 184 13152,'1'3'384,"3"14"32,-1 0 1,-1 1-1,0 0 1,-2-1 0,-1 30-1,-19 89 204,-1 9-278,17 30 102,5-150-316,2 0 0,0 1-1,2-1 1,13 44-1,-13-56-2302</inkml:trace>
  <inkml:trace contextRef="#ctx0" brushRef="#br0" timeOffset="1278.83">1452 754 13408,'-3'44'603,"4"-33"-373,-2 0 0,1 0 0,-1 1 0,-1-1 0,0-1 0,-6 18 0,-3-42-107,1-6-63,1-1 0,1 0 0,1 0 0,1-1 0,1 1 1,-2-26-1,-1 1 152,2 1 1,1-55-1,5 83-123,1 0 1,1 0-1,0 0 0,1 0 1,1 0-1,0 1 0,1 0 1,1 0-1,9-18 0,-12 30-51,0-1-1,1 0 1,-1 1-1,1-1 1,0 1-1,0 0 0,0 0 1,0 1-1,1-1 1,-1 1-1,1 0 1,0 0-1,0 0 0,6-1 1,-8 3-22,-1 0 1,1 0-1,0 0 1,-1 1-1,1-1 1,0 1-1,0 0 1,-1 0-1,1 0 1,0 0-1,0 1 1,-1-1-1,1 1 0,0-1 1,-1 1-1,1 0 1,-1 0-1,1 0 1,-1 0-1,1 1 1,-1-1-1,0 1 1,1-1-1,-1 1 1,0 0-1,0 0 1,0 0-1,-1 0 1,1 0-1,2 4 0,0 2 0,0-1-1,-1 1 0,0 0 0,0 0 0,-1 1 0,0-1 0,0 0 0,-1 1 0,0-1 0,-1 1 0,0-1 0,0 1 1,-1-1-1,-1 12 0,-2-2 7,1 0-1,-2 0 1,-1 0 0,0-1 0,-14 27 0,-52 67 58,78-123-64,1 1 1,0 1-1,1-1 1,0 1-1,1 1 1,0 0 0,10-9-1,-14 14-1,0 0 0,1 1-1,-1 0 1,1 0 0,-1 0 0,1 0 0,0 1 0,0 0-1,0 0 1,0 1 0,1 0 0,-1 0 0,0 0-1,0 1 1,1 0 0,10 1 0,-14-1-4,0 1 0,0 0 0,0-1 0,-1 1 0,1 0 0,0 1 0,0-1 0,-1 0 1,1 1-1,0 0 0,-1-1 0,0 1 0,1 0 0,-1 0 0,3 4 0,-2-1 0,1 0 1,-1 0-1,0 0 0,0 1 0,-1-1 0,0 1 1,3 7-1,-1 4-1,-1 1 1,-1-1 0,0 1-1,-1 23 1,-1-20 38,-2 0 1,0-1-1,-1 1 1,-7 21-1,8-35-230,0 0 0,0 0 0,-1 0 0,0 0 0,0 0 0,0-1-1,-1 0 1,0 1 0,-1-1 0,1-1 0,-1 1 0,0-1 0,0 0 0,-9 7-1</inkml:trace>
  <inkml:trace contextRef="#ctx0" brushRef="#br0" timeOffset="1647.86">1818 73 13760,'17'3'215,"1"0"0,-1 2 0,-1 0 1,1 1-1,-1 0 0,0 1 1,0 1-1,24 16 0,-28-14-138,0-1 0,-1 2 0,0-1 0,0 2 0,-1-1 0,-1 1 0,0 1 0,-1 0 0,0 0 0,7 16-1,1 11 10,-1 0-1,18 73 0,1 88 113,-27-155-82,1 0 0,3 0 0,19 52 0,-30-96-267,1 1 1,0-1-1,0 1 1,0-1-1,1 0 1,-1 1-1,1-1 1,-1 0 0,1 0-1,0 0 1,0 0-1,0 0 1,2 1-1</inkml:trace>
  <inkml:trace contextRef="#ctx0" brushRef="#br0" timeOffset="1648.86">3117 27 15424,'0'0'0,"18"-9"256,6 1 0,10-1 255,6 8 1,4 6-256,-1 4 32,1-1-160,-10-1 32</inkml:trace>
  <inkml:trace contextRef="#ctx0" brushRef="#br0" timeOffset="2033.4">3085 362 15136,'0'0'480,"31"3"224,-3-4 63,15 2-223,9 0 32,4 1-448,4-4 32,4-5-96,2-13 32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52.8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6 490 12576,'0'0'762,"1"2"-452,22 48 155,-10-23-432,-1 0 0,13 46 1,32 252 28,-43-227-60,-64-365 199,13 75-157,23 117 22,4 0-1,3-1 0,4-130 1,4 193-19,0 0 0,1 0 0,1 1 1,0-1-1,0 1 0,11-23 0,-11 29-13,0 1-1,1-1 0,-1 1 1,1 0-1,1 0 0,-1 0 1,1 0-1,0 1 0,0 0 1,0 0-1,0 0 0,1 0 1,0 1-1,-1 0 0,10-3 1,-5 2 15,0 1 1,0 1 0,0 0 0,0 0-1,1 1 1,-1 0 0,0 0 0,1 2-1,-1-1 1,0 1 0,12 3 0,-14-3-18,-1 1 0,1 1 0,-1-1 0,0 1 0,0 0 0,0 1 0,0 0 0,-1 0 0,1 0 0,-1 1 0,0 0 0,-1 0 0,1 1 0,-1 0 0,9 11 0,-5-1-2,-1 0 1,0 0-1,-1 1 0,-1 0 1,-1 0-1,0 0 0,-1 1 1,3 33-1,-5-12-14,-1 0-1,-1 0 1,-7 40 0,-9 15-1064,-41 133 0,51-208-9693</inkml:trace>
  <inkml:trace contextRef="#ctx0" brushRef="#br0" timeOffset="400.56">1 1361 13600,'0'0'192,"13"-5"32,10-2 320,13-1 32,13-1 32,11 2 64,13-2-257,8-1 1,8 0-96,2-5 0,2-5-224,-2-6 32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9:50.4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825 12288,'30'12'730,"-1"1"0,29 18-1,-29-15-171,37 15 0,-54-26-502,1-1 1,-1-1-1,1 0 1,-1 0 0,1-2-1,21 1 1,-21-2-32,0-1 0,0-1 0,-1 0 0,1 0 0,0-2 0,-1 1 0,0-2 1,0 0-1,0 0 0,0-1 0,-1 0 0,13-10 0,-6 2 31,-2 0-1,1-1 1,-2 0-1,0-1 1,0-1-1,15-26 0,-27 40-19,0-1-1,0 1 0,1-1 0,-1 1 0,1 0 1,0 0-1,0 0 0,0 1 0,0 0 0,0-1 1,0 1-1,0 1 0,1-1 0,-1 1 0,1-1 1,5 1-1,9-2 21,0 1 1,32 1-1,-34 1-18,244 18 261,-155-7-220,-66-7-65,1-3-1,63-4 0,-84 0-10,0 0 0,0-1 0,0-1 0,0-1 0,-1-1 0,0-1 0,18-10 0,5-7-3,51-41 0,24-16 0,-74 59 46,0 1-1,1 2 0,1 2 1,1 2-1,1 2 0,0 2 1,0 2-1,1 2 0,73-2 1,48 7 89,71-3-13,-173 0-91,106-21 1,44-31 25,-39 10-18,-136 38-14,1 3 0,60-2 0,86 7 55,37-2 21,-195 1-51,0-2 0,-1-1 0,1-2 1,-2-1-1,1-1 0,-1-1 0,-1-2 1,0-1-1,0-1 0,-2-1 0,34-27 0,-55 39 70,0 0-1,0 1 1,1 0 0,0 0-1,-1 0 1,11-2-1,-15 5-170,0-1 0,0 1-1,0 0 1,0-1 0,0 1 0,1 0-1,-1 0 1,0 0 0,0 0 0,0 0 0,0 0-1,1 0 1,-1 0 0,0 1 0,0-1-1,0 0 1,0 1 0,0-1 0,1 1-1,-1-1 1,0 1 0,0 0 0,0-1-1,-1 1 1,1 0 0,0 0 0,0 0 0,0-1-1,0 1 1,-1 0 0,1 0 0,0 0-1,-1 0 1,1 0 0,-1 1 0,1-1-1,-1 0 1,0 0 0,1 0 0,-1 2-1</inkml:trace>
  <inkml:trace contextRef="#ctx0" brushRef="#br0" timeOffset="637.07">3055 698 15136,'2'-5'163,"0"-1"0,0 1 1,1 0-1,-1 1 0,1-1 1,0 0-1,1 1 0,-1 0 1,1-1-1,0 1 0,5-4 1,-6 6-79,0 0-1,1 1 1,-1-1 0,1 1 0,0-1 0,0 1 0,-1 0-1,1 0 1,0 1 0,0-1 0,0 1 0,0 0 0,0 0 0,0 0-1,0 1 1,5 0 0,-2 0-66,0 1 1,-1-1-1,1 1 0,-1 1 1,0-1-1,0 1 0,0 0 0,0 0 1,0 1-1,0-1 0,-1 1 1,0 1-1,0-1 0,0 1 1,0 0-1,-1 0 0,1 0 0,-1 1 1,-1-1-1,1 1 0,-1 0 1,0 0-1,0 0 0,-1 0 0,0 1 1,0-1-1,0 1 0,-1 0 1,0-1-1,0 1 0,-1 0 1,0-1-1,-1 10 0,0 0-72,1-2 335,0-14-268,1-1 0,0 1 0,0 0 0,0 0 0,0-1 0,0 1-1,-1-1 1,1 1 0,0-1 0,0 1 0,-1-1 0,1 1 0,0-1 0,-1 0 0,1 1 0,0-1 0,0-1 0,8-6 34,1-1 0,0 2 1,0-1-1,1 1 0,0 1 0,0 0 0,1 0 1,18-5-1,-26 9-40,0 1 0,0 0 0,1 0 1,-1 1-1,0-1 0,1 1 0,-1 0 1,0 0-1,1 1 0,-1-1 0,0 1 0,0 0 1,1 0-1,-1 0 0,0 1 0,0 0 0,0-1 1,0 1-1,-1 1 0,1-1 0,0 0 1,-1 1-1,0 0 0,1 0 0,-1 0 0,0 0 1,-1 0-1,5 6 0,-5-5-6,0-1 1,-1 1-1,1 0 1,-1-1-1,0 1 1,0 0-1,0 0 0,0 0 1,-1 0-1,1 0 1,-1 0-1,0 0 0,0 0 1,-2 8-1,-1 1 0,0 1 1,-9 25-1,7-27 7,-1-1 0,0 0 0,0 0 1,-1-1-1,0 0 0,-1 0 0,0-1 0,0 0 1,-1 0-1,-1 0 0,1-2 0,-1 1 0,-16 8 1,12-8 18,0 0 1,-1-2 0,0 1-1,-1-2 1,1 0 0,-1-1 0,0-1-1,0 0 1,-29 1 0,38-4 3,1 0 0,0 0 0,0-1 0,-1 0 0,1 0 0,-8-3 0,-3-5-263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1:27.4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08 15328,'0'0'480,"10"31"32,6 15 447,5 19 33,1 22-416,2 10 0,-2 11-320,1 2-32,1 0-160,-1-3 0,-5-3-64,-3-16 32,-4-23-32,-2-24 0</inkml:trace>
  <inkml:trace contextRef="#ctx0" brushRef="#br0" timeOffset="508.38">200 591 12832,'-12'-68'80,"3"23"268,2-1-1,2 0 1,2-86-1,4 120-289,0 0 1,1 0-1,0 1 0,1-1 0,0 1 0,1-1 1,0 1-1,1 0 0,0 0 0,0 1 1,2 0-1,-1 0 0,1 0 0,0 1 0,1-1 1,0 2-1,1-1 0,0 1 0,0 1 1,11-7-1,-13 9-43,0 1 0,0 0-1,1 0 1,0 1 0,-1 0 0,1 0 0,0 1-1,1 0 1,-1 1 0,0-1 0,10 1 0,-14 1-11,0 1 0,0-1 0,0 1 0,0 0 0,0 0 0,0 0 0,-1 0 0,1 1 0,0-1 0,0 1 0,-1 0-1,1 0 1,-1 0 0,0 1 0,0-1 0,1 1 0,-2 0 0,1 0 0,0 0 0,-1 0 0,1 1 0,-1-1 0,0 0 0,3 7 0,1 5-5,0 0 1,-1 0-1,-1 0 0,0 0 0,2 26 0,0 81-47,-5-109 43,-1 97-21,8 129-78,-5-213 97,2-1-1,0 1 0,1-2 0,2 1 0,1-1 0,0 0 0,16 28 1,-11-29 53,0 0 0,2-1 1,0-1-1,1-1 1,27 26-1,-36-39-24,0 0-1,1 0 1,0-1-1,0 0 1,0-1 0,0 0-1,1 0 1,0-1-1,0 0 1,0-1-1,1 0 1,-1-1 0,1 0-1,0 0 1,-1-1-1,13 0 1,-19-2-3,0 1 0,0 0 0,0-1 0,0 0 0,0 0 0,-1 0 0,1 0 1,0-1-1,-1 0 0,1 1 0,-1-1 0,1 0 0,-1-1 0,0 1 0,0-1 0,0 1 0,3-5 1,-2 3 1,-1-1 1,0 0 0,0 0 0,-1 0 0,1 0 0,-1 0-1,0-1 1,-1 1 0,1-1 0,1-11 0,-2 5 11,-1 0 1,0 0 0,0 0 0,-1 0-1,-1 0 1,0 1 0,0-1-1,-1 0 1,-1 1 0,-8-20-1,8 22 29,-1 1-1,0-1 0,0 1 1,0 0-1,-1 0 0,-1 1 1,1 0-1,-1 0 0,0 0 1,-1 1-1,-8-6 0,16 12-48,0 0-1,0 1 0,0-1 0,-1 0 1,1 0-1,0 0 0,0 1 0,0-1 0,0 0 1,-1 0-1,1 0 0,0 1 0,0-1 0,0 0 1,0 0-1,0 1 0,0-1 0,0 0 1,0 0-1,0 1 0,0-1 0,0 0 0,0 0 1,0 1-1,0-1 0,0 0 0,0 0 0,0 1 1,0-1-1,0 1 0,4 21 79,0 0 1,2-1-1,1 1 0,0-1 0,2-1 1,12 24-1,-10-20-47,0-1 57,0 0 0,22 31 0,-30-49-251,0-1 0,0 0 0,1 1 0,-1-1 0,1 0 0,0-1 1,0 1-1,0-1 0,1 0 0,-1 0 0,1 0 0,0-1 0,0 1 1,0-1-1,0 0 0,0 0 0,11 1 0</inkml:trace>
  <inkml:trace contextRef="#ctx0" brushRef="#br0" timeOffset="1160.33">1083 757 14048,'0'0'256,"4"3"74,9 5-151,0 0-1,-1 1 1,0 0-1,0 1 1,-1 1-1,-1-1 1,0 2-1,0 0 1,-1 0-1,-1 0 1,0 1-1,0 0 1,-2 1-1,1 0 1,-2 0-1,5 17 1,-4-6 34,-1 0 0,-2 1 1,1 35-1,-16-127 944,10 46-1036,2-1-1,0 1 0,0 0 0,5-21 0,-4 34-75,0 1-1,0 0 1,1-1 0,0 1-1,0 0 1,1 0 0,0 0-1,0 0 1,0 1 0,1-1-1,0 1 1,0 0 0,0 0-1,0 0 1,1 0 0,8-6-1,-11 10-38,0 0-1,0 0 0,0 0 0,1 0 0,-1 0 0,0 0 1,0 1-1,0-1 0,1 1 0,-1 0 0,0-1 0,1 1 1,-1 0-1,0 0 0,0 1 0,4 0 0,-1 0 8,0 0-1,-1 1 1,1 0-1,-1 0 1,0 0-1,1 0 1,5 5-1,1 2 12,-1 0-1,0 1 0,0 0 0,14 19 0,12 27-37,-2 2 0,38 90 0,-63-123-24,-7-19 18,0-1-1,0 0 1,0 1-1,1-1 0,-1 0 1,6 7-1,-7-12-11,0-17-32,-1-22 80,0-9 135,12-84-1,-10 119-126,0 0 0,2 0 0,-1 0 0,2 0-1,0 0 1,0 1 0,1 0 0,1 0 0,0 0-1,0 1 1,11-12 0,-17 23-13,0-1-1,0 0 1,0 1-1,0-1 1,0 1-1,0-1 1,0 1 0,0-1-1,1 1 1,-1 0-1,0 0 1,0 0 0,0-1-1,0 1 1,1 0-1,-1 0 1,0 1-1,0-1 1,0 0 0,1 0-1,-1 1 1,0-1-1,0 0 1,0 1-1,0-1 1,0 1 0,0 0-1,0-1 1,0 1-1,2 1 1,29 25 49,-32-27-59,21 22 26,27 40 0,-35-44-30,0-1 1,0-1-1,2 0 0,0-1 0,18 15 1,-29-28-3,-1 1 1,1-1 0,0 0-1,0 0 1,0 0 0,0-1-1,0 0 1,0 1 0,0-1-1,0-1 1,0 1 0,1-1-1,-1 1 1,0-1 0,8-1-1,15-7-2789</inkml:trace>
  <inkml:trace contextRef="#ctx0" brushRef="#br0" timeOffset="1948.82">2197 720 14304,'-2'-1'394,"1"0"-329,1 1-1,-1-1 1,1 1-1,-1-1 1,1 1-1,-1 0 1,0-1-1,1 1 1,-1 0-1,0-1 1,1 1-1,-1 0 1,0 0-1,1 0 1,-1-1-1,0 1 1,1 0-1,-1 0 1,0 0-1,0 0 1,1 0-1,-1 0 1,0 1-1,1-1 1,-1 0-1,0 0 1,0 2 0,0-1 0,0 0 0,1 0 0,-1 1 0,1-1 0,-1 0 0,1 1 0,-1-1 1,1 0-1,0 1 0,0-1 0,0 1 0,-1-1 0,2 1 0,-1-1 0,0 3 0,1 17 79,0 33 157,11 68-1,-10-108-270,1 0 0,0 0-1,1 0 1,1-1 0,0 0 0,0 0-1,1 0 1,1-1 0,0 0-1,11 14 1,-16-24-22,-1-1 0,1 1-1,-1-1 1,1 1 0,-1-1 0,1 1-1,0-1 1,0 0 0,0 0 0,-1 0-1,4 1 1,-5-2-3,1 0-1,0 0 1,0 1-1,-1-1 1,1 0 0,0 0-1,0 0 1,-1-1-1,1 1 1,0 0-1,0 0 1,-1 0 0,1 0-1,0-1 1,0 1-1,-1 0 1,1-1 0,0 1-1,-1 0 1,1-1-1,0 0 1,3-3 12,-1 0-1,0 0 1,-1-1 0,1 1-1,-1 0 1,1-1 0,1-7-1,-1 5-12,10-26 151,-2 0 1,-1-1-1,-2 0 0,-1-1 1,-1 0-1,1-65 1,-7 98-12,6 10 80,10 18-167,1-1 1,33 38-1,-43-55-57,-1-1 0,2-1 0,-1 1 0,1-1 0,0 0-1,0-1 1,0 0 0,1 0 0,0-1 0,0 0 0,0-1 0,15 4-1,-20-6 2,-1 0-1,1-1 0,-1 0 0,1 0 0,0 0 0,-1 0 0,1 0 1,-1-1-1,1 0 0,0 0 0,-1 0 0,0 0 0,1 0 0,-1-1 1,0 1-1,1-1 0,-1 0 0,0 0 0,0 0 0,0 0 0,-1-1 1,1 1-1,-1-1 0,1 1 0,-1-1 0,0 0 0,0 0 0,2-4 1,4-9 2,-1 0 1,0 0 0,-1 0-1,6-30 1,0 3 11,9-12 257,-21 54-171,14 4-26,-6 6-73,-1 0 1,0 0 0,-1 0 0,1 1 0,-2 0-1,0 0 1,0 1 0,4 13 0,7 12-7,9 26-119,-25-62 122,0 1-1,0-1 0,1 0 1,-1 0-1,0 1 0,0-1 1,0 0-1,1 0 0,-1 0 1,0 0-1,0 1 0,0-1 1,1 0-1,-1 0 1,0 0-1,1 0 0,-1 0 1,0 0-1,0 1 0,1-1 1,-1 0-1,0 0 0,0 0 1,1 0-1,-1 0 0,0 0 1,1 0-1,-1 0 0,0 0 1,0-1-1,1 1 0,-1 0 1,0 0-1,0 0 0,1 0 1,-1 0-1,0 0 0,1-1 1,11-6-4,-3 0 0,1 0 1,-1-1-1,-1-1 0,1 1 1,-2-2-1,1 1 0,-1-1 0,0 0 1,-1 0-1,0-1 0,-1 0 1,0 0-1,-1 0 0,0 0 1,-1-1-1,0 0 0,-1 0 1,0 0-1,-1 0 0,0 0 0,-1 0 1,0 0-1,-1 0 0,-4-19 1,55 201 204,-40-142-196,2 1 0,1-1-1,1-1 1,22 31-1,-33-53 41,1 0-1,0 0 0,0 0 0,8 6 1,-10-10-164,-1 0 0,0 0 1,0 0-1,0-1 0,0 1 1,0-1-1,1 1 0,-1-1 1,0 1-1,0-1 0,1 0 1,-1 1-1,0-1 0,1 0 1,-1 0-1,0 0 0,1 0 1,-1 0-1,0 0 0,1-1 0,-1 1 1,0 0-1,2-1 0</inkml:trace>
  <inkml:trace contextRef="#ctx0" brushRef="#br0" timeOffset="2335.93">3425 435 13856,'-20'163'2439,"14"-133"-2037,-1-1 0,-1 0 0,-17 38 0,23-60-403,-8 14 490,10-21-483,0 0 0,-1 0 1,1 0-1,0 0 1,0 0-1,0 0 0,0 0 1,0 0-1,0 0 0,0 0 1,0 0-1,0 0 0,0 0 1,0-1-1,0 1 1,0 0-1,0 0 0,0 0 1,0 0-1,0 0 0,0 0 1,0 0-1,0 0 1,0 0-1,0 0 0,0 0 1,-1 0-1,1 0 0,0 0 1,0 0-1,0 0 0,0 0 1,0 0-1,0 0 1,0 0-1,0 0 0,0 0 1,0 0-1,0 0 0,0 1 1,0-1-1,0 0 1,0 0-1,0 0 0,0 0 1,0 0-1,0 0 0,0 0 1,0 0-1,0 0 1,0 0-1,-1 0 0,1 0 1,2-14 260,-1 9-217,0 1 0,0-1 1,1 1-1,-1-1 0,1 1 0,0 0 0,0 0 1,0 0-1,0 0 0,1 0 0,0 1 0,0-1 0,0 1 1,0-1-1,7-4 0,-6 5-8,1 1 0,-1 0 0,1-1 0,0 2 1,-1-1-1,1 1 0,0 0 0,0 0 0,0 0 0,0 0 0,0 1 0,0 0 0,0 0 1,9 2-1,2 0 16,0 1 1,0 1 0,0 1 0,0 0-1,-1 1 1,1 1 0,-1 0 0,19 13-1,-14-6-22,-1-1-1,-1 2 1,0 1-1,-1 0 1,20 25-1,-29-31-25,-1 1-1,0-1 1,-1 1 0,0 0-1,-1 1 1,0-1 0,-1 1 0,0 0-1,-1 1 1,0-1 0,1 15-1,-3-15-910,-1 1 0,-1 25 0,-1-28-12378</inkml:trace>
  <inkml:trace contextRef="#ctx0" brushRef="#br0" timeOffset="2771.47">346 1588 14208,'5'0'426,"128"6"877,145-13 0,-153 2-1082,1367-102 921,-865 53-578,225 16 658,-776 39-625,0 2 0,118 22 1,-183-26-452,-8-1-2762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1:44.59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73 13856,'47'144'268,"62"225"1080,-114-402-1007,0-1 1,2 0 0,2 0 0,1 0 0,2 0 0,1 0 0,1 0 0,11-39 0,-12 64-277,0 0 1,0 0-1,1 0 1,0 0-1,1 1 1,0-1-1,0 1 1,1 0-1,0 1 1,1-1-1,11-9 1,-14 13-33,0 1 0,1 0 0,0 0 0,0 1 1,0-1-1,0 1 0,0 0 0,0 0 0,0 1 0,1-1 0,-1 1 0,1 0 0,-1 1 1,1 0-1,-1-1 0,1 2 0,-1-1 0,1 1 0,-1-1 0,1 2 0,6 1 0,-3 0-12,-1 1-1,0-1 1,1 2-1,-1-1 1,-1 1-1,1 0 1,-1 1-1,0-1 1,0 1-1,-1 1 1,0 0-1,9 11 1,3 9-2,0 1 1,15 36 0,15 21 6,-43-76-22,1 0 0,1-1 0,0 0 0,15 15 0,2-9-2605</inkml:trace>
  <inkml:trace contextRef="#ctx0" brushRef="#br0" timeOffset="367.41">999 116 14208,'0'0'416,"-7"18"-32,1 6 0,1 17 32,-1 6 0,3 7-161,-1 5-31,4 15-32,0-1 32,5-10-64,6-4 32,6-7-32,6-7 0,8-14-128,1-21 32</inkml:trace>
  <inkml:trace contextRef="#ctx0" brushRef="#br0" timeOffset="736.98">1340 554 13152,'18'30'931,"26"44"2793,-50-80-3436,-12-21-156,1-1 0,1-1 0,-23-56 0,27 53 64,-15-54-1,24 75-113,1 0 0,0 0 0,1 0 0,0 0 0,1 0 0,0 0 0,1 0 0,0 0 0,3-12 0,-3 21-61,0 0-1,-1 0 1,1 1 0,0-1 0,0 0-1,0 1 1,0-1 0,1 1-1,-1-1 1,0 1 0,0 0 0,1 0-1,-1-1 1,1 1 0,-1 0-1,1 0 1,0 0 0,-1 1 0,1-1-1,0 0 1,0 1 0,-1-1-1,1 1 1,0-1 0,0 1 0,0 0-1,0 0 1,0 0 0,-1 0-1,1 0 1,0 0 0,0 0 0,2 1-1,4 0 25,-1 1 0,0 0-1,1 0 1,-1 1-1,0-1 1,0 1 0,7 5-1,-4-1-23,-1 1-1,0 0 0,0 0 0,-1 1 0,0 0 0,0 0 1,-1 1-1,0 0 0,-1 1 0,0-1 0,0 1 1,-2 0-1,1 0 0,3 14 0,-1 1-10,-1 0 0,-1 1 0,-1 0 0,-1 0 0,-2 34 0,-1-51 7,0-1-1,-1 1 1,-1-1-1,0 0 1,-3 11 0,-6 4-2730</inkml:trace>
  <inkml:trace contextRef="#ctx0" brushRef="#br0" timeOffset="737.98">1428 455 14560,'5'-6'0,"11"-12"64,6-5 64,13-5-32,5-3 0</inkml:trace>
  <inkml:trace contextRef="#ctx0" brushRef="#br0" timeOffset="1096.75">1707 252 11584,'1'4'122,"23"71"1219,3-2-1,45 86 1,-67-151-1264,-1 0 1,1-1-1,0 0 1,0 0 0,1-1-1,12 12 1,-17-17-63,1 0 0,-1 0 1,1 1-1,-1-2 0,1 1 0,0 0 0,-1 0 1,1 0-1,0-1 0,0 1 0,0-1 0,-1 1 1,1-1-1,0 0 0,0 0 0,0 0 0,0 0 0,0 0 1,-1 0-1,1-1 0,0 1 0,0 0 0,0-1 1,0 1-1,-1-1 0,1 0 0,0 0 0,-1 0 1,1 0-1,0 0 0,-1 0 0,0 0 0,1 0 1,-1-1-1,1 1 0,-1 0 0,0-1 0,2-2 0,5-7 50,0-1-1,0 0 0,-1-1 1,-1 0-1,0 0 0,-1 0 0,0-1 1,-1 1-1,-1-1 0,3-18 1,-3 7 94,-1 1 1,-2-1-1,0 0 0,-1 0 1,-6-27-1,2-6 647,5 56-534,2 3-282,0 0 1,0 0 0,0 0-1,0 0 1,0 0-1,0 1 1,0-1 0,0 1-1,-1-1 1,1 1-1,1 1 1,0 0-1756</inkml:trace>
  <inkml:trace contextRef="#ctx0" brushRef="#br0" timeOffset="1577.14">2167 439 13216,'3'4'288,"4"11"6,0 0 0,-1 0 1,0 1-1,-1 0 1,-1 0-1,0 0 0,-2 0 1,1 1-1,-1 20 1,-2-36-114,-13-29 153,1 6-274,4 0 35,1-1 0,1 0 0,1 0 0,-3-39 0,7 51-21,1 0 1,0-1 0,1 1-1,0 0 1,0 1 0,2-1 0,-1 0-1,1 0 1,1 1 0,0-1-1,0 1 1,8-12 0,-11 20-37,0-1-1,1 1 1,0 0 0,-1-1 0,1 1 0,0 0 0,0 0 0,0 0-1,0 0 1,1 0 0,-1 1 0,0-1 0,1 1 0,-1-1-1,1 1 1,0 0 0,-1 0 0,1 0 0,0 0 0,0 1 0,0-1-1,-1 1 1,5-1 0,-3 2-6,-1 0 0,1 0 1,0 0-1,-1 0 0,0 0 0,1 1 0,-1-1 1,0 1-1,0 0 0,0 0 0,0 0 0,0 1 1,0-1-1,-1 1 0,1-1 0,-1 1 0,1 0 1,1 3-1,-1-1-15,1 1 1,-1-1 0,0 0-1,-1 1 1,1 0-1,-1-1 1,0 1 0,-1 0-1,1 0 1,-1 0-1,0 0 1,-1 1 0,0 5-1,0-2-3,-1 0-1,-1 0 1,0 0-1,0-1 1,-1 1-1,0-1 1,0 0-1,-7 11 1,13-24 2,1 0 0,0 1 0,-1-1 0,2 1 0,-1-1 0,0 1 0,1 0 0,-1 1 0,8-4 0,-1 0 10,-9 4-23,8-4 36,1 0 1,0 1-1,0 0 0,16-5 1,-25 9-31,0 0 1,0 1-1,0-1 1,0 1-1,0-1 1,0 1-1,0 0 1,0 0-1,0 0 0,1 0 1,-1 0-1,0 1 1,0-1-1,0 1 1,0-1-1,0 1 1,0 0-1,0 0 1,0 0-1,0 0 1,0 0-1,-1 0 1,1 0-1,0 0 1,-1 1-1,1-1 1,-1 1-1,1-1 0,-1 1 1,0 0-1,1 0 1,0 3-1,1 2 3,0 0 0,-1 0 0,0 1 0,-1-1 0,0 0 0,0 1 0,0-1 0,-1 1-1,0-1 1,0 1 0,-1-1 0,0 1 0,-1-1 0,1 0 0,-1 1 0,-5 9 0,-4 10 27,-2 0-1,-28 44 1,40-70-38,-14 23 142,-19 24-1,29-42-430,1-1 0,-1 0 0,0 0-1,0 0 1,0-1 0,-1 0 0,0 0-1,1 0 1,-13 5 0</inkml:trace>
  <inkml:trace contextRef="#ctx0" brushRef="#br0" timeOffset="1916.1">2612 0 14208,'0'0'0,"23"31"320,-1 4 64,3 11 192,-3 11 32,-2 7-161,-8 4 1,-6 3-224,-1-1 32,-3-4-32,1-8 0,3-6-32,0-13 0,3-12-96,4-21 32</inkml:trace>
  <inkml:trace contextRef="#ctx0" brushRef="#br0" timeOffset="2287.05">3106 330 14208,'0'0'0,"24"-2"288,1 4 64,11 5 96,2 0 32,3 2-448,-3-2 32</inkml:trace>
  <inkml:trace contextRef="#ctx0" brushRef="#br0" timeOffset="2288.05">3164 579 14560,'0'0'480,"27"-11"-32,4-2 575,10-3 1,11-3-832,3-10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1:47.6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280 884 13216,'0'0'2896,"2"3"-2683,2 3-178,-1 1 1,0-1 0,-1 1-1,1-1 1,-1 1 0,-1 0-1,1 0 1,0 8 0,2 66 139,-3-29 1,8 54 682,-9-105-666,-4-21 384,-13-79 70,8 49-124,-4-56 1,12 87-59,0 11-309,1-1-1,0 1 1,0-1 0,0 1-1,1-1 1,1 1 0,2-11-1,28-83 70,-31 100-219,0 1-1,0-1 1,0 1 0,1-1-1,-1 1 1,0 0-1,1-1 1,-1 1-1,0 0 1,1 0-1,0 0 1,-1 0 0,1 0-1,0 1 1,-1-1-1,1 0 1,0 1-1,0-1 1,-1 1-1,1 0 1,0-1 0,0 1-1,0 0 1,0 0-1,0 0 1,-1 1-1,5 0 1,0-1-5,1 1 0,-1 0 0,0 1 0,1 0 0,-1 0 0,11 5 0,2 5-11,-1 1 0,0 0 0,-1 1-1,-1 1 1,0 1 0,-1 0 0,-1 1-1,15 21 1,-23-28 8,0 1 0,-1 0 0,0-1-1,0 2 1,-1-1 0,4 21 0,7 76-24,-5-28 17,14 25 37,-23-104-26,-1 1 1,0-1-1,1 1 1,0-1-1,-1 1 0,1-1 1,0 1-1,0-1 1,-1 0-1,1 1 0,0-1 1,0 0-1,1 0 1,-1 0-1,2 2 1,-3-3-1,1 0 1,0 0-1,0 0 1,0 0-1,0 0 1,-1 0-1,1 0 1,0 0-1,0 0 1,0-1-1,0 1 1,-1 0-1,1-1 1,0 1-1,0 0 1,0-1-1,-1 1 1,1-1-1,0 1 1,-1-1-1,1 1 1,-1-1-1,1 0 1,0 1-1,-1-1 1,1 0-1,-1 1 1,1-1-1,-1 0 1,1-1-1,12-20-2769</inkml:trace>
  <inkml:trace contextRef="#ctx0" brushRef="#br0" timeOffset="361.77">3930 668 15040,'0'0'832,"-2"2"-427,-11 19-149,0 0 1,1 0 0,1 1-1,1 1 1,1 0 0,1 0-1,1 0 1,-6 34 0,10-40-185,1 0 0,0 1 0,2-1 0,0 0 0,1 0 1,0 1-1,2-1 0,0 0 0,0 0 0,2-1 0,0 1 1,14 28-1,-17-41-53,1 0 1,0 1-1,0-1 0,0 0 1,1 0-1,-1-1 1,1 1-1,0-1 0,0 1 1,0-1-1,1-1 1,8 6-1,14 0-2501</inkml:trace>
  <inkml:trace contextRef="#ctx0" brushRef="#br0" timeOffset="729.69">4164 958 14496,'0'0'480,"1"2"5,20 38 377,-2 0 0,19 62 0,-37-101-675,-2-3-16,-23-101 536,15 53-417,5 32-165,-6-26 379,2 0 0,-3-46 0,11 90-487,0-1 0,0 1 0,0-1 0,0 1 0,0 0-1,0-1 1,0 1 0,0-1 0,0 1 0,0-1 0,0 1 0,0 0-1,1-1 1,-1 1 0,0-1 0,0 1 0,0 0 0,1-1 0,-1 1-1,0 0 1,0-1 0,1 1 0,-1 0 0,0-1 0,1 1 0,-1 0-1,0 0 1,1-1 0,-1 1 0,0 0 0,1 0 0,0-1 0,16 4 194,21 20-132,-33-20-24,8 6-47,-1 0 0,0 0 0,-1 1 0,0 1 0,0 0 0,-1 0 0,-1 1 1,1 1-1,-2-1 0,0 1 0,-1 1 0,0-1 0,-1 1 0,0 0 0,-1 1 0,-1-1 0,0 1 1,-1 0-1,-1 0 0,0 0 0,-1 0 0,-1 1 0,0-1 0,-4 23 0,-5-4-2802</inkml:trace>
  <inkml:trace contextRef="#ctx0" brushRef="#br0" timeOffset="730.69">4164 1178 15328,'0'0'0,"3"-14"352,4 0 0,5-1 351,7 1-31,9 2-256,4-3 32,3-7-352,1-6 32</inkml:trace>
  <inkml:trace contextRef="#ctx0" brushRef="#br0" timeOffset="1113.7">4493 595 14560,'3'1'442,"13"8"-213,0 1-1,-1 0 1,0 1-1,-1 1 1,0 0-1,-1 1 1,0 1-1,-1 0 1,19 27-1,-19-22-144,-1 0 0,-1 1 0,-1 0 0,0 1 0,-1 0 0,-2 0-1,0 0 1,3 23 0,-7-23-10,0 0 0,-2 0 1,0 0-1,-1 0 0,-2 0 0,0 0 0,-1 0 0,-1-1 0,-10 27 0,13-42-441,0 0 0,-1-1 0,1 0 0,-1 0 0,-4 5 0</inkml:trace>
  <inkml:trace contextRef="#ctx0" brushRef="#br0" timeOffset="1454.11">5034 915 16032,'0'0'959,"16"0"-479,-5 2 224,9-2 0,9 0-416,1 0 32,-4 0-96,-7-4 0,-3-1-96,-4-3 32</inkml:trace>
  <inkml:trace contextRef="#ctx0" brushRef="#br0" timeOffset="1455.11">5104 803 13504,'0'0'0,"-7"-5"288,0 1 544,1 2 991,6 8-1535,7 7 32,8 16-96,1 4 0,2 2-64,0 2 32,-1 3-64,5 2 64,3 0-64,2-13 0</inkml:trace>
  <inkml:trace contextRef="#ctx0" brushRef="#br0" timeOffset="1930.83">5705 791 13408,'8'25'450,"-1"0"1,-1 0 0,-1 1-1,-1 0 1,-2 0 0,0 0-1,-2 0 1,-1 0-1,-5 34 1,5-60-444,1 0 1,0 0-1,0 0 0,0 0 0,-1 0 0,1 0 1,0 0-1,0 0 0,0 0 0,0 0 0,-1 0 1,1 0-1,0 0 0,0 0 0,0 0 0,-1 0 1,1 0-1,0 0 0,0 0 0,0 0 0,0 0 1,-1-1-1,1 1 0,0 0 0,0 0 0,0 0 0,0 0 1,-1 0-1,1 0 0,0-1 0,0 1 0,0 0 1,0 0-1,0 0 0,0 0 0,0-1 0,0 1 1,0 0-1,-1-1 0,-7-13 63,1 0-1,0-1 1,0 0 0,2 0-1,0-1 1,-4-22 0,-5-12 55,-7-20 87,2-1-1,3-1 0,3 0 0,-3-85 0,16 150-193,-1-1 50,1-1-1,0 1 0,1-1 1,2-11-1,-2 18-46,-1 0 1,1-1-1,0 1 0,0 0 0,0 0 0,0 0 1,0 0-1,0 0 0,0 1 0,1-1 0,-1 0 1,1 0-1,-1 1 0,1-1 0,0 1 0,-1 0 1,1-1-1,0 1 0,0 0 0,0 0 1,4-1-1,3-1 14,0 0-1,0 1 1,0 1 0,0 0 0,0 0 0,1 1 0,-1 0-1,0 0 1,0 1 0,0 0 0,0 1 0,0 0 0,0 0-1,0 1 1,0 0 0,-1 1 0,1 0 0,-1 0 0,0 1 0,13 9-1,-8-4-18,0 2 0,-1-1 0,0 1 0,0 1 0,-2 0 0,1 1 0,-2 0 0,0 1 0,0 0-1,9 23 1,-10-16-16,76 201 0,-29-68 0,-50-140 23,-4-10-2750</inkml:trace>
  <inkml:trace contextRef="#ctx0" brushRef="#br0" timeOffset="2286.73">6286 413 14656,'-11'21'433,"2"0"1,0 0-1,1 0 1,2 1-1,0 0 1,1 1-1,1-1 1,-1 35-1,4-23-348,1-1 0,2 0 0,1 0-1,2 0 1,11 39 0,-14-62-56,1 0 0,1-1-1,-1 0 1,1 1 0,1-1 0,10 15 0,-14-22-23,1 0 1,0 0-1,-1 0 0,1 0 1,0 0-1,0-1 1,0 1-1,1 0 1,-1-1-1,0 0 0,1 0 1,-1 1-1,1-1 1,-1-1-1,1 1 1,-1 0-1,1-1 0,0 1 1,-1-1-1,1 0 1,0 1-1,-1-2 1,1 1-1,0 0 1,-1 0-1,1-1 0,-1 1 1,1-1-1,4-2 1,22-11-2407</inkml:trace>
  <inkml:trace contextRef="#ctx0" brushRef="#br0" timeOffset="2761.99">6554 655 13760,'68'315'2831,"-70"-325"-2614,1 0 0,1 0 0,0-12 0,0-6-87,0-286 904,1 293-929,1 1 0,1 1 0,6-27 0,-7 40-67,0 1 1,0-1-1,0 1 0,1-1 0,0 1 1,0 0-1,4-5 0,-5 8-8,0 0 0,0 0 0,0 0 0,1 0-1,-1 0 1,1 0 0,-1 0 0,1 1 0,0-1 0,-1 1-1,1 0 1,0 0 0,0 0 0,4-1 0,-3 2-5,-1 0 1,0 0 0,1 0-1,-1 0 1,0 1-1,1-1 1,-1 1 0,0 0-1,0 0 1,1 0 0,-1 1-1,0-1 1,0 1-1,0-1 1,-1 1 0,1 0-1,0 0 1,-1 0 0,1 1-1,-1-1 1,0 1-1,0-1 1,4 6 0,-1 0 3,0 0 0,0 0 0,-1 1 0,0-1 0,0 1 0,-1 0 1,3 12-1,-4-10-21,-1 0 0,-1 0 0,0 0 0,-1 0 0,0 0 0,0 0 0,-1 0 0,-1 0 1,1-1-1,-2 1 0,0-1 0,0 0 0,-11 19 0,4-10 4,-1-1 0,0 0 1,-2 0-1,0-2 0,-32 31 0,22-29 18,9-7 7,22-15-13,16-10-4,0 1 0,0 1 0,1 1 0,1 1 0,0 1 0,0 1 0,36-6 0,-57 13-11,0 1 0,1 0 1,-1-1-1,0 1 0,0 1 0,0-1 0,0 1 1,0-1-1,0 1 0,0 1 0,0-1 0,-1 0 1,1 1-1,4 2 0,-6-3-1,0 1-1,0 0 1,0 0 0,0 0-1,-1 0 1,1 0 0,0 0-1,-1 1 1,1-1-1,-1 0 1,0 1 0,0-1-1,0 1 1,0 0 0,0-1-1,-1 1 1,1 0 0,-1-1-1,0 1 1,0 5 0,0 3 2,-1 1 0,-1-1 1,0 0-1,0 1 1,-1-1-1,-1 0 0,0-1 1,0 1-1,-1-1 0,0 0 1,-1 0-1,0 0 0,-1-1 1,0 0-1,0 0 1,-1 0-1,-14 11 0,19-18 35,0 0 0,0 0 0,0 0 0,-1 0 0,1 0-1,0-1 1,-1 1 0,1-1 0,-1 0 0,1 0 0,-1-1-1,-4 1 1,5 0-373,1-1 0,-1-1 0,0 1 0,0 0-1,1-1 1,-1 1 0,0-1 0,1 0 0,-3-1 0</inkml:trace>
  <inkml:trace contextRef="#ctx0" brushRef="#br0" timeOffset="3167.64">7134 270 13600,'0'0'0,"18"14"0,-1 6 0,5 13 0,0 10 0,0 7 224,-5 6 0,-4-1 128,-6 5 64,-7 7 64,-10 2 32,-12-2-64,-11-4 31,-9-2-191,-14-8 32</inkml:trace>
  <inkml:trace contextRef="#ctx0" brushRef="#br0" timeOffset="3549.3">5369 580 14880,'0'0'2943,"11"19"-2815,-2-12 64,2 4-128,5 4 0,6 7-32,3 5 0,5 6-32,2 3 32,-3 1-32,-4-2 32</inkml:trace>
  <inkml:trace contextRef="#ctx0" brushRef="#br0" timeOffset="3932.55">7869 854 16703,'0'0'800,"23"-15"-352,11 10-416,10-6 32</inkml:trace>
  <inkml:trace contextRef="#ctx0" brushRef="#br0" timeOffset="4275.01">8387 525 13952,'1'2'37,"7"10"97,-1 0 0,0 0 0,-1 0 0,-1 1-1,0 0 1,6 25 0,9 85 724,-8-39 243,-12-82-616,1-9-388,0 1 1,0 0-1,-1 0 0,0-1 0,-2-8 1,1-4 22,-3-61 271,1 34-91,1 1 0,6-54 0,-3 94-268,-1 0 0,1 0 1,0 0-1,1 0 0,-1 0 1,1 0-1,0 0 0,0 1 1,1-1-1,-1 1 0,1-1 1,0 1-1,0 0 0,1 0 1,6-6-1,-7 7-3,1 1-1,0 0 1,-1 0-1,1 0 1,0 0-1,0 1 1,0-1-1,1 1 1,-1 0-1,0 0 1,0 1-1,1-1 1,-1 1 0,0 0-1,1 0 1,-1 0-1,0 1 1,1 0-1,3 1 1,4 1 19,-1 1 1,0 0 0,0 1 0,-1 0-1,1 1 1,-1 0 0,0 1-1,-1 0 1,13 11 0,-9-5-2,0 0-1,0 1 1,-2 0 0,1 0 0,11 23 0,-9-10 12,-2 1 1,9 31-1,-12-31-47,2-1-1,14 28 1,-23-51-25,1 0 0,-1-1 1,1 1-1,-1-1 0,1 0 0,5 5 0,3-1-2601</inkml:trace>
  <inkml:trace contextRef="#ctx0" brushRef="#br0" timeOffset="4674.46">9386 116 14784,'-19'25'257,"2"0"0,1 1 1,0 1-1,2 1 0,-12 35 1,9-15 173,2 0 0,-10 69 0,19-85-227,2 1 0,1 0 0,1 45 0,2-70-164,1 1 0,0 0 0,0 0 0,1 0 0,0 0 0,1-1 0,-1 1 0,2-1 0,-1 0 0,1 0 0,1 0 0,-1 0 0,1-1 0,0 1 0,1-1 0,0-1 0,8 8 0,-9-10-7,-1-1 1,1 0-1,1 0 1,-1-1-1,0 1 1,0-1-1,1 0 1,-1-1-1,1 1 1,0-1-1,0 0 1,-1-1-1,1 1 1,0-1-1,9-1 0,-2-1-440,-1 0-1,1-1 1,-1 0-1,0 0 1,14-7-1,-17 6-11911</inkml:trace>
  <inkml:trace contextRef="#ctx0" brushRef="#br0" timeOffset="5078.72">9711 574 13664,'13'68'195,"26"107"2202,-50-226-1793,2-2 1,-2-66-1,3 35-236,5 57-220,0-1 1,2 1-1,1 0 1,1-1-1,6-34 0,-6 60-121,-1-1 0,1 1 0,0-1-1,0 1 1,-1-1 0,1 1-1,1 0 1,-1-1 0,0 1 0,1 0-1,-1 0 1,1 0 0,-1 0-1,1 0 1,0 0 0,0 1-1,0-1 1,0 1 0,0-1 0,0 1-1,1 0 1,-1 0 0,0 0-1,5-2 1,-3 3-2,1-1 1,-1 1-1,1-1 1,-1 1-1,1 1 0,-1-1 1,1 1-1,-1 0 0,1 0 1,-1 0-1,0 0 0,8 4 1,-3 0-3,0 0 0,-1 0 0,1 1 0,-1 0 1,-1 1-1,1 0 0,-1 0 0,0 1 0,-1 0 1,1 0-1,-2 0 0,1 1 0,-1 0 0,0 0 1,-1 0-1,4 13 0,1 6 12,-1-1 1,-1 1-1,-1 1 0,2 46 0,-6-48-15,-1 0-1,-2 1 0,-7 44 0,6-58-906,-2-1-1,-6 19 0</inkml:trace>
  <inkml:trace contextRef="#ctx0" brushRef="#br0" timeOffset="5079.72">9747 638 14784,'0'0'0,"19"-1"32,10-6 32,7-3 0,7-1-64,1-5 0</inkml:trace>
  <inkml:trace contextRef="#ctx0" brushRef="#br0" timeOffset="5480.62">10166 440 13216,'0'0'320,"0"3"58,8 37 1043,4 21-547,4 72-1,-9-27-228,-7-105-522,-1-5-11,-7-36 55,1 1 0,0-54-1,4 54-69,1 11-31,-1-4 52,2-46 1,1 69-85,1 1 0,0 0 0,0 0 0,1 0 0,0 0 0,0 0 0,1 0 1,0 0-1,0 1 0,9-14 0,-9 17-12,0 1 1,-1 0 0,2 0-1,-1 1 1,0-1 0,0 1 0,1 0-1,-1-1 1,1 1 0,0 1-1,-1-1 1,1 1 0,0-1-1,0 1 1,0 0 0,0 0-1,0 1 1,1-1 0,-1 1-1,0 0 1,0 0 0,0 0-1,0 1 1,0 0 0,0-1 0,0 1-1,0 1 1,4 1 0,0-1 6,0 1 0,-1 1 1,1-1-1,-1 2 1,0-1-1,0 1 0,0 0 1,-1 0-1,1 0 1,-1 1-1,0 0 0,9 14 1,-6-4 12,-1 1-1,-1 1 1,0-1 0,-2 1 0,6 26 0,7 22 43,-14-51-52,-1 0 1,3 20 0,-4-22-18,0-5 151,1-10-2899</inkml:trace>
  <inkml:trace contextRef="#ctx0" brushRef="#br0" timeOffset="5989.72">10664 434 13856,'10'62'565,"-4"-32"70,-1 1-1,1 39 1,-6-56-102,1-17 37,-1-25-201,0-26-131,-2 11-58,3-1 1,1 1-1,16-83 1,-16 117-143,1 1 1,-1-1 0,2 1-1,-1 0 1,1 0 0,1 1-1,-1-1 1,9-9 0,-11 15-26,-1 0 0,1 0 0,0 0 0,0 1 0,0-1 0,0 1 0,0-1 1,1 1-1,-1-1 0,0 1 0,1 0 0,-1 0 0,1 0 0,-1 1 1,1-1-1,0 1 0,-1-1 0,1 1 0,-1 0 0,1 0 0,0 0 0,-1 0 1,1 0-1,0 1 0,-1-1 0,1 1 0,-1-1 0,1 1 0,-1 0 0,1 0 1,2 2-1,0 0-1,-1 0 0,0 1 0,-1-1 0,1 1 0,0-1 1,-1 1-1,0 0 0,0 0 0,0 1 0,-1-1 0,1 1 0,-1-1 1,0 1-1,0 0 0,-1 0 0,1 0 0,-1 0 0,0 0 0,0 8 1,0-3-4,0-1 1,-1 0 0,0 0 0,0 0 0,-1 0 0,-1 0 0,1 0 0,-2 0 0,1 0 0,-5 10 0,4-8 132,9-12 70,10-4-118,-14 5-78,1-1 1,0 1-1,0 0 0,0 0 1,0 0-1,-1 0 1,1 1-1,0-1 0,0 1 1,-1 0-1,1-1 1,0 1-1,-1 0 0,1 1 1,0-1-1,-1 0 1,0 1-1,1 0 0,-1-1 1,0 1-1,0 0 1,0 0-1,0 0 1,0 0-1,0 0 0,-1 1 1,1-1-1,-1 1 1,1-1-1,-1 1 0,0-1 1,0 1-1,0 0 1,0-1-1,-1 1 0,1 0 1,-1 0-1,0 4 1,1 4 13,-1 0 0,0 0 1,-1 1-1,0-1 1,-1 0-1,0 0 0,0 0 1,-2-1-1,1 1 0,-1-1 1,-8 14-1,-8 13 41,-40 55-1,54-83-63,-7 10 94,0-2 1,-31 33-1,39-46-155,0 0 0,0 0-1,0-1 1,0 1 0,0-1-1,-10 4 1,12-6-115,0 0 0,1 0 0,-1-1 1,0 1-1,0-1 0,0 1 0,0-1 0,-1 0 1,1 0-1,0 0 0,0-1 0,0 1 0,0-1 1,-3-1-1</inkml:trace>
  <inkml:trace contextRef="#ctx0" brushRef="#br0" timeOffset="6375.88">11290 0 14880,'0'0'0,"34"23"256,-4 6 32,-1 10 256,-4 8 31,-3 5 65,-5 5 32,-8 9-288,-6 3-32,-10 1-64,-9 0 0,-13 2-32,-9-1 32,-10 6-96,-11-4 32,-20-9-64,-15-10 32</inkml:trace>
  <inkml:trace contextRef="#ctx0" brushRef="#br0" timeOffset="6809.65">7603 901 15872,'0'0'261,"2"0"85,68-4 1432,-14 2-1245,1-2 0,65-15-1,-87 11-198,1 0-1,1 3 0,46-2 1755</inkml:trace>
  <inkml:trace contextRef="#ctx0" brushRef="#br0" timeOffset="14172.83">5348 2426 16128,'0'0'2330,"3"0"-1749,5-1-363,1 1-1,0 1 1,13 2-1,22 0-25,130-18 327,-59 2-249,1 10-466,-89 3-1608</inkml:trace>
  <inkml:trace contextRef="#ctx0" brushRef="#br0" timeOffset="14547.92">5653 2271 15232,'0'0'0,"-10"0"-32,5 0 160,13 11 32,-1 6 224,0 12 32,4 10-97,0 5 1,-2 5 0,-2-1 0,-2 1-64,3-7 32,4-9-96,1-9 32,-3-9-128,4-15 32</inkml:trace>
  <inkml:trace contextRef="#ctx0" brushRef="#br0" timeOffset="15179.65">5994 2118 14400,'0'0'2079,"3"3"-1647,10 12-267,-2 0-1,0 1 0,0 0 1,11 25-1,29 78 384,-1-2-110,-40-102-304,-10-14 116,1-3-154,1-14 10,0 0-1,-1 0 1,-2-22 0,1-12 117,2 12-56,1 1 1,2 0 0,1 1-1,2-1 1,2 1-1,16-42 1,-22 70-142,0 0-1,0 0 1,1 0-1,0 1 1,0-1 0,1 1-1,0 1 1,0-1-1,0 1 1,1 0 0,0 0-1,0 1 1,1 0-1,-1 0 1,1 1 0,0 0-1,1 0 1,-1 1-1,11-3 1,-15 6-21,-1-1 0,1 1 0,-1 0 0,0 1 0,1-1 0,-1 1 0,0-1 0,1 1 0,-1 0 0,0 0 0,0 1 0,0-1 0,0 0 0,0 1 0,0 0 0,0 0 0,0 0 0,-1 0 0,1 0 0,-1 1 0,1-1 0,1 4 0,3 2 3,0 1-1,-1 0 1,0 0-1,-1 0 1,7 16-1,-6-10-6,-1 0 0,0 0 0,-1 0 0,-1 1 0,3 30 0,-5-41-1,-1 0 0,0 1 0,0-1 0,0 0 0,-1 0 0,0 0 0,0 1 0,0-1 0,-1 0 0,1 0 0,-1 0 0,0-1 0,-1 1 0,1 0-1,-1-1 1,0 0 0,0 1 0,0-1 0,-1 0 0,1-1 0,-8 7 0,-1-3 0,0-1 0,0 0 0,0-1 0,-1 0 0,0-1 0,0-1 0,0 0 0,0 0 0,-26 0 0,13-2 0,0-1 0,0-1 0,0-2 0,-30-6 0,47 7-1,0 0 1,0 0-1,0-1 0,0-1 0,-14-7 0,22 11-8,0-1 0,0 1 0,0-1 0,0 1 0,0-1 0,1 0 1,-1 1-1,0-1 0,1 0 0,-1 1 0,0-1 0,1 0 0,-1 0 0,1 0 0,-1 0 0,1 0 0,0 0 0,-1 0 0,1 0 0,0 0 0,0 0 1,-1 0-1,1 0 0,0 0 0,0 0 0,0-1 0,3-8-2486</inkml:trace>
  <inkml:trace contextRef="#ctx0" brushRef="#br0" timeOffset="15672.58">6050 2406 14112,'0'0'2367,"2"3"-1913,0 0-390,24 32 427,-1 1-1,31 64 1,-48-79-282,-1 1 0,9 45 0,-12-42-7,2-1-1,9 24 1,-15-48-226,0 0 0,0 0 0,0 0-1,0 0 1,0 0 0,0 0 0,1 0 0,-1-1 0,0 1 0,0 0 0,0 0 0,0 0 0,0 0 0,0 0 0,0 0 0,0 0 0,1 0 0,-1 0 0,0 0 0,0 0 0,0 0-1,0 0 1,0 0 0,0 0 0,1 0 0,-1 0 0,0 0 0,0 0 0,0 0 0,0 0 0,0 0 0,0 0 0,1 0 0,-1 0 0,0 0 0,0 0 0,0 0 0,0 0-1,0 0 1,0 0 0,0 0 0,0 1 0,1-1 0,-1 0 0,0 0 0,0 0 0,0 0 0,0 0 0,0 0 0,0 0 0,0 0 0,0 1 0,0-1 0,0 0 0,0 0-1,0 0 1,0 0 0,0 0 0,0 0 0,0 1 0,0-1 0,0 0 0,0 0 0,0 0 0,0 0 0,0 0 0,0 1 0,1-2-671</inkml:trace>
  <inkml:trace contextRef="#ctx0" brushRef="#br0" timeOffset="16027.59">6891 1898 14784,'0'0'352,"-3"4"48,-28 55 409,3 1 0,2 1 0,-26 96 1,47-143-754,2 1 1,0 0-1,1 1 0,0-1 1,1 0-1,1 1 1,1 15-1,0-24-34,0 1 0,1-1-1,-1 0 1,1 0 0,1 0 0,0 0-1,0 0 1,0-1 0,0 1 0,1-1-1,0 0 1,1 0 0,-1 0 0,1-1 0,0 1-1,10 6 1,-13-10-17,0-1 0,0 1 1,1-1-1,-1 0 0,0 0 0,1 1 0,-1-2 0,1 1 0,0 0 1,-1-1-1,1 1 0,0-1 0,-1 0 0,1 1 0,0-1 0,-1-1 1,1 1-1,0 0 0,-1-1 0,1 1 0,4-2 0,14-8-2443</inkml:trace>
  <inkml:trace contextRef="#ctx0" brushRef="#br0" timeOffset="16554.77">7047 2327 13600,'4'12'658,"1"-1"0,10 19 0,-4-10 919,-12-23-1507,1 0-1,-1-1 1,1 1-1,0 0 1,0-1-1,0 1 0,1-5 1,0-8-12,-4-55 139,0-66 102,4 119-218,1 0 0,0 1 0,2-1-1,0 1 1,10-27 0,-14 42-55,1-1-1,0 1 1,0 0 0,0 0-1,1 0 1,-1 0 0,0 0 0,1 1-1,3-4 1,-5 4-13,1 1 1,-1 0-1,1-1 1,-1 1-1,1 0 0,-1-1 1,1 1-1,-1 0 1,1 0-1,-1 0 0,1 0 1,0-1-1,-1 1 1,1 0-1,-1 0 0,1 0 1,0 0-1,-1 0 1,1 0-1,-1 1 1,1-1-1,-1 0 0,1 0 1,0 0-1,0 1 1,1 0 6,-1 1 1,1 0 0,0-1 0,-1 1 0,1 0 0,-1 0 0,0 0 0,1 0 0,-1 0-1,0 0 1,0 1 0,-1-1 0,1 0 0,0 0 0,-1 1 0,1-1 0,-1 3-1,2 6 2,-2 0 0,1-1 0,-1 1-1,-1 0 1,0-1 0,0 1 0,-1-1-1,0 1 1,-7 18 0,-1-7 16,0 0-1,-1 0 1,-26 35-1,115-108 187,-21 20-117,-51 28-87,0 1 1,0 0-1,0 0 0,0 1 0,0-1 0,0 1 0,1 1 0,7-1 0,-13 1-14,1 0 0,-1 0 0,0 1 0,1-1 0,-1 0 0,0 1 0,1-1 0,-1 1 0,0 0 0,1-1 0,-1 1 0,0 0 0,0 0 0,0 0-1,0 0 1,0 0 0,0 0 0,0 0 0,0 0 0,0 0 0,0 0 0,0 0 0,-1 1 0,1-1 0,-1 0 0,1 1 0,-1-1 0,1 0 0,-1 1 0,0-1 0,1 0-1,-1 4 1,0 3 9,1 1 0,-1-1 0,-1 1 0,-1 10 0,1-14-3,-2 14 2,-1-1 0,-1 1 0,-1-1 0,0 0 0,-14 25 0,-51 80 30,67-117-218,-4 8 398,-19 22 0,26-35-338,0 1 0,0-1 0,0 1 0,-1-1 0,1 1 0,0-1 0,-1 0 0,1 0 0,-1 0 0,0 0 0,1 0 0,-1 0 0,0 0 0,1 0 0,-1 0 0,0-1 0,0 1 0,0-1 0,0 0 0,0 1 0,1-1 0,-1 0 0,0 0 0,-3-1 0</inkml:trace>
  <inkml:trace contextRef="#ctx0" brushRef="#br0" timeOffset="17064.06">7617 1894 14304,'19'31'583,"-2"1"0,-1 1 1,-1 0-1,12 41 1,-20-45-398,0 1 1,-2-1 0,-2 1-1,0 0 1,-2 0 0,-1 0-1,-7 45 1,-4-8 7,5-41-90,1 1 0,2-1 0,1 1 1,1 42-1,1-67-79,1 1 0,-1-1 0,0 0 0,1 0 0,-1 0 0,1 0 0,0 0 0,0 0 1,0 0-1,0 0 0,0 0 0,0 0 0,3 3 0,-3-5-152,0 1-1,0 0 1,0 0-1,0-1 1,0 1-1,0 0 1,0-1 0,1 1-1,-1-1 1,0 1-1,0-1 1,1 0-1,-1 0 1,0 1 0,1-1-1,-1 0 1,0 0-1,1 0 1,0-1-1</inkml:trace>
  <inkml:trace contextRef="#ctx0" brushRef="#br0" timeOffset="17065.06">8164 2387 15936,'0'0'575,"24"3"-383,6 2 576,9-5 32,9 0-384,6-4 0,11 0-96,6-4 32,7-9-192,-2-7 0</inkml:trace>
  <inkml:trace contextRef="#ctx0" brushRef="#br0" timeOffset="9162.62">1 2759 14784,'0'0'741,"0"2"-197,1 6-357,1 1 0,0-1-1,0 0 1,1 0 0,5 10 0,2 10 46,18 51-81,0-2 36,21 101 0,-73-272-188,-4-17 0,25 97 0,-40-251 8,34 194 7,2-126 0,7 187 0,1 0 0,0-1 0,1 1 0,0 0 0,0 0 0,1 0 0,0 0 0,7-13 0,-8 19 1,1 0-1,0 0 0,-1 0 1,2 0-1,-1 0 1,0 1-1,1 0 0,-1 0 1,1 0-1,0 0 0,0 0 1,0 1-1,1-1 0,-1 1 1,0 0-1,1 1 0,0-1 1,-1 1-1,10-2 0,-11 3-3,0-1 0,0 1 0,1 0-1,-1 0 1,0 0 0,0 0 0,0 0 0,0 1-1,0-1 1,0 1 0,0 0 0,0 0-1,0 0 1,0 1 0,0-1 0,0 0-1,0 1 1,-1 0 0,1 0 0,3 3-1,-4-2-6,1 0 0,-1 0-1,0 0 1,0 1-1,0-1 1,0 0 0,-1 1-1,1 0 1,-1-1 0,0 1-1,0 0 1,0-1-1,-1 1 1,1 0 0,-1 0-1,0 6 1,-1 8-1,-1 0 1,-1 0 0,-1-1 0,0 1-1,-9 24 1,-42 81-7,16-40 29,38-80-26,-20 53 5,19-52-6,1 0 0,0 0-1,0 0 1,1 0 0,-1 0 0,1 0 0,0 1 0,0-1 0,0 0 0,1 0 0,1 6-1,-2-9-123,0 0 0,0-1 0,1 1 0,-1-1 0,0 1 0,1-1 0,-1 0 0,0 1 0,1-1 0,-1 1 0,1-1 0,-1 1 0,1-1 0,-1 0-1,1 0 1,-1 1 0,1-1 0,0 1 0,-1-1 124</inkml:trace>
  <inkml:trace contextRef="#ctx0" brushRef="#br0" timeOffset="9528.57">474 2415 15936,'0'0'384,"0"25"31,2 4 1,2 18 128,3 12 64,0 2-320,0 6 0,-1 5-64,4-4 0,3-2-32,4-9 64,0-6-96,4-8 0,2-11-64,3-17 0</inkml:trace>
  <inkml:trace contextRef="#ctx0" brushRef="#br0" timeOffset="9932.53">895 2733 14784,'2'5'613,"134"245"3349,-143-288-3807,-15-40-94,-44-193 273,65 262-307,-4-35 101,5 42-100,-1-1-1,1 0 1,1 1-1,-1-1 0,0 0 1,1 0-1,-1 1 1,1-1-1,0 1 0,0-1 1,0 1-1,2-5 1,-1 6-10,-1 0 1,1 0-1,0 0 1,0 1-1,-1-1 1,1 1-1,0-1 1,0 1-1,0-1 1,0 1-1,0 0 1,0 0 0,-1 0-1,1 0 1,0 0-1,0 1 1,0-1-1,0 0 1,0 1-1,2 0 1,-2 0-3,9 2 15,-1 0 1,0 0-1,-1 1 0,1 1 1,-1 0-1,1 0 1,-1 1-1,-1 0 0,15 12 1,-7-3-7,-1 1 1,-1 0-1,24 34 1,-27-32-17,-1 1 0,0 0 0,-2 0 0,0 1 1,8 31-1,-7-11 14,8 77 0,-16-86 554,-2-14-3826</inkml:trace>
  <inkml:trace contextRef="#ctx0" brushRef="#br0" timeOffset="10287.1">1044 2784 14656,'0'0'224,"10"-24"-32,5 7 64,12-2 32,13-4-224,7-6 0</inkml:trace>
  <inkml:trace contextRef="#ctx0" brushRef="#br0" timeOffset="10629.14">1410 2533 11840,'0'0'32,"0"3"0,-3 17 198,0 1 0,2 0 1,1-1-1,0 1 1,6 35-1,0-20 278,2 0 0,17 50 0,-21-77-429,-1-1 0,1 0 0,0 0 0,1 0 0,0-1 0,0 1 0,0-1 0,1-1 0,0 1 0,9 7 0,-11-11-32,0 0 0,0 0-1,1 0 1,-1 0 0,1-1-1,0 0 1,-1 0 0,1 0-1,0-1 1,0 1 0,0-1-1,0 0 1,1-1 0,-1 1-1,0-1 1,0 0 0,0 0-1,0-1 1,6-1 0,-6 1-14,-1-1 0,0 0-1,0 0 1,0 0 0,0 0 0,0-1 0,0 0 0,-1 1 0,1-1-1,-1-1 1,0 1 0,0 0 0,0-1 0,0 0 0,0 0 0,-1 1-1,0-1 1,0-1 0,0 1 0,2-5 0,3-11 116,-1 0 1,6-40-1,-11 59-146,3-24 172,-1 0 0,-2-1 0,0 1-1,-1-1 1,-2 0 0,0 1 0,-2 0 0,-10-38-1,14 56 395,3 9-1452,-2-1-488</inkml:trace>
  <inkml:trace contextRef="#ctx0" brushRef="#br0" timeOffset="11220.08">1919 2718 13760,'9'38'928,"1"0"0,2-1-1,28 60 1,-39-95-810,-3-12-56,0 0 1,1 0 0,1-13-1,-3-14-14,-15-129 214,16 132-145,1 0 0,8-64 1,-6 89-68,1 0 0,0 0 0,1 1 0,0-1 0,7-15 0,-9 23-37,-1-1-1,1 1 0,0 0 0,0-1 0,-1 1 0,1 0 0,0 0 0,0-1 0,0 1 1,0 0-1,0 0 0,1 0 0,-1 0 0,0 1 0,0-1 0,1 0 0,-1 0 0,0 1 0,1-1 1,-1 1-1,1-1 0,-1 1 0,1-1 0,-1 1 0,1 0 0,-1 0 0,1 0 0,-1 0 1,1 0-1,-1 0 0,1 0 0,-1 1 0,1-1 0,-1 0 0,1 1 0,-1-1 0,0 1 1,1 0-1,-1-1 0,1 1 0,-1 0 0,2 2 0,7 4 43,0 1 0,0 0 0,14 16 0,-20-19-43,0-1 1,-1 1-1,0 0 1,1 0-1,-2 0 1,1 1-1,-1-1 1,1 1-1,-2-1 1,3 9-1,-4-6-12,0-2 6,0-4 20,1-1 6,0 0-28,1 0 0,-1 0-1,0 0 1,1 0 0,-1 0-1,1 0 1,-1-1 0,1 1-1,-1 0 1,1-1 0,-1 0-1,1 1 1,0-1-1,-1 0 1,1 0 0,0 1-1,-1-1 1,1 0 0,3-1-1,1 1 15,-3-1-12,0 1-9,13 6 69,-5 2 30,-10-8 315,1 0-394,0 1 1,1-2-1,-1 1 0,0 0 0,1 0 1,-1-1-1,0 1 0,0-1 1,1 0-1,-1 0 0,0 0 0,0 0 1,0 0-1,0 0 0,0 0 1,3-3-1,14-7 46,-17 11-56,0 0-1,0 0 1,0 0-1,0 0 1,1 1-1,-1-1 1,0 0-1,0 1 1,-1-1-1,1 1 1,0 0-1,0 0 1,0 0-1,0 0 1,-1 0-1,1 0 1,0 0-1,-1 0 1,1 1-1,-1-1 1,1 1-1,-1-1 1,0 1-1,1 0 0,0 2 1,1 0 2,0 1 0,0-1 0,-1 1 0,0 0 1,0-1-1,0 1 0,0 0 0,1 9 0,-3-6-4,0 0 1,0-1-1,-1 1 0,0-1 0,-1 0 1,0 1-1,0-1 0,0 0 0,-1 0 1,0 0-1,-1 0 0,-5 8 1,-7 10 13,-33 39 0,26-38 11,-1 0 0,0-2 0,-2-1 1,-1-1-1,-34 21 0,60-42-23,0 0-1,0-1 1,0 1-1,0-1 1,0 0 0,0 1-1,0-1 1,0 0-1,0 0 1,0 1-1,0-1 1,0 0 0,0 0-1,0 0 1,0 0-1,0 0 1,0-1 0,-1 1-1,1 0 1,0 0-1,0-1 1,0 1-1,0-1 1,0 1 0,1-1-1,-1 1 1,0-1-1,0 1 1,0-1 0,0 0-1,0 1 1,1-1-1,-1 0 1,0 0 0,1 0-1,-1 0 1,1 0-1,-1 1 1,1-1-1,-1 0 1,1 0 0,-1-2-1,-2-4 20,1-1-1,-1 1 1,1 0-1,-2-15 1,3 4-131,2-31 0,0 28-2341,0 12-11175</inkml:trace>
  <inkml:trace contextRef="#ctx0" brushRef="#br0" timeOffset="11590.19">2199 2256 15040,'2'-4'101,"-2"2"-73,1-1 0,0 1-1,0 0 1,0 1 0,1-1 0,-1 0 0,0 0 0,1 0 0,-1 1-1,1-1 1,0 1 0,-1-1 0,1 1 0,0 0 0,0-1-1,0 1 1,0 0 0,0 0 0,0 1 0,0-1 0,0 0 0,1 1-1,-1-1 1,0 1 0,0-1 0,3 1 0,3 0 18,0 1 1,-1 0 0,1 0-1,-1 0 1,1 1-1,-1 0 1,0 0-1,1 1 1,-1 0 0,0 0-1,-1 1 1,1 0-1,-1 0 1,0 1-1,0-1 1,0 1 0,0 1-1,-1-1 1,0 1-1,0 0 1,0 0-1,3 7 1,2 3 8,-1 1 1,0 0-1,-2 1 1,0 0-1,0 0 1,-2 1-1,5 32 0,4 65 363,-5 1 0,-11 211 0,0-303-267,-8 46 1,8-62-113,0 0 0,-1 0 0,0 0 1,-1-1-1,1 1 0,-2-1 0,1 0 1,-8 10-1,2-10 173,2-13-2712</inkml:trace>
  <inkml:trace contextRef="#ctx0" brushRef="#br0" timeOffset="11990.39">2942 2524 14656,'0'0'384,"21"3"0,-2-1 32,7 3 0,6 0-193,5-1 1,-1-2-192,-9 0 0</inkml:trace>
  <inkml:trace contextRef="#ctx0" brushRef="#br0" timeOffset="11991.39">2942 2786 13952,'0'0'320,"29"-10"-32,0 7 64,14-5-160,11-8 0,11-7-160,0-7 32</inkml:trace>
  <inkml:trace contextRef="#ctx0" brushRef="#br0" timeOffset="12761.43">3778 2589 12224,'55'218'2682,"-86"-357"-639,-12-2-1456,-8-37 72,45 153-515,2 0 0,1-1 1,1 1-1,1-1 0,2-27 1,0 42-71,1 1 1,0-1-1,0 1 1,1 0-1,0 0 0,7-13 1,-8 19-32,0 0 0,0 0 0,1 0 0,-1 0 0,1 0 0,0 1 0,0-1 0,1 1 1,-1 0-1,1 0 0,-1 0 0,1 1 0,0-1 0,0 1 0,0 0 0,7-3 0,-10 5-24,0-1-1,0 1 1,0 0-1,-1 0 1,1 0-1,0-1 1,0 1-1,0 0 1,0 0-1,0 0 1,-1 0 0,1 1-1,0-1 1,0 0-1,0 0 1,0 0-1,-1 1 1,1-1-1,0 0 1,0 1-1,0-1 1,-1 1-1,1-1 1,0 1 0,0 0-1,0 0-2,0 1 0,0-1 0,0 1 0,0-1-1,0 1 1,-1-1 0,1 1 0,-1 0 0,1-1 0,-1 1 0,1 3 0,0 1-4,-1 1 0,0 0 1,0-1-1,-1 1 0,-2 11 1,3-13 13,0-4 486,0-1-501,0 0 1,0-1-1,0 1 0,0 0 0,0 0 0,0 0 0,0-1 0,0 1 0,0 0 0,0 0 0,1 0 0,-1 0 0,0-1 1,0 1-1,0 0 0,0 0 0,0 0 0,1 0 0,-1 0 0,0-1 0,0 1 0,0 0 0,1 0 0,-1 0 0,0 0 1,0 0-1,0 0 0,0 0 0,1 0 0,-1 0 0,0 0 0,0 0 0,1 0 0,-1 0 0,0 0 0,0 0 1,0 0-1,1 0 0,-1 0 0,0 0 0,0 0 0,0 0 0,0 0 0,1 0 0,-1 0 0,0 1 0,0-1 0,0 0 1,0 0-1,1 0 0,-1 0 0,0 0 0,0 1 0,19 13 85,15 19-151,-31-30 55,0 1 0,0 0-1,0 0 1,0 0 0,-1 0-1,0 1 1,0-1 0,0 1-1,0-1 1,0 1 0,-1 0-1,0-1 1,0 1 0,-1 0-1,1 0 1,-1 0 0,0 0-1,0 0 1,-1 0 0,1-1 0,-1 1-1,-2 8 1,-1-2-6,-1-1-1,0 1 1,0-1 0,-1 0-1,0-1 1,0 1 0,-1-1 0,-14 14-1,12-15 7,-1 0 0,1 0 0,-1 0 0,-1-2 0,1 1 0,-1-1 0,0-1 0,-1 0 0,1 0 0,-1-1 0,0-1 0,0 0 0,0 0 0,-1-1 0,-13 0 0,25-2 0,-1 0 0,1 0 0,-1 0 0,1 0 0,-1 0 0,1 0 0,0 0 0,-1 0 0,1-1 0,0 1 0,-1 0 0,1-1 0,0 1 0,-1-1 0,1 0 0,0 1 0,0-1 0,0 0 0,-1 0 0,1 0 0,0 0 0,0 0 0,0 0 0,1 0 0,-1 0 0,-1-2 0,2 1 0,-1 0 0,1 0 0,0 0 0,0 0 0,0 0 0,0 0 0,0 0 0,0 0 0,1 0 0,-1 0 0,1 0 0,0 0 0,-1 0 0,1 0 0,0 0 0,0 0 0,2-3 0,13-20-2773</inkml:trace>
  <inkml:trace contextRef="#ctx0" brushRef="#br0" timeOffset="13105.34">4157 2154 14656,'0'0'128,"-18"27"0,9-1 0,-5 9 0,-2 5 352,-2 7 0,-2 7-129,2 4-31,5 3-32,4-2 32,9-12-96,9-6 32,7-8-32,6-10-32,5-12-64,7-11 0</inkml:trace>
  <inkml:trace contextRef="#ctx0" brushRef="#br0" timeOffset="13460.06">4384 2453 12928,'0'3'538,"20"61"1439,-7-25-1107,14 74 0,-27-112-768,-4-15 52,-7-29 101,1 0 0,2-1 0,2-1 0,0-50 0,6 94-242,2-38 353,-2 36-310,0 1 0,1 0 0,-1 0 1,1 0-1,0 0 0,-1 0 0,1 0 0,0 0 0,0 0 1,0 0-1,1 0 0,-1 0 0,0 0 0,4-2 0,-4 4-27,1-1 0,-1 1 0,0 0-1,1 0 1,-1 0 0,1 0-1,-1 0 1,1 0 0,-1 0-1,1 0 1,-1 1 0,1-1 0,-1 1-1,0-1 1,1 1 0,-1-1-1,0 1 1,1 0 0,1 1 0,-2-1-6,8 5 25,0 0 1,-1 0 0,0 1-1,0 0 1,0 0 0,-1 1-1,-1 0 1,1 0 0,-1 0-1,0 1 1,-1 0-1,0 1 1,-1-1 0,0 1-1,0-1 1,3 15 0,-3-10-304,-1 1 1,-1 0-1,0 0 0,0 0 1,-2 0-1,0 0 1,0 0-1,-2 0 1,1 0-1,-7 21 0</inkml:trace>
  <inkml:trace contextRef="#ctx0" brushRef="#br0" timeOffset="13817.54">4369 2612 14784,'0'0'0,"-6"-15"320,5-2 0,6-3-64,11 1 0,8 0 543,7 1-31,7-1-320,3-7 64,5-7-128,-3-2 0</inkml:trace>
  <inkml:trace contextRef="#ctx0" brushRef="#br0" timeOffset="13818.54">4786 2151 14784,'3'2'101,"8"7"9,1 1 0,-1 1 0,0 0 0,-1 0 1,-1 1-1,0 0 0,0 1 0,-1 0 0,-1 0 0,0 1 1,-1 0-1,0 0 0,6 29 0,-6-17 61,-1 0 0,-2 0 1,-1 0-1,0 0 0,-2 0 0,-2 1 1,-5 35-1,-2-2 37,4-22-694,-2 0 1,-16 54 0</inkml:trace>
  <inkml:trace contextRef="#ctx0" brushRef="#br0" timeOffset="14172.83">5348 2426 16128,'0'0'2330,"3"0"-1749,5-1-363,1 1-1,0 1 1,13 2-1,22 0-25,130-18 327,-59 2-249,1 10-466,-89 3-1608</inkml:trace>
  <inkml:trace contextRef="#ctx0" brushRef="#br0" timeOffset="14547.92">5653 2271 15232,'0'0'0,"-10"0"-32,5 0 160,13 11 32,-1 6 224,0 12 32,4 10-97,0 5 1,-2 5 0,-2-1 0,-2 1-64,3-7 32,4-9-96,1-9 32,-3-9-128,4-15 32</inkml:trace>
  <inkml:trace contextRef="#ctx0" brushRef="#br0" timeOffset="15179.65">5994 2118 14400,'0'0'2079,"3"3"-1647,10 12-267,-2 0-1,0 1 0,0 0 1,11 25-1,29 78 384,-1-2-110,-40-102-304,-10-14 116,1-3-154,1-14 10,0 0-1,-1 0 1,-2-22 0,1-12 117,2 12-56,1 1 1,2 0 0,1 1-1,2-1 1,2 1-1,16-42 1,-22 70-142,0 0-1,0 0 1,1 0-1,0 1 1,0-1 0,1 1-1,0 1 1,0-1-1,0 1 1,1 0 0,0 0-1,0 1 1,1 0-1,-1 0 1,1 1 0,0 0-1,1 0 1,-1 1-1,11-3 1,-15 6-21,-1-1 0,1 1 0,-1 0 0,0 1 0,1-1 0,-1 1 0,0-1 0,1 1 0,-1 0 0,0 0 0,0 1 0,0-1 0,0 0 0,0 1 0,0 0 0,0 0 0,0 0 0,-1 0 0,1 0 0,-1 1 0,1-1 0,1 4 0,3 2 3,0 1-1,-1 0 1,0 0-1,-1 0 1,7 16-1,-6-10-6,-1 0 0,0 0 0,-1 0 0,-1 1 0,3 30 0,-5-41-1,-1 0 0,0 1 0,0-1 0,0 0 0,-1 0 0,0 0 0,0 1 0,0-1 0,-1 0 0,1 0 0,-1 0 0,0-1 0,-1 1 0,1 0-1,-1-1 1,0 0 0,0 1 0,0-1 0,-1 0 0,1-1 0,-8 7 0,-1-3 0,0-1 0,0 0 0,0-1 0,-1 0 0,0-1 0,0-1 0,0 0 0,0 0 0,-26 0 0,13-2 0,0-1 0,0-1 0,0-2 0,-30-6 0,47 7-1,0 0 1,0 0-1,0-1 0,0-1 0,-14-7 0,22 11-8,0-1 0,0 1 0,0-1 0,0 1 0,0-1 0,1 0 1,-1 1-1,0-1 0,1 0 0,-1 1 0,0-1 0,1 0 0,-1 0 0,1 0 0,-1 0 0,1 0 0,0 0 0,-1 0 0,1 0 0,0 0 0,0 0 1,-1 0-1,1 0 0,0 0 0,0 0 0,0-1 0,3-8-2486</inkml:trace>
  <inkml:trace contextRef="#ctx0" brushRef="#br0" timeOffset="15672.58">6050 2406 14112,'0'0'2367,"2"3"-1913,0 0-390,24 32 427,-1 1-1,31 64 1,-48-79-282,-1 1 0,9 45 0,-12-42-7,2-1-1,9 24 1,-15-48-226,0 0 0,0 0 0,0 0-1,0 0 1,0 0 0,0 0 0,1 0 0,-1-1 0,0 1 0,0 0 0,0 0 0,0 0 0,0 0 0,0 0 0,0 0 0,0 0 0,1 0 0,-1 0 0,0 0 0,0 0 0,0 0-1,0 0 1,0 0 0,0 0 0,1 0 0,-1 0 0,0 0 0,0 0 0,0 0 0,0 0 0,0 0 0,0 0 0,1 0 0,-1 0 0,0 0 0,0 0 0,0 0 0,0 0-1,0 0 1,0 0 0,0 0 0,0 1 0,1-1 0,-1 0 0,0 0 0,0 0 0,0 0 0,0 0 0,0 0 0,0 0 0,0 0 0,0 1 0,0-1 0,0 0 0,0 0-1,0 0 1,0 0 0,0 0 0,0 0 0,0 1 0,0-1 0,0 0 0,0 0 0,0 0 0,0 0 0,0 0 0,0 1 0,1-2-671</inkml:trace>
  <inkml:trace contextRef="#ctx0" brushRef="#br0" timeOffset="16027.59">6892 1898 14784,'0'0'352,"-3"4"48,-28 55 409,3 1 0,2 1 0,-26 96 1,47-143-754,2 1 1,0 0-1,1 1 0,0-1 1,1 0-1,1 1 1,1 15-1,0-24-34,0 1 0,1-1-1,-1 0 1,1 0 0,1 0 0,0 0-1,0 0 1,0-1 0,0 1 0,1-1-1,0 0 1,1 0 0,-1 0 0,1-1 0,0 1-1,10 6 1,-13-10-17,0-1 0,0 1 1,1-1-1,-1 0 0,0 0 0,1 1 0,-1-2 0,1 1 0,0 0 1,-1-1-1,1 1 0,0-1 0,-1 0 0,1 1 0,0-1 0,-1-1 1,1 1-1,0 0 0,-1-1 0,1 1 0,4-2 0,14-8-2443</inkml:trace>
  <inkml:trace contextRef="#ctx0" brushRef="#br0" timeOffset="16554.77">7047 2327 13600,'4'12'658,"1"-1"0,10 19 0,-4-10 919,-12-23-1507,1 0-1,-1-1 1,1 1-1,0 0 1,0-1-1,0 1 0,1-5 1,0-8-12,-4-55 139,0-66 102,4 119-218,1 0 0,0 1 0,2-1-1,0 1 1,10-27 0,-14 42-55,1-1-1,0 1 1,0 0 0,0 0-1,1 0 1,-1 0 0,0 0 0,1 1-1,3-4 1,-5 4-13,1 1 1,-1 0-1,1-1 1,-1 1-1,1 0 0,-1-1 1,1 1-1,-1 0 1,1 0-1,-1 0 0,1 0 1,0-1-1,-1 1 1,1 0-1,-1 0 0,1 0 1,0 0-1,-1 0 1,1 0-1,-1 1 1,1-1-1,-1 0 0,1 0 1,0 0-1,0 1 1,1 0 6,-1 1 1,1 0 0,0-1 0,-1 1 0,1 0 0,-1 0 0,0 0 0,1 0 0,-1 0-1,0 0 1,0 1 0,-1-1 0,1 0 0,0 0 0,-1 1 0,1-1 0,-1 3-1,2 6 2,-2 0 0,1-1 0,-1 1-1,-1 0 1,0-1 0,0 1 0,-1-1-1,0 1 1,-7 18 0,-1-7 16,0 0-1,-1 0 1,-26 35-1,115-108 187,-21 20-117,-51 28-87,0 1 1,0 0-1,0 0 0,0 1 0,0-1 0,0 1 0,1 1 0,7-1 0,-13 1-14,1 0 0,-1 0 0,0 1 0,1-1 0,-1 0 0,0 1 0,1-1 0,-1 1 0,0 0 0,1-1 0,-1 1 0,0 0 0,0 0 0,0 0-1,0 0 1,0 0 0,0 0 0,0 0 0,0 0 0,0 0 0,0 0 0,0 0 0,-1 1 0,1-1 0,-1 0 0,1 1 0,-1-1 0,1 0 0,-1 1 0,0-1 0,1 0-1,-1 4 1,0 3 9,1 1 0,-1-1 0,-1 1 0,-1 10 0,1-14-3,-2 14 2,-1-1 0,-1 1 0,-1-1 0,0 0 0,-14 25 0,-51 80 30,67-117-218,-4 8 398,-19 22 0,26-35-338,0 1 0,0-1 0,0 1 0,-1-1 0,1 1 0,0-1 0,-1 0 0,1 0 0,-1 0 0,0 0 0,1 0 0,-1 0 0,0 0 0,1 0 0,-1 0 0,0-1 0,0 1 0,0-1 0,0 0 0,0 1 0,1-1 0,-1 0 0,0 0 0,-3-1 0</inkml:trace>
  <inkml:trace contextRef="#ctx0" brushRef="#br0" timeOffset="17064.06">7617 1894 14304,'19'31'583,"-2"1"0,-1 1 1,-1 0-1,12 41 1,-20-45-398,0 1 1,-2-1 0,-2 1-1,0 0 1,-2 0 0,-1 0-1,-7 45 1,-4-8 7,5-41-90,1 1 0,2-1 0,1 1 1,1 42-1,1-67-79,1 1 0,-1-1 0,0 0 0,1 0 0,-1 0 0,1 0 0,0 0 0,0 0 1,0 0-1,0 0 0,0 0 0,0 0 0,3 3 0,-3-5-152,0 1-1,0 0 1,0 0-1,0-1 1,0 1-1,0 0 1,0-1 0,1 1-1,-1-1 1,0 1-1,0-1 1,1 0-1,-1 0 1,0 1 0,1-1-1,-1 0 1,0 0-1,1 0 1,0-1-1</inkml:trace>
  <inkml:trace contextRef="#ctx0" brushRef="#br0" timeOffset="17065.06">8164 2387 15936,'0'0'575,"24"3"-383,6 2 576,9-5 32,9 0-384,6-4 0,11 0-96,6-4 32,7-9-192,-2-7 0</inkml:trace>
  <inkml:trace contextRef="#ctx0" brushRef="#br0" timeOffset="17874.49">8877 1973 14560,'0'0'1669,"1"5"-1168,11 130 893,-7-55-1124,-2 23 221,-3-102-75,-4-20-128,-17-121 1333,21 139-1456,14 93 657,-7 76-662,-4-52-118,-1-77-42,-2-34 0,-2-27 0,-18-359 192,19 335-129,2 1 1,1 0-1,3 0 0,1 0 0,15-52 0,-19 91-50,1 0 1,-1 0-1,1 0 1,0 0-1,0 0 1,1 1-1,-1-1 1,1 1-1,0 0 0,1 0 1,-1 1-1,10-8 1,-11 10-8,0 0-1,0 0 1,0 1 0,0-1 0,0 1 0,0 0-1,1 0 1,-1 0 0,0 0 0,1 1-1,-1-1 1,0 1 0,1 0 0,-1 0 0,1 0-1,-1 0 1,0 1 0,1-1 0,-1 1 0,0 0-1,1 0 1,-1 0 0,0 1 0,0-1-1,4 3 1,-1-1-3,0 1 0,0 0-1,0 0 1,-1 1 0,0-1-1,0 1 1,0 0 0,0 0-1,-1 1 1,0 0 0,0-1-1,0 1 1,-1 1 0,3 6-1,-4-8-1,-1 0 1,0-1-1,0 1 0,-1 0 0,1 0 0,-1 0 0,0 0 0,0 0 1,-1-1-1,1 1 0,-1 0 0,0 0 0,-1 0 0,1-1 0,-1 1 1,0-1-1,0 1 0,0-1 0,0 0 0,-7 8 0,-50 59 1,3-5-9,36-40-12,12-18-7,2 1 0,-1-1 0,1 2 0,-8 15 0,13-17-2929</inkml:trace>
  <inkml:trace contextRef="#ctx0" brushRef="#br0" timeOffset="18375.59">9391 1698 14784,'-24'29'353,"0"1"0,3 2 0,0 0 0,2 1 1,2 1-1,1 1 0,1 0 0,2 1 1,2 0-1,1 1 0,2 1 0,-6 70 0,13-95-293,1-1 0,0 1 0,1 0 0,1-1 0,0 1 0,0-1 0,1 1-1,7 15 1,-9-24-47,1 0-1,0 0 1,0 0-1,1 0 1,-1 0-1,1 0 0,0-1 1,0 1-1,0-1 1,0 0-1,1 0 1,-1 0-1,1-1 0,0 1 1,0-1-1,0 0 1,0 0-1,0 0 1,0 0-1,1-1 0,-1 1 1,0-1-1,1-1 1,-1 1-1,1 0 1,6-1-1,3-1-508,-1-1 0,0-1 0,0 1 0,22-9 0,-26 8-12218</inkml:trace>
  <inkml:trace contextRef="#ctx0" brushRef="#br0" timeOffset="18746.92">9664 2075 13408,'20'61'1286,"15"76"0,-7-26-45,-47-237-132,15 98-1027,-21-194 647,25 215-665,0 0 0,0 1 0,1-1 0,0 1 0,0-1 0,3-10 0,-3 15-39,0 0 0,0 0 0,0 0 0,0 0 1,0 0-1,0 0 0,0 1 0,1-1 1,-1 0-1,1 1 0,-1-1 0,1 1 1,-1 0-1,1-1 0,0 1 0,0 0 1,0 0-1,0 0 0,0 0 0,0 1 1,0-1-1,0 0 0,0 1 0,0 0 0,2-1 1,12 1 36,0 0 1,0 1 0,-1 1 0,1 0-1,0 1 1,-1 1 0,0 0 0,0 2-1,0-1 1,-1 2 0,0 0 0,0 0-1,0 2 1,-1-1 0,0 2 0,15 14-1,-20-15-24,-2 0 0,1 0-1,-1 0 1,-1 0 0,0 1-1,0 0 1,-1 0 0,0 1-1,-1-1 1,0 1 0,0-1 0,1 22-1,-3-19-299,0 0 1,-1 1-1,0-1 0,-1 0 1,-1 0-1,0 0 0,-1 0 0,0 0 1,-1-1-1,-6 15 0</inkml:trace>
  <inkml:trace contextRef="#ctx0" brushRef="#br0" timeOffset="18747.92">9880 2225 14784,'0'0'0,"-5"-3"1312,6-5-705,7 2-63,11-1 0,15-5-352,7-5 64</inkml:trace>
  <inkml:trace contextRef="#ctx0" brushRef="#br0" timeOffset="19150.41">10254 2088 13216,'0'0'544,"2"2"26,4 9-286,0 0 0,-1 0 0,0 1 0,0-1-1,-1 1 1,-1 0 0,0 0 0,-1 1 0,0-1 0,0 19-1,-2-6-137,0-1 0,-2 1-1,-1-1 1,-9 37 0,12-60-24,-18-78 390,-3-81-117,18 129-300,2-1 0,1 0-1,6-40 1,-4 60-61,-1 1 0,2-1 0,0 1 0,0 0 1,0 0-1,1 0 0,1 0 0,-1 0 0,1 1 1,1 0-1,0 0 0,12-13 0,-14 17-18,1 0 0,0 0 0,0 1 0,0 0 0,0 0 0,0 0 0,0 0 0,1 1-1,0 0 1,-1 0 0,1 0 0,0 1 0,0 0 0,0 0 0,0 0 0,0 1 0,0 0 0,0 0 0,0 1 0,0-1-1,11 4 1,-7-1 6,0 0 0,-1 1 0,0 0 0,0 1 0,0 0 0,0 0 0,-1 1 0,1 0 0,-2 0 0,1 1 0,-1 0 0,0 1 0,0-1 0,-1 1 0,0 1 0,0-1 0,-1 1 0,0 0 0,3 10 0,4 9 38,-2 2 1,-1 0-1,-1 0 0,7 58 1,-13-68-31,-1-11-15,0-1-1,0 0 1,0 0-1,1 0 1,6 15-1,-8-22-53,0-1-1,0 0 1,0 0-1,0 1 1,0-1-1,1 0 1,-1 1 0,0-1-1,0 0 1,0 1-1,0-1 1,0 0-1,1 0 1,-1 1 0,0-1-1,0 0 1,0 0-1,1 0 1,-1 1-1,0-1 1,0 0 0,1 0-1,-1 0 1,0 0-1,0 1 1,1-1-1,-1 0 1,0 0 0,1 0-1,-1 0 1,0 0-1,0 0 1,1 0-1,-1 0 1,0 0 0,1 0-1,-1 0 1,0 0-1,1 0 1,-1 0-1,0 0 1,0 0 0,1 0-1,-1 0 1,0-1-1,1 1 1,-1 0-1,0 0 1,0 0 0,1 0-1,-1-1 1,0 1-1,0 0 1,0 0-1,1 0 1,-1-1 0,0 1-1,0 0 1,0 0-1,0-1 1,1 1-1,-1-1 1,0 1-85</inkml:trace>
  <inkml:trace contextRef="#ctx0" brushRef="#br0" timeOffset="19720.9">10869 2024 13856,'1'4'229,"17"202"2466,-13-164-2238,-14-146 217,6-141 1,3 231-643,2 0-1,-1 0 1,2-1-1,0 2 1,1-1-1,0 0 1,1 1-1,8-15 1,-10 22-12,0 0 0,1 1 0,-1 0 0,1 0 0,1 0 0,-1 0 0,1 1 0,-1-1 0,1 1 0,0 0 0,1 1 0,-1-1 0,1 1 0,0 0 0,-1 1 0,1-1 0,0 1 0,1 0 0,-1 1 0,7-2 0,-10 3-6,0-1 0,0 1 0,0 0 0,0-1 0,-1 1 0,1 1 1,0-1-1,0 0 0,0 1 0,0 0 0,-1-1 0,1 1 0,0 0 0,-1 0 0,1 1 0,-1-1 0,1 0 0,-1 1 0,1 0 0,-1 0 1,0-1-1,0 1 0,0 0 0,0 1 0,0-1 0,-1 0 0,1 0 0,0 1 0,-1-1 0,0 1 0,2 5 0,-1-2 7,0 0 0,-1 0 0,0 0 0,0 0-1,-1 0 1,0 0 0,0 1 0,0-1 0,-1 0 0,0 0-1,0 0 1,0 0 0,-1 0 0,-2 7 0,-2-1 2,-1 0 0,0 0 0,0 0 0,-2-1 0,1 0 0,-1 0 0,-1-1 0,0 0-1,0-1 1,-1 0 0,0-1 0,-20 12 0,30-19 9,48-14 68,-20 5-61,31-5 1,-50 11-31,1 1 1,0 1 0,0-1-1,0 2 1,0-1 0,0 1 0,14 4-1,-21-5-6,0 0 0,0 1 0,-1-1 0,1 1 0,0-1 0,0 1-1,-1 0 1,1 0 0,0 0 0,-1 0 0,1 0 0,-1 0 0,1 0-1,-1 1 1,0-1 0,1 0 0,-1 1 0,0-1 0,0 1 0,0 0 0,0-1-1,0 1 1,0 0 0,-1-1 0,1 1 0,0 0 0,-1 0 0,0 0-1,1 0 1,-1-1 0,0 1 0,0 0 0,0 0 0,0 0 0,0 0 0,-1 0-1,1 0 1,0-1 0,-1 1 0,1 0 0,-2 2 0,-3 7 11,0 1 0,0-2 0,-1 1 0,-15 19 0,20-28-13,-22 30 25,-2-1-1,-37 36 1,48-54-19,1-1 0,-1-1 0,-1 0 0,0-1 0,-1 0 1,0-1-1,-23 9 0,35-16-4,0-1-1,0 0 1,0 0 0,0-1 0,1 1 0,-1-1 0,0 1 0,0-1-1,0-1 1,0 1 0,0 0 0,0-1 0,0 0 0,0 0 0,-5-2 0,-13-10-2625</inkml:trace>
  <inkml:trace contextRef="#ctx0" brushRef="#br0" timeOffset="20072.5">11438 1432 14560,'70'173'734,"-61"-145"-485,-1 2 0,-1-1 0,-2 1-1,1 33 1,-5-2 151,-3 0 0,-2 0 0,-14 63 0,-50 178 937,30-143-487,34-143-1005,-9 39 795,0-22-322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1:34.75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0 22 13216,'-3'1'256,"1"1"-179,-1 0 0,1 0 1,-1 0-1,1 0 0,0 0 1,0 1-1,0-1 1,0 0-1,1 1 0,-1 0 1,0-1-1,1 1 0,0 0 1,0 0-1,0 0 1,0 0-1,0 0 0,0 5 1,-1 8 126,0 0 0,2 23 0,0-33-180,2 33 22,1 0 0,2 0 0,2-1-1,1 0 1,2 0 0,2-1 0,1 0-1,2-1 1,2 0 0,1-2 0,23 35 0,-29-53-33,1 0 0,1 0 0,0-2 0,0 1 0,2-2 0,18 14 0,-23-20 8,-1 0 1,1-1 0,0 0 0,1-1-1,-1 0 1,1-1 0,0 0 0,0-1-1,1 0 1,-1-1 0,15 1 0,-21-3-9,0 0 1,0-1-1,1 0 1,-1 1-1,0-2 1,0 1-1,0-1 1,0 0-1,0 0 1,-1-1-1,1 0 1,-1 0-1,8-5 1,-6 3 2,0-1 0,-1-1 1,1 1-1,-1-1 0,-1 0 1,1-1-1,-1 1 0,5-12 1,0-2 22,-1-1-1,-1 0 1,-1-1 0,-1 0 0,-1 0 0,2-26-1,-4 14 29,-1 0-1,-2 0 0,-2 0 0,-7-44 0,-36-132 397,39 187-387,3 12 39,0 0 1,-1-19-1,4 30-110,0 1 0,0-1-1,0 1 1,0-1 0,0 1-1,0-1 1,0 1 0,0-1-1,0 1 1,1 0 0,-1-1-1,0 1 1,0-1-1,0 1 1,0-1 0,1 1-1,-1 0 1,0-1 0,0 1-1,1 0 1,-1-1 0,0 1-1,1 0 1,-1-1 0,0 1-1,1 0 1,-1-1-1,0 1 1,1 0 0,-1 0-1,1 0 1,-1-1 0,18 3 365,15 13-2036,-32-14 947</inkml:trace>
  <inkml:trace contextRef="#ctx0" brushRef="#br0" timeOffset="585.74">864 439 13664,'0'0'389,"3"4"-170,52 54 1711,-54-57-1695,-7-19 357,5 11-500,0-1 0,0 0-1,1 0 1,1 0 0,-1 0 0,1 1 0,3-12 0,-4 16-57,1 0-1,0 0 1,1 0 0,-1 0-1,0 0 1,1 1 0,-1-1-1,1 0 1,0 1 0,0-1 0,0 1-1,0-1 1,0 1 0,1 0-1,-1 0 1,1 0 0,0 0 0,-1 1-1,1-1 1,0 1 0,4-2-1,-5 2-28,1 1 0,0 0 0,0 0 0,-1 0 0,1 0 0,0 0 0,0 0 0,-1 1 0,1-1 0,0 1-1,0 0 1,-1 0 0,1 0 0,-1 0 0,1 0 0,-1 0 0,1 1 0,-1 0 0,0-1 0,0 1 0,0 0 0,3 2-1,2 4 13,1 0 0,-1 0-1,-1 0 1,9 15-1,-10-15-17,0 1 0,0 0 0,0 0 0,1-1 0,1 1 0,-1-1 0,1-1 0,11 10 0,-17-17 0,0 1 0,-1-1 0,1 1 0,0-1 0,0 0 0,0 1 0,0-1 0,0 0 0,0 0 0,0 1 0,0-1 0,0 0 0,0 0 0,0 0 0,0 0 0,0 0 0,-1-1 0,1 1 0,0 0 0,0 0 0,0-1 0,0 1 0,0 0 0,0-1 0,0 1 0,0-1 0,-1 1 0,1-1 0,0 1 0,0-1 0,-1 0 0,1 1 0,0-1 0,-1 0 0,1 0 0,-1 1 0,1-1 0,0-2 0,3-4 0,0 0 0,0 0 0,4-13 0,-5 13 0,5-18 58,11-50-1,0-4 52,-14 63 121,-5 15-145,2 4-16,26 35 26,-4-5-27,30 53-1,-51-79-63,0-1-1,1 1 1,0 0 0,1-1 0,0 0 0,6 7-1,-11-13-36,1 0-1,-1 0 1,0 1-1,0-1 1,0 0-1,0 0 1,1 0-1,-1 0 1,0 1-1,0-1 1,0 0-1,1 0 1,-1 0-1,0 0 1,0 0-1,0 0 1,1 0-1,-1 0 1,0 0-1,0 0 1,1 0-1,-1 0 1,0 0-1,0 0 1,0 0-1,1 0 1,-1 0-1,0 0 1,0 0-1,1 0 1,-1 0-1,0 0 1,0 0 0,0 0-1,1-1 1,-1 1-1,0 0 1,0 0-1,0 0 1,1 0-1,-1 0 1,0-1-1,0 1 1,0 0-1,0 0 1,0 0-1,0-1 1,1 1-1,-1 0 1,0 0-1,0 0 1,0-1-1,0 1-649</inkml:trace>
  <inkml:trace contextRef="#ctx0" brushRef="#br0" timeOffset="954.38">1258 80 13664,'0'0'1226,"3"2"-847,6 6-128,-6-4-181,1 0 0,0 0 1,1-1-1,-1 1 1,1-1-1,-1 0 0,1-1 1,0 1-1,10 3 1,-14-6 344,1-18-25,-3 14-245,-1 0-1,0 0 1,0 0 0,0 0 0,0 0-1,-6-6 1,7 11-107,0 0 1,0 0-1,0 0 0,0 0 1,0 0-1,0 0 0,0 1 1,0-1-1,0 0 0,-1 3 0,-1 6-249,-1 1 0,2-1 0,0 1 0,0 0 0,1 0 0,0 0 0,1 15 0,0-25-95,0 7-11491</inkml:trace>
  <inkml:trace contextRef="#ctx0" brushRef="#br0" timeOffset="1517.34">1542 330 15584,'0'0'1087,"0"5"-601,-2 17-28,1 0 0,2 25 0,-1-40-407,1 0-1,0-1 1,0 1 0,1 0-1,0-1 1,0 0-1,0 1 1,1-1-1,0 0 1,0 0 0,1 0-1,3 5 1,-6-11-46,-1 0 1,0 1-1,1-1 1,-1 0 0,1 0-1,-1 0 1,0 0-1,1 1 1,-1-1 0,1 0-1,-1 0 1,1 0-1,-1 0 1,0 0 0,1 0-1,-1 0 1,1 0-1,-1 0 1,1 0-1,-1 0 1,1 0 0,-1-1-1,0 1 1,1 0-1,-1 0 1,1 0 0,-1-1-1,0 1 1,1 0-1,-1-1 1,11-8 29,-7 6-26,0-1 0,-1 0 0,0 0 0,0-1 0,0 1 0,0-1 0,-1 1 0,0-1 0,0 0 0,0 0 0,0 0 1,0-7-1,-1 5-5,0-1 1,-1 1 0,-1 0-1,1 0 1,-1 0 0,0 0-1,-1 0 1,-3-12 0,-6-11 16,6 17-12,0-1 0,1 0 1,-3-21-1,7 35-9,0 0 0,0 0 0,0-1 0,0 1 0,0 0 0,0 0-1,0-1 1,0 1 0,0 0 0,0 0 0,0-1 0,0 1 0,0 0-1,0 0 1,0-1 0,0 1 0,0 0 0,1 0 0,-1-1-1,0 1 1,0 0 0,0 0 0,0 0 0,1-1 0,-1 1 0,0 0-1,0 0 1,0 0 0,1 0 0,-1 0 0,0-1 0,0 1 0,1 0-1,-1 0 1,0 0 0,0 0 0,1 0 0,-1 0 0,0 0 0,0 0-1,1 0 1,-1 0 0,0 0 0,1 0 0,11 2-17,-11-2 14,6 2-6,1 1 0,-1-1 0,0 1 0,0 1 0,-1-1 0,1 1 0,-1 0 0,0 1 0,0 0 0,0 0 0,0 0 0,-1 0 0,0 1 0,0 0 0,-1 0 0,1 0 0,-1 1 0,-1-1 0,1 1 0,3 10 0,3 12-66,-1 0-1,-2 0 0,7 53 0,-12-69 50,-3-39 16,3-29 0,-1 29 30,0 9 17,1 1 0,0-1-1,1 0 1,8-25 0,-8 35-5,-1 0 1,1 1 0,0-1-1,0 1 1,1-1 0,0 1-1,0 0 1,1 0 0,-1 1-1,1-1 1,0 1 0,12-9-1,-16 14-24,0-1 0,0 0-1,1 1 1,-1-1 0,1 1-1,-1 0 1,0-1 0,1 1-1,-1 0 1,1 0-1,-1 0 1,1 0 0,-1 0-1,1 0 1,-1 0 0,0 0-1,1 1 1,-1-1 0,1 0-1,-1 1 1,0-1 0,1 1-1,-1 0 1,0-1 0,0 1-1,1 0 1,-1 0-1,0 0 1,2 2 0,3 3 9,0 0 0,-1 0 0,10 14 0,-12-15 0,18 28 148,21 46 0,6 8-2906</inkml:trace>
  <inkml:trace contextRef="#ctx0" brushRef="#br0" timeOffset="1962.66">2283 235 15328,'0'0'992,"20"12"-577,-5 1-287,-4-2 32</inkml:trace>
  <inkml:trace contextRef="#ctx0" brushRef="#br0" timeOffset="1963.66">2383 418 16224,'5'2'0,"8"0"192,8 0-33,14-2-95,5-10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1:32.8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7 375 15040,'-7'7'192,"0"1"1,0-1 0,0 1 0,1 1 0,0-1 0,1 1-1,0 0 1,1 1 0,-1-1 0,2 1 0,-1 0 0,-3 18-1,5-16-62,1 1 0,0 0 0,1-1 0,1 1 0,-1-1 0,2 1 0,0-1 0,0 1 0,1-1 0,6 14-1,-7-21-111,1 1-1,-1 0 0,1-1 0,0 1 0,1-1 0,0 0 0,-1 0 1,2 0-1,-1 0 0,0-1 0,1 0 0,0 0 0,0 0 0,0 0 1,0-1-1,1 0 0,9 4 0,-10-5-11,-1-1 0,1 0 0,0 0 0,0 0 0,-1 0 0,1-1 0,0 0 0,0 0 0,0 0 0,0 0 0,-1-1 0,1 0 0,0 0 0,-1 0 0,1-1 0,0 1 1,-1-1-1,0 0 0,1-1 0,-1 1 0,0-1 0,0 1 0,6-7 0,-2 1-3,0 0 1,-1-1-1,0 0 1,0 0-1,-1-1 0,0 0 1,5-13-1,27-77-4,-38 100 1,4-13 0,0 0 0,-2-1 0,1 1 0,-1-1 0,-1-23 0,-2 6 3,-9-49 0,9 79 23,8 15 38,40 82 44,27 58 3,-65-128-101,-5-16-6,-1 0 0,2 1 0,-1-2-1,2 1 1,-1 0 0,8 9 0,-4-14-2484</inkml:trace>
  <inkml:trace contextRef="#ctx0" brushRef="#br0" timeOffset="368.96">463 0 13408,'23'25'321,"0"2"0,-1 0 1,-2 1-1,-1 1 1,-1 1-1,-1 0 1,-2 2-1,-1 0 1,-2 0-1,13 52 0,-16-42-83,-3 0-1,4 84 0,-16 85 655,2 25-2805,4-228-998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2:15.4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30 690 14656,'-17'1'294,"1"1"1,-1 1 0,0 0-1,1 1 1,0 0 0,0 1-1,0 1 1,-27 15 0,17-6-79,0 0 0,1 2 0,1 1 1,-23 22-1,34-28-166,1 0 0,0 1 0,1 0-1,0 1 1,1 0 0,-13 26 0,20-35-38,1 0-1,0 0 1,0 1-1,0-1 0,1 1 1,-1 0-1,2-1 1,-1 1-1,0 0 1,1 0-1,0-1 0,1 1 1,-1 0-1,1 0 1,0-1-1,1 1 1,-1 0-1,1-1 1,0 0-1,1 1 0,-1-1 1,1 0-1,5 7 1,2 2 24,2 0 0,-1-1 0,1-1 0,24 19 0,-28-24-23,0-2 0,1 1 0,-1-1 0,1 0 0,0-1-1,0 0 1,1 0 0,-1-1 0,17 3 0,-21-6-11,0 1 1,1-1-1,-1 0 0,0 0 0,0-1 1,1 0-1,-1 0 0,0 0 0,0 0 1,0-1-1,0 0 0,8-4 0,-5 1 3,-1 0-1,0 0 0,0-1 0,0 0 0,0 0 0,-1 0 1,5-8-1,2-4 2,0-1 1,-2 0-1,0 0 1,-2-1-1,11-30 0,-9 13-15,-1-1 1,-2 0-1,-2 0 0,-1-1 0,-2 0 0,-2 0 0,-1 0 0,-2 1 0,-8-43 0,-12-36-40,-59-185 1,74 281 44,5 18 3,2 4 0,5 30 2,1-3 4,2 26 17,45 229 78,-37-212-77,4 21 46,62 172-1,-76-250-57,0 0 0,1-1-1,1 0 1,0 0 0,0-1-1,1 0 1,13 13-1,-18-22-4,0 1 0,0-1 1,0 0-1,0 0 0,0 0 0,1 0 0,-1-1 0,1 1 0,0-1 0,0 0 0,0-1 0,0 1 0,0-1 0,0 0 0,0-1 0,0 1 0,0-1 0,1 0 0,-1 0 0,0 0 0,0-1 0,0 0 0,9-2 0,-7 0 9,0 1 0,-1-1 0,1 0 0,-1-1 0,0 1 0,0-1 0,0-1 0,0 1 0,-1-1 0,8-9 0,-5 6 1,-2-2-1,1 1 0,-1-1 1,-1 0-1,0 0 1,5-12-1,1-13 189,-2 0-1,-1-1 1,4-43-1,-9 61-16,-3 17-27,2 20 123,6 45-55,16 114 189,-24-178-422,0 0-1,0 0 1,0 0-1,0 0 1,0 0-1,0 0 1,0 0 0,0 0-1,0 0 1,0 0-1,0 0 1,1 0-1,-1 0 1,0 0-1,0 0 1,0 0-1,0 0 1,0 0-1,0 0 1,0 0-1,0 0 1,0 0-1,0 0 1,0 0-1,0 0 1,0 0 0,0 0-1,0 0 1,0 0-1,0 0 1,0 0-1,0 0 1,0 0-1,1 0 1,-1 0-1,0 0 1,0 0-1,0 0 1,0 0-1,0 1 1,0-1-1,0 0 1,0 0-1,1-5-2014</inkml:trace>
  <inkml:trace contextRef="#ctx0" brushRef="#br0" timeOffset="369.76">750 549 15136,'0'0'0,"-10"-22"352,0 6 32,3 8 1503,5 3-927,8 14-832,10 4 32,12 3-96,4-3 32</inkml:trace>
  <inkml:trace contextRef="#ctx0" brushRef="#br0" timeOffset="749.82">1021 541 12736,'0'4'64,"0"18"117,0 0 1,-5 26 0,2-30 152,1 0 0,1 0 0,0 0 0,2 0 0,2 21 0,-2-37-302,-1-1 1,1 1-1,-1-1 1,1 1-1,0-1 1,-1 1-1,1-1 1,0 0-1,0 1 1,0-1-1,0 0 1,0 0-1,0 1 1,0-1-1,1 0 1,-1 0-1,0 0 1,1-1-1,-1 1 1,0 0-1,1 0 1,-1-1-1,1 1 1,0-1-1,-1 1 1,1-1-1,1 1 1,5-1 43,0 1 1,0-1-1,0 0 1,11-2 0,-9 1-10,45-5 224,38-1 506,-92 7-781,-1 1 0,1-1 1,-1 1-1,0-1 0,1 1 0,-1-1 1,0 1-1,1 0 0,-1-1 1,0 1-1,0-1 0,0 1 0,0 0 1,0-1-1,1 1 0,-1 0 1,0-1-1,-1 2 0,0 13 35,-1 0 0,0 0 1,-2-1-1,1 1 0,-2-1 0,0 0 0,-9 18 0,-6 19 52,16-42-276,-11 39 696,15-44-770,-1 0 1,0-1-1,1 1 0,-1 0 1,1 0-1,0 0 0,0-1 0,0 1 1,2 7-1</inkml:trace>
  <inkml:trace contextRef="#ctx0" brushRef="#br0" timeOffset="1107.74">1516 503 14496,'0'0'170,"1"4"49,22 94 989,10 52 96,-27-114-1082,29 198 1030,-29-177-931,-3-1 0,-5 67 0,2-114-279,0-1 1,-1 0-1,0 0 0,0 0 0,-1 0 1,0 0-1,-1-1 0,0 1 0,0 0 1,0-1-1,-1 0 0,-8 12 0,11-18-27,0 0 0,-1 0 0,1 0 0,0 0 0,-1 0 0,1 0 0,-1-1 0,1 1 0,-1 0 0,1-1 0,-1 1 0,1-1 0,-1 1 0,0-1 0,1 0 0,-1 0 0,0 0 0,1 0 0,-1 0 0,0 0 0,1 0 0,-1-1 0,1 1 0,-1 0 0,0-1 0,1 1 0,-1-1 0,1 0 0,-1 0 0,1 1 0,-3-3 0,-3-1-431,1-1 0,0 0 1,0 0-1,-8-9 0,13 13-134</inkml:trace>
  <inkml:trace contextRef="#ctx0" brushRef="#br0" timeOffset="1108.74">1523 338 15872,'0'0'512,"13"-7"-65,1 12 1,6-1-320,9-2 0</inkml:trace>
  <inkml:trace contextRef="#ctx0" brushRef="#br0" timeOffset="1447.36">1820 433 13152,'-4'4'149,"0"-1"1,0 1 0,1 0 0,-1 0-1,1 0 1,0 1 0,0-1 0,1 1-1,-1 0 1,1 0 0,0-1 0,1 2-1,-3 6 1,-1 12 509,-5 38-1,7-44-477,3-16-165,-3 19 155,1 0-1,0 1 1,4 40-1,-2-56-145,1-1 0,0 0 0,1 1 0,-1-1 0,1 0 0,0 0 0,0 0 0,1 0 0,3 5 0,-4-7-10,0-1 0,0 1-1,0-1 1,1 0 0,-1 0 0,1 0 0,-1 0 0,1 0 0,0-1 0,-1 1 0,1-1 0,0 0 0,0 0-1,0 0 1,0 0 0,0 0 0,4 0 0,-2-1 4,1 0 1,-1 0-1,0-1 1,0 0-1,0 0 0,0 0 1,0 0-1,0-1 0,0 1 1,0-1-1,0-1 0,0 1 1,-1-1-1,0 0 1,1 0-1,-1 0 0,0 0 1,5-6-1,-2 1 2,1 0-1,-1 0 1,-1 0 0,0-1-1,0 0 1,0-1 0,7-18-1,-10 19 2,0 0 0,-1 0-1,0-1 1,0 1 0,-1-1-1,0 0 1,-1 1 0,0-1-1,0 1 1,-1-1 0,-1 0-1,0 1 1,-5-18 0,5 22 3,0-1 1,-1 1-1,1-1 1,-1 1-1,-1 0 1,1 0-1,-1 0 1,0 0-1,0 1 1,0-1 0,0 1-1,-1 0 1,0 1-1,0-1 1,0 1-1,0 0 1,0 0-1,-1 0 1,1 1-1,-1 0 1,0 0 0,-9-2-1,1 4 348,14 1-421,0-1 1,0 0 0,0 0-1,0 0 1,0 0-1,0 0 1,0 1 0,0-1-1,0 0 1,0 0-1,0 0 1,0 0 0,0 1-1,0-1 1,0 0 0,0 0-1,0 0 1,0 0-1,0 0 1,0 1 0,0-1-1,0 0 1,0 0-1,0 0 1,0 0 0,0 0-1,0 1 1,1-1-1,-1 0 1,0 0 0,0 0-1,0 0 1,0 0-1,0 0 1,0 0 0,1 0-1,-1 1 1,0-1-1,0 0 1,0 0 0,0 0-1,0 0 1,1 0-1,-1 0 1,0 0 0,0 0-1,0 0 1,0 0-1,1 0 1,-1 0 0,0 0-1,0 0 1,0 0-1</inkml:trace>
  <inkml:trace contextRef="#ctx0" brushRef="#br0" timeOffset="1802.88">2101 415 13216,'0'0'1253,"1"4"-656,8 94 526,1 13-829,-8-99-249,0 0-1,1-1 1,1 1-1,0-1 0,0 0 1,12 21-1,-14-38-2092</inkml:trace>
  <inkml:trace contextRef="#ctx0" brushRef="#br0" timeOffset="1803.88">1889 343 12832,'0'0'0,"18"2"64,9 3 0,19-1-64,3-6 32</inkml:trace>
  <inkml:trace contextRef="#ctx0" brushRef="#br0" timeOffset="2146.43">2271 452 12672,'15'35'934,"-1"0"1,-1 1 0,14 70-1,-40-150 607,10 26-1389,1-1 0,0 0 0,2 0 0,3-32 0,-3 45-108,1 0 0,0 0 0,1 0 1,0 0-1,0 0 0,0 0 0,0 0 1,1 1-1,0-1 0,0 1 0,1 0 1,-1 0-1,1 0 0,0 0 0,1 0 1,-1 1-1,1 0 0,5-4 0,-7 6-22,0 1 0,-1 0-1,1 0 1,0 0 0,0 0 0,0 0-1,0 1 1,0-1 0,0 1-1,0 0 1,0 0 0,0 0-1,0 0 1,0 0 0,0 1-1,0-1 1,0 1 0,0 0 0,-1 0-1,1 0 1,0 0 0,0 1-1,-1-1 1,1 1 0,-1-1-1,1 1 1,-1 0 0,0 0-1,4 4 1,1 1 2,0 0 0,-1 0-1,0 1 1,0 0 0,-1 0-1,0 0 1,0 1 0,3 10-1,4 19 16,-2 1-1,-2 1 0,5 50 1,-7-47-6,-3-37 1,1-12-1262,-3 4-149</inkml:trace>
  <inkml:trace contextRef="#ctx0" brushRef="#br0" timeOffset="2516.46">2802 0 14400,'0'0'96,"7"18"0,1 15 384,2 16 0,1 12 64,-2 8 31,-4 4-287,-1-1 32,-1 0-64,-1-4 0,-2-4 0,0-5 0,2-12-96,1-7 32,0-12-64,-3-15 0</inkml:trace>
  <inkml:trace contextRef="#ctx0" brushRef="#br0" timeOffset="2517.46">2723 479 15328,'0'0'704,"25"-5"-257,-3 2 1,6-4-224,8-3 0,8-6-224,3-7 32</inkml:trace>
  <inkml:trace contextRef="#ctx0" brushRef="#br0" timeOffset="2872.33">3291 0 13408,'17'7'120,"0"2"1,0-1-1,-1 2 1,-1 0-1,1 1 1,-2 1-1,0 0 1,0 1-1,-1 0 1,0 1-1,-2 0 1,1 1-1,9 19 1,-11-16 30,-1 1 1,0 0-1,-2 0 0,0 0 1,-2 1-1,0 0 1,-1 0-1,-1 1 0,0-1 1,-2 1-1,-2 35 0,-6-3 329,-2 1-1,-31 99 1,23-100 306,4 0 0,-13 91 1,26-130-508,0-10-2644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2:11.4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017 13952,'4'3'64,"4"3"19,-1 0 1,0 1 0,0 0-1,-1 0 1,1 1 0,-2 0-1,1 0 1,-1 0 0,0 1-1,-1-1 1,0 1 0,0 0-1,-1 1 1,3 15 0,0 3 149,-1 0-1,-2 0 1,0 55 0,-10-21 652,0-70-501,-6-17-272,2 1 0,0-2 0,2 1 0,1-1 0,1-1 0,1 1 0,1-1 0,2 0 0,-1-40 0,4 40-45,1-1 0,2 1-1,0-1 1,2 1 0,1 0-1,1 1 1,2 0 0,0 0-1,1 0 1,2 1 0,18-28-1,-29 51-51,0-1 0,0 1 0,1 0 0,0 0 0,-1-1 1,1 1-1,0 0 0,0 0 0,0 1 0,0-1 0,0 0 0,1 1 0,-1-1 0,0 1 0,1 0 0,-1 0 0,1 0 0,0 0 0,-1 0 0,1 0 0,0 1 0,-1-1 0,1 1 0,0 0 0,0 0 0,-1 0 0,1 0 0,0 0 0,-1 1 0,1-1 0,0 1 0,-1 0 0,1 0 0,0 0 0,-1 0 0,1 0 0,3 3 0,10 4 18,-1 2 1,0 0-1,-1 0 1,0 2-1,21 21 0,56 75 60,-62-67-49,-2 2-1,-1 1 1,-2 0 0,-3 2-1,29 86 1,-47-123-22,0 1 0,-1 0 0,0-1 0,-1 1 0,1 18 0,-7 1-2618</inkml:trace>
  <inkml:trace contextRef="#ctx0" brushRef="#br0" timeOffset="400.76">280 1244 15488,'0'0'0,"0"-18"352,6 3 32,11 2 255,10-1 1,12-1-320,10-7 32,11-8-224,-5-6 32</inkml:trace>
  <inkml:trace contextRef="#ctx0" brushRef="#br0" timeOffset="1001.33">870 915 15584,'0'0'1183,"4"-3"-964,14-12 405,9-6-34,32-20 1,-52 37-488,0-1 0,1 1 0,-1 1 0,1 0 0,0 0 0,0 0 0,0 1 0,1 0 1,-1 1-1,9-1 0,-15 2 1475,-3 1-1581,0 0-1,0 0 1,0 0-1,0 0 1,0 0-1,0 0 1,0 0-1,0-1 1,0 1-1,0 0 1,0-1-1,-1 1 1,-1 0-1,1 0-29,1-1 0,-1 1 0,1 0 0,0-1 0,-1 1 0,1 0 0,0 0 0,-1 0 0,1 0 0,0 0 0,0 0 0,0 0 0,0 1 0,-1 1 0,2 4 9,1 0 0,-1 1 1,2-1-1,-1 0 0,5 12 0,2 11-30,22 197-407,-21-134 287,-7-59 118,5 25-42,-11-61 92,-3-7 6,-1-4 24,1 0-1,1-1 0,0 0 1,0 0-1,2 0 0,0 0 1,0-1-1,1 0 0,1 1 1,1-1-1,0 0 0,2-29 1,3 17 93,0-1 1,2 1-1,0 0 0,2 1 1,1 0-1,14-27 1,-20 45-94,0 1 63,0 0 0,1 1 0,-1-1 0,7-7-1,-8 12-64,0 0 1,0 0-1,1 0 0,-1 0 0,1 0 0,-1 0 0,1 1 0,-1-1 0,1 1 0,0 0 0,0 0 0,0 0 1,5-1-1,8-2-8,0 1 1,0 1 0,0 0-1,23 1 1,-34 2-13,0-1 1,0 1-1,-1 0 1,1 0-1,0 0 1,-1 1-1,1-1 1,-1 1-1,0 0 1,1 0-1,-1 1 1,0 0-1,0-1 1,0 1-1,-1 0 0,1 1 1,-1-1-1,0 1 1,5 6-1,0 3-2,0 0 0,-2 1 0,1-1 0,-2 1 0,6 18 0,12 76 0,-10-41 0,-5-13 585,-6-40-1426,0 1 1,0-1-1,9 24 0</inkml:trace>
  <inkml:trace contextRef="#ctx0" brushRef="#br0" timeOffset="1881.32">1844 835 14880,'2'3'517,"8"24"-22,0 1 1,-2 0-1,-1 1 1,-1 0-1,2 32 1,6 23 19,-10-50-147,-4-34-288,-2-2 5,-6-13-41,0 0 0,0-1-1,1 0 1,1 0 0,-6-27 0,5 18 8,-34-131 95,36 127-109,0 0 0,2 0 0,1-44-1,2 66-22,1 0 0,0 0-1,0 1 1,0-1-1,1 0 1,0 1 0,0-1-1,0 1 1,1-1-1,0 1 1,1 0 0,-1 0-1,5-5 1,-5 8-3,-1 0 1,1 1-1,0-1 0,0 1 0,0 0 1,0 0-1,0 0 0,1 0 1,-1 1-1,1-1 0,-1 1 1,1 0-1,-1 0 0,1 0 0,0 0 1,0 1-1,-1-1 0,1 1 1,0 0-1,0 0 0,-1 1 0,1-1 1,0 1-1,6 2 0,-4-2-5,0 1 0,0 0 0,-1 1 0,1-1 0,-1 1 0,1 0-1,-1 1 1,0-1 0,-1 1 0,1 0 0,0 0 0,-1 1 0,0-1-1,0 1 1,-1 0 0,1 0 0,-1 0 0,0 1 0,4 7 0,-3-2-5,-1-1 0,0 0 0,0 1 0,-1 0 0,-1-1 0,1 1 0,-2 0 0,0 0 0,0 0 0,-2 12 0,-1 1-2,3-24 0,0 0 0,0 0 0,0 1 0,0-1 0,1 0 0,-1 0 0,0 0 0,0 0 0,0 1 0,0-1 0,0 0 0,0 0 0,0 0 0,0 0 0,0 1 0,0-1 0,0 0 0,1 0 0,-1 0 0,0 0 0,0 0 0,0 1 0,0-1 0,0 0 0,1 0 0,-1 0 0,0 0 0,0 0 0,0 0 0,1 0 0,-1 0 0,0 0 0,0 0 0,0 0 0,0 0 0,1 0 0,-1 0 0,0 0 0,0 0 0,0 0 0,1 0 0,-1 0 0,0 0 0,0 0 0,0 0 0,0 0 0,1 0 0,-1 0 0,0 0 0,0 0 0,0 0 0,0-1 0,1 1 0,-1 0 0,0 0 0,0 0 0,0 0 0,0 0 0,0-1 0,1 1 0,0-1 0,9-3 0,0 0 1,0 1-1,1 0 0,0 1 0,0 0 0,14-1 0,-22 3 0,0-1-1,0 1 1,0 0 0,0 1 0,0-1 0,0 0-1,0 1 1,0 0 0,0-1 0,0 1 0,0 0-1,0 1 1,0-1 0,-1 1 0,1-1 0,-1 1-1,1 0 1,-1-1 0,1 2 0,-1-1-1,0 0 1,0 0 0,0 1 0,0-1 0,0 1-1,-1-1 1,3 6 0,0 2-6,-1 1 1,-1-1-1,1 1 1,-2 0-1,1 0 1,-2 0-1,1 0 1,-2 0-1,1 0 0,-1 0 1,-1 0-1,0 0 1,-6 18-1,2-12 1,-1-1 0,0-1 0,0 1 0,-2-1 0,0 0 0,-1-1 0,0 0 0,-14 14 0,9-12 164,7-6-16,-1 0 0,-16 12 0,23-20-329,-1 0 0,1-1 0,-1 1 0,1-1 0,-1 1 0,0-1 0,1 0-1,-1 0 1,0 0 0,0 0 0,0-1 0,0 1 0,1-1 0,-1 1 0,0-1 0,-5-1-1</inkml:trace>
  <inkml:trace contextRef="#ctx0" brushRef="#br0" timeOffset="2221.25">2466 766 15040,'0'0'512,"22"-8"0,5 5 287,10-1 1,8-3-320,2 1 0,1 1-288,0 3 0,-1 3-96,-11 5 32</inkml:trace>
  <inkml:trace contextRef="#ctx0" brushRef="#br0" timeOffset="2589.9">2568 1028 16128,'0'0'32,"14"-12"-32,4 4 0,11-2 415,9 2 1,6 0 0,5 2 32,5 4-128,4-3-32,5-6-64,-6-6 32</inkml:trace>
  <inkml:trace contextRef="#ctx0" brushRef="#br0" timeOffset="2959.77">3438 426 14112,'0'0'485,"-2"4"70,-15 48 75,3 0 0,2 0 1,2 1-1,-5 77 0,15-119-611,0-1-1,0 1 0,1-1 0,1 0 0,0 1 0,0-1 0,1 0 1,5 12-1,-7-19-12,0 0 0,0 0 1,1 0-1,0 0 0,-1-1 0,1 1 1,0 0-1,0-1 0,1 0 1,-1 1-1,0-1 0,1 0 0,-1 0 1,1 0-1,0-1 0,0 1 1,0-1-1,0 1 0,0-1 1,0 0-1,0 0 0,0 0 0,0-1 1,0 1-1,1-1 0,-1 1 1,0-1-1,0 0 0,7-1 0,-3-1 12,0 0-1,0-1 0,0 1 0,-1-1 1,1-1-1,-1 1 0,1-1 0,-1 0 1,0-1-1,-1 1 0,1-1 0,8-11 1,1-1 58,0 0 0,22-38 1,-31 43-29,0 1 0,-1-1 0,0 0 1,-1-1-1,0 1 0,-1-1 0,0 1 0,-1-1 0,0 0 1,-1 0-1,-1 0 0,-1-15 0,1 22-18,-1 0-1,0 1 1,0-1-1,-1 0 1,1 0-1,-1 1 1,0-1-1,-1 1 1,1-1-1,-1 1 1,0 0-1,0 0 1,-1 0 0,0 0-1,0 1 1,0 0-1,0 0 1,0 0-1,-1 0 1,0 0-1,0 1 1,0 0-1,0 0 1,0 0-1,-1 1 1,1 0-1,-1 0 1,-9-2-1,-22-2-907,32 6-681</inkml:trace>
  <inkml:trace contextRef="#ctx0" brushRef="#br0" timeOffset="3328.34">3374 250 14784,'0'0'405,"0"6"-101,21 115 949,5 45-490,-25-153-724,7 93 515,33 169-1,-33-241-451,48 169 730,-53-193-928,4 7 553,2-10-2952</inkml:trace>
  <inkml:trace contextRef="#ctx0" brushRef="#br0" timeOffset="3329.34">4323 1 15328,'-3'3'293,"-4"4"-140,1 1 1,0 1 0,0-1-1,0 1 1,1 0-1,1 0 1,0 0-1,-4 12 1,-20 86 375,19-65-414,-15 48 110,5-20-13,3 0-1,-10 102 1,25-151-165,0-1 0,1 1 0,1-1 0,1 0 1,1 0-1,0 0 0,2 0 0,0 0 0,1-1 1,1 1-1,1-2 0,1 1 0,14 21 0,-17-31-18,1-1 0,0 0 0,1 0 0,0 0-1,0-1 1,0-1 0,1 1 0,0-2 0,0 1-1,14 5 1,22 6-2383,-34-13-9912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5:50.8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3 215 6336,'0'0'96,"1"3"-64,4 17-25,-2-1 0,1 1 0,0 32 0,3 25 55,-5-60 92,-2-17-145,0 0 0,0 0 0,-1 0 0,1 1 0,0-1 0,0 0 0,0 0 0,0 0 0,0 0 0,0 0 0,0 0 1,0 0-1,0 0 0,0 0 0,0 0 0,0 0 0,0 0 0,-1 0 0,1 0 0,0 0 0,0 0 0,0 0 0,0 0 0,0 0 0,0 0 0,0 0 0,0 0 0,0 0 0,-1 0 0,1 0 0,0 0 0,0 0 0,0 0 0,0 0 0,0 0 0,0 0 0,0 0 0,0 0 0,0 0 0,0 0 1,0 0-1,-1 0 0,1 0 0,0 0 0,0 0 0,0 0 0,0-1 0,0 1 0,0 0 0,0 0 0,0 0 0,0 0 0,0 0 0,0 0 0,0 0 0,0 0 0,0 0 0,0 0 0,0-1 0,0 1 0,0 0 0,0 0 0,0 0 0,0 0 0,0 0 0,0 0 0,0 0 0,-13-29 1047,5 1-478,1 0 0,1-1 0,1 0 0,2 1 0,1-1 0,1 0 0,4-40 0,-2 62-452,0 0-1,1 0 1,0 0-1,0 0 1,1 0-1,0 0 1,0 0-1,0 1 1,1-1-1,0 1 1,0 0-1,1 0 1,8-8-1,-11 11-91,1 1-1,-1 0 1,0 1-1,1-1 1,-1 0-1,1 1 1,0-1-1,-1 1 0,1 0 1,0 0-1,0 0 1,0 0-1,0 0 1,0 1-1,0-1 1,0 1-1,0 0 1,0 0-1,0 0 0,0 0 1,0 0-1,0 1 1,0 0-1,0-1 1,0 1-1,0 0 1,0 0-1,0 1 0,-1-1 1,1 1-1,0-1 1,-1 1-1,1 0 1,2 3-1,0-1-4,-1 1 1,1 0-1,-1 0 0,0 0 0,-1 0 0,1 1 0,-1-1 1,0 1-1,-1 0 0,1 0 0,-1 0 0,0 0 0,-1 1 1,1-1-1,-1 0 0,0 11 0,0-1 12,-1-1 0,-1 1 0,-1-1 0,0 1 0,-7 25-1,8-37 327,4-9-148,-1 3-189,-1-1-1,1 0 0,-1 0 0,1 1 0,0-1 1,0 1-1,0 0 0,1 0 0,-1 0 0,0 0 1,1 0-1,-1 0 0,1 0 0,5-2 0,-5 4-23,0 0 0,0 0 0,0 0 0,0 1 0,-1-1 0,1 1 0,0 0 0,0-1 0,0 1 0,-1 0 0,1 1 0,0-1 0,-1 0 0,1 1 0,-1 0 0,0-1 0,0 1 0,1 0 0,-1 0 0,0 0 0,0 1 0,-1-1 0,1 0 0,0 1 0,-1-1 0,0 1 0,1 0 0,-1-1 0,0 1 0,0 0 0,-1 0 0,1-1 0,0 1 0,-1 0-1,0 0 1,0 0 0,0 0 0,0 0 0,0 0 0,0 0 0,-1-1 0,1 1 0,-1 0 0,0 0 0,0 0 0,0-1 0,0 1 0,-1-1 0,-1 4 0,-5 3 6,0 0 1,-1 0-1,0-1 1,0 0-1,-1 0 0,0-1 1,-17 9-1,-80 34 37,105-50-48,-1 2-144,1-1 55,1 0 0,-1-1 0,1 1 1,-1 0-1,1 0 0,-1-1 0,0 1 0,1-1 1,-1 1-1,0-1 0,1 0 0,-1 0 1,0 0-1,1 0 0,-1 0 0,0 0 0,0 0 1,1 0-1,-1-1 0,0 1 0,1-1 0,-1 1 1,-2-2-1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2:10.29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7 577 13664,'0'0'1568,"0"4"-1275,13 101 177,0 12-401,-12-68-171,-2-27-184,1 0 0,1 0 0,1 0-1,1 0 1,10 34 0</inkml:trace>
  <inkml:trace contextRef="#ctx0" brushRef="#br0" timeOffset="364.89">0 437 14976,'0'0'832,"30"-22"-512,3-11-320,6-13 32</inkml:trace>
  <inkml:trace contextRef="#ctx0" brushRef="#br0" timeOffset="720.83">186 1 11680,'0'0'464,"0"2"5,0 3-325,1-1-1,0 1 1,0-1 0,1 1 0,-1-1 0,1 0-1,0 1 1,3 3 0,6 16 231,58 201 926,-36-105-975,179 632 666,-207-736-969,18 83 116,-21-87-92,0 0 0,-1 0-1,0 1 1,-1-1 0,-4 24-1,4-33-29,0 0-1,-1 0 0,0 0 0,0 0 1,0 0-1,0 0 0,0 0 0,-1 0 1,1-1-1,-1 1 0,0 0 0,0-1 1,0 0-1,0 1 0,0-1 0,0 0 1,-1 0-1,1 0 0,-5 2 0,3-2 10,0 0-1,-1-1 0,1 0 0,0 0 1,0 0-1,-1 0 0,1-1 0,0 0 1,-1 0-1,1 0 0,-1 0 0,-6-2 1,0 0 53,0-1 0,0 0 0,0-1 0,1 0 1,-1-1-1,1 0 0,0-1 0,0 0 1,-15-13-1,22 17-53,1-1 0,0 1 0,-1-1 0,1 0 0,0 0 0,0 0 0,0 0 0,1 0 0,-1 0 0,1 0 0,0-1 1,0 1-1,0 0 0,0-1 0,0 1 0,1-1 0,0 1 0,0-1 0,0 1 0,0-1 0,0 1 0,0-1 0,1 1 0,0-1 0,0 1 0,0 0 0,0-1 1,0 1-1,1 0 0,2-4 0,5-9 54,0 1 0,2-1 0,0 2 0,20-20 0,-27 29-62,116-119-2284,-109 112-10427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2:33.38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6 876 11680,'3'43'775,"3"-1"1,1 0-1,2 0 0,23 65 1,-31-106-600,-2-8-112,1 0 0,-1 0 1,-1 0-1,-3-11 0,-2-10 10,-92-616 987,97 606-957,3-60 0,0 86-80,0 1 1,1 0-1,0 0 0,1 0 0,0 0 0,0 1 1,1-1-1,1 1 0,0 0 0,7-10 0,-10 16-8,0 1-1,1 0 1,0 0-1,0 0 0,0 0 1,0 0-1,0 1 1,0-1-1,1 1 0,-1 0 1,1 0-1,-1 0 1,1 1-1,0-1 0,0 1 1,0 0-1,0 0 1,0 0-1,0 0 0,0 1 1,0 0-1,0 0 1,7 0-1,-7 1-2,1 0 0,-1 1 0,1-1 0,-1 1-1,0-1 1,1 1 0,-1 1 0,0-1 0,0 1 0,0-1 0,-1 1 0,1 0-1,-1 0 1,1 1 0,-1-1 0,0 1 0,0 0 0,-1-1 0,1 1 0,1 5-1,1 3 5,0 0-1,-1 0 0,0 0 1,-1 1-1,-1-1 0,0 1 0,-1 0 1,0 0-1,-1 0 0,-2 23 0,-4 10 39,-19 71-1,25-116-54,-46 152 82,28-99-2414,14-42-9369</inkml:trace>
  <inkml:trace contextRef="#ctx0" brushRef="#br0" timeOffset="505.5">0 1209 13760,'0'0'320,"15"-9"0,2 7 288,8-2-32,12 0-64,8-1 31,9-2-255,8-4 0,7-4-96,5-5 32,9-8-192,-3-7 0</inkml:trace>
  <inkml:trace contextRef="#ctx0" brushRef="#br0" timeOffset="506.5">736 505 12832,'0'0'0,"-9"18"0,-2 6 32,-4 16-32,3 6 0,6 3 320,4 3 0,0 1 64,4 0 32,3-5 64,3 0 0,3-1-96,3-6 32,2-7-96,6-10-33,5-11-95,0-17 32</inkml:trace>
  <inkml:trace contextRef="#ctx0" brushRef="#br0" timeOffset="877.43">978 835 12480,'87'218'3488,"-96"-302"-2555,-13-44-676,10 69 25,-8-106 0,20 162-277,0-1 40,0 0 1,0 0-1,0 0 0,1 0 1,1-8-1,-2 12-34,0-1 1,1 0-1,-1 0 1,1 0-1,-1 1 1,1-1 0,-1 0-1,1 1 1,-1-1-1,1 0 1,-1 1-1,1-1 1,0 1-1,0-1 1,-1 1-1,1-1 1,0 1-1,0 0 1,-1-1-1,1 1 1,0 0-1,0-1 1,0 1-1,0 0 1,0 0-1,-1 0 1,1 0-1,0 0 1,0 0-1,0 0 1,1 0-1,8 2 35,-1 0-1,1 0 0,0 1 1,-1 0-1,0 0 0,0 1 1,0 1-1,0-1 0,0 1 1,-1 1-1,0 0 0,0 0 1,-1 0-1,8 9 0,-4-3 3,0-1 0,-1 2-1,0 0 1,-1 0 0,-1 0 0,0 1-1,-1 0 1,7 19 0,-10-20-23,-1 0-1,0 1 1,-1-1 0,0 1 0,-1 0 0,-1-1-1,0 1 1,-1 0 0,0 0 0,-4 16 0,2-19-645,0 0-1,-1 0 1,-8 18 0</inkml:trace>
  <inkml:trace contextRef="#ctx0" brushRef="#br0" timeOffset="1219.51">1011 1012 13152,'-3'-6'0,"-6"-8"96,0-6 0,8 3-64,5 4 32,5 2 384,9-3 0,11-7-96,6-4 32,6-4-32,-4-9 0</inkml:trace>
  <inkml:trace contextRef="#ctx0" brushRef="#br0" timeOffset="1220.51">1402 404 12928,'14'6'165,"0"0"1,0 1 0,-1 1 0,0 0 0,-1 1 0,0 0-1,0 1 1,20 21 0,-24-22-34,-1 1 0,1 1 0,-2 0 0,1 0 0,-1 0 0,-1 0 0,0 1 0,-1 0 0,0 0 0,4 24 0,-5-11 9,-2 0 0,0-1 1,-1 1-1,-1 0 1,-9 41-1,-37 122 435,22-98-411,24-87-339,1-1 50,-1-1 0,1 0 0,-1 1 1,1-1-1,0 0 0,0 1 0,0-1 1,0 0-1,0 1 0,0-1 0,0 0 0,0 1 1,0-1-1,1 1 0,0 1 0</inkml:trace>
  <inkml:trace contextRef="#ctx0" brushRef="#br0" timeOffset="1570.56">1905 768 14048,'0'0'192,"23"-2"0,6-3 192,9-2-32,8-1-128,1-3 0,2-4-192,0-5 0,-4-6-32,-6-1 0</inkml:trace>
  <inkml:trace contextRef="#ctx0" brushRef="#br0" timeOffset="1571.56">2081 511 11360,'0'0'0,"-16"8"192,4-1-32,5-1 160,4 3 0,3 7 288,5 12 64,5 14-160,1 3 32,2 3-64,1-2-32,1-4-96,3-5 0,2-9-97,6-10 1</inkml:trace>
  <inkml:trace contextRef="#ctx0" brushRef="#br0" timeOffset="1958.59">2460 555 13152,'1'2'293,"3"15"58,-1-1-1,0 1 1,-1 0-1,-1 0 1,-1 19-1,2 20-26,0 63 147,-2-90-271,-7-57 19,-46-263 276,10 68-185,39 202-271,2 0 0,1-1 0,0 1-1,2-1 1,0 0 0,2 1 0,5-25-1,-6 38-21,0 1-1,0 0 1,1-1-1,0 1 1,0 0-1,1 0 0,-1 0 1,2 1-1,-1-1 1,1 1-1,0 0 0,0 1 1,0-1-1,1 1 1,0 0-1,0 0 1,0 0-1,1 1 0,0 0 1,-1 1-1,1-1 1,1 1-1,7-2 0,-9 4 1,0-1 0,0 1 0,0 1 0,0-1 1,0 1-1,0 0 0,0 0 0,0 1 0,0-1 0,-1 1 0,1 1 0,0-1 0,10 5 0,-9-2-3,0 0 1,0 0 0,0 0-1,0 1 1,-1 0 0,0 0-1,0 1 1,0 0 0,6 9-1,-3-3-2,-1 1 0,0 0 1,-1 0-1,0 1 0,-1 0 0,-1 0 0,0 1 0,-1 0 0,-1-1 0,3 25 0,-5-13-5,-1 1-1,-2-1 1,-7 39 0,-1-15-2365,7-38-9428</inkml:trace>
  <inkml:trace contextRef="#ctx0" brushRef="#br0" timeOffset="2343.27">2377 913 14304,'0'0'640,"29"-17"-64,-4 10 0,13 2-161,10-5 1,10-3-320,7-7 0,8-7-64,5-6 0</inkml:trace>
  <inkml:trace contextRef="#ctx0" brushRef="#br0" timeOffset="2697.31">3134 183 12384,'-3'0'60,"0"0"1,1 0 0,-1 1 0,1-1-1,-1 1 1,0-1 0,1 1 0,-1 0-1,1 0 1,-1 0 0,1 1 0,0-1-1,0 1 1,-1-1 0,1 1-1,0 0 1,0-1 0,1 1 0,-1 0-1,0 0 1,0 1 0,1-1 0,0 0-1,-3 5 1,-1 5 108,1 0 0,0 0-1,0 0 1,-1 15 0,-1-1-30,-8 35 346,-10 84 1,21-120-338,2 1-1,1 0 1,1 0 0,1-1 0,1 1-1,7 27 1,-9-47-105,1 0 1,0 0-1,1 0 0,-1-1 0,1 1 0,0-1 1,0 1-1,1-1 0,0 0 0,6 6 1,-8-8-28,1-1 1,0 0-1,-1 0 1,1 0-1,0 0 1,0-1-1,0 1 1,1-1-1,-1 1 0,0-1 1,0 0-1,1-1 1,-1 1-1,1 0 1,-1-1-1,1 0 1,-1 0-1,1 0 1,5-1-1,20-6-2186</inkml:trace>
  <inkml:trace contextRef="#ctx0" brushRef="#br0" timeOffset="3040.51">3360 569 12672,'3'5'394,"8"19"166,-1 0-1,-1 0 0,10 47 0,11 27 607,-32-105-1079,0 0 0,1 1 0,0-1 0,0 0 0,1-8 0,-1-7 4,-4-54 135,4 1 0,9-85-1,-6 138-149,2 0-1,9-35 0,-12 51-54,1 0 0,0 0 1,0 0-1,1 1 0,0-1 0,0 1 1,0-1-1,1 1 0,-1 0 0,1 0 0,1 1 1,-1-1-1,0 1 0,7-5 0,-9 8-11,-1 0 0,1 0 0,0 0-1,0 0 1,0 0 0,0 1 0,-1-1-1,1 1 1,0-1 0,0 1-1,1-1 1,-1 1 0,0 0 0,0 0-1,0 0 1,0 0 0,0 1 0,0-1-1,0 0 1,0 1 0,0 0-1,0-1 1,0 1 0,0 0 0,-1 0-1,1 0 1,0 0 0,0 0 0,-1 0-1,1 1 1,-1-1 0,1 0-1,-1 1 1,0 0 0,1-1 0,1 3-1,0 2 15,1 1 0,-1-1 0,0 0-1,0 1 1,0 0 0,-1 0 0,0 0-1,-1 0 1,2 7 0,-2 0 0,-1-1 1,0 1 0,0-1 0,-2 1-1,1-1 1,-8 24 0,7-27-13,-1-1 0,-1 0 0,0 0-1,0 0 1,-1 0 0,0-1 0,0 0 0,-1 0 0,0 0 0,-8 7 0,9-10 14,7-20 12,1 7-30,0 1 0,1-1 1,0 1-1,0 0 0,0 0 1,1 1-1,0 0 0,1-1 1,-1 2-1,1-1 1,0 1-1,1 0 0,10-7 1,-12 8 0,0 1 0,1 0 0,-1 0 0,1 1 0,-1 0 0,1 0 0,0 0 0,0 0 0,0 1 0,0 0 0,0 0 0,0 1 0,0 0 0,0 0 0,0 0 0,0 1 0,0 0 0,11 2 0,-14-1-1,-1-1 0,1 1-1,-1-1 1,1 1 0,-1 0 0,0 0 0,0 0 0,1 0 0,-1 0 0,-1 1 0,1-1 0,0 1 0,-1-1 0,1 1-1,-1-1 1,0 1 0,1 0 0,-2 0 0,1 0 0,0-1 0,0 1 0,-1 0 0,0 0 0,1 0 0,-1 0 0,0 0-1,-1 4 1,0 7 11,0 0 0,-1-1-1,-1 1 1,-6 19-1,1-9-2,-2 0 0,0-1 0,-1 0 0,-1-1 0,-1 0 0,-2-1 0,0-1 0,0 0 0,-22 19 0,34-36 63,0 0-1,0 0 0,0-1 1,-1 0-1,1 0 0,-1 0 1,-4 2-1,6-3-262,1-1-1,-1 1 1,0-1 0,1 0-1,-1 1 1,0-1 0,1 0 0,-1 0-1,0 0 1,0 0 0,1-1-1,-1 1 1,0 0 0,1-1-1,-1 1 1,-2-2 0</inkml:trace>
  <inkml:trace contextRef="#ctx0" brushRef="#br0" timeOffset="3398.12">3912 7 14400,'23'13'262,"-1"0"0,-1 1 0,0 2 0,29 27 0,-41-34-168,0 1-1,-1 0 0,0 0 0,-1 1 0,0 0 1,-1 0-1,0 1 0,0 0 0,-1 0 0,6 24 0,-6-8 166,-1 1-1,-1-1 0,-2 0 0,-1 1 0,-6 56 0,-5-18 525,-26 88 0,23-111-501,-2-1 0,-1-1-1,-3-1 1,-1-1 0,-43 63 0,18-49-349,30-37-2437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2:30.5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6 568 12672,'20'87'1002,"13"54"812,-26-119-1582,-1 0 1,-2 0 0,0 0 0,-1 0 0,0 39 0,-3-61-229,0 1 0,0-1 1,0 0-1,0 0 0,0 0 1,0 0-1,0 0 0,0 1 0,0-1 1,0 0-1,0 0 0,0 0 1,0 0-1,0 0 0,0 0 0,0 1 1,0-1-1,-1 0 0,1 0 1,0 0-1,0 0 0,0 0 0,0 0 1,0 0-1,0 1 0,0-1 1,-1 0-1,1 0 0,0 0 0,0 0 1,0 0-1,0 0 0,0 0 1,0 0-1,-1 0 0,1 0 0,0 0 1,0 0-1,0 0 0,0 0 1,-1 0-1,1 0 0,0 0 0,0 0 1,0 0-1,0 0 0,0 0 1,0 0-1,-1 0 0,1 0 0,0 0 1,-11-8 91,-9-13-15,5 1-17,1 0 0,0-2 0,2 1 0,-13-30 0,-32-97 131,50 127-172,-8-23 44,2-1-1,1 0 0,3 0 0,-6-78 0,14 101-38,0 0 0,2 1 0,1-1 0,0 0 0,2 0 0,0 1 0,2-1 0,0 1 0,1 1 0,1-1 0,22-37 0,-28 55-22,0-1 0,0 1 0,1 0 0,0-1 1,-1 1-1,1 1 0,0-1 0,0 0 0,1 1 0,-1-1 0,0 1 0,1 0 0,3-1 0,-5 2-4,0 1-1,0-1 1,0 1 0,-1 0-1,1 0 1,0 0-1,0 0 1,0 0-1,-1 0 1,1 0-1,0 1 1,0-1 0,-1 1-1,1-1 1,0 1-1,-1 0 1,1 0-1,0 0 1,-1 0-1,1 0 1,-1 0-1,1 0 1,-1 0 0,0 0-1,0 1 1,1-1-1,-1 0 1,0 1-1,0-1 1,1 4-1,2 2-1,0 1 0,0 0 0,-1-1 0,0 2 0,-1-1 0,0 0 0,0 1 0,-1-1 0,0 1 0,0-1 0,-1 1 0,0 8 0,-2 3 0,0 0 0,-1 0 0,-1 0 0,-7 20 0,3-15 1,-2-1 0,0-1 0,-22 37 0,-50 58-42,77-110 198,5-8-199,0 0 0,0 0 1,0 0-1,0 1 0,0-1 0,0 0 0,0 0 1,0 0-1,0 0 0,0 0 0,0 0 0,0 0 1,0 0-1,0 0 0,0 0 0,0 0 0,0 1 0,0-1 1,0 0-1,0 0 0,0 0 0,0 0 0,0 0 1,0 0-1,0 0 0,0 0 0,0 0 0,1 0 0,-1 0 1,0 0-1,0 0 0,0 0 0,0 0 0,0 0 1,0 0-1,0 0 0,0 0 0,0 0 0,0 0 0,0 0 1,1 0-1,-1 0 0,0 0 0,0 0 0,0 0 1,0 0-1,0 0 0,0 0 0,0 0 0,0 0 1,0 0-1,0 0 0,0 0 0,1 0 0,-1 0 0,0 0 1,0 0-1,0 0 0,0 0 0</inkml:trace>
  <inkml:trace contextRef="#ctx0" brushRef="#br0" timeOffset="336.3">580 183 12224,'-3'3'96,"-4"3"-29,2 0 0,-1 1 0,1 0-1,0 0 1,0 0 0,1 0 0,0 1 0,0 0 0,-5 15 0,-19 85 671,18-64-513,-30 146 689,36-160-688,1 1 1,2-1 0,1 1 0,5 41 0,-3-61-115,0 1 1,1 0-1,0-1 1,1 0-1,1 0 1,0 0-1,9 16 1,-10-21-258,0 1-1,1-1 1,0 0 0,0 0 0,1-1-1,-1 0 1,1 0 0,0 0 0,0 0-1,1-1 1,10 5 0,-11-6-10692</inkml:trace>
  <inkml:trace contextRef="#ctx0" brushRef="#br0" timeOffset="691.72">900 573 12928,'43'169'1721,"-22"-82"-509,-21-86-1036,-7-19 171,-8-17-195,2-1 1,1 0-1,2-1 1,2-1 0,-3-38-1,9 60-92,1 0 1,0-1-1,2 1 0,0-1 0,1 1 0,0 0 1,2 0-1,-1 0 0,2 0 0,0 0 0,1 1 1,1 0-1,0 0 0,12-17 0,-16 29-41,-1-1 0,1 1 0,0 0-1,0 0 1,0 0 0,0 0 0,1 0 0,-1 1-1,1-1 1,5-2 0,-7 4-10,0 1 1,0-1-1,0 0 1,0 1 0,1 0-1,-1-1 1,0 1-1,0 0 1,1 0-1,-1 0 1,0 0-1,0 1 1,0-1-1,1 1 1,-1-1-1,0 1 1,0 0-1,0-1 1,0 1-1,0 0 1,3 3-1,4 2 10,-1 1 0,1 1-1,-2-1 1,1 1 0,-1 1-1,0-1 1,-1 1 0,7 12 0,0 2 13,-1 1 1,11 32 0,-7-8 13,-2 0 1,-2 1-1,9 75 1,-18-88-1244,-2 40 0,-1-68-10744</inkml:trace>
  <inkml:trace contextRef="#ctx0" brushRef="#br0" timeOffset="1059.83">960 696 13760,'0'0'0,"10"-29"192,5 1 32,12-3 128,8 2 32,4 1-384,5-3 32</inkml:trace>
  <inkml:trace contextRef="#ctx0" brushRef="#br0" timeOffset="1401">1237 364 11200,'-3'15'298,"1"0"1,0 0 0,1 0-1,1 0 1,0 0 0,1 0-1,1 0 1,0 0 0,1 0-1,0 0 1,1-1 0,8 19-1,0-5-26,0-1 0,18 28-1,-26-47-216,1-1 0,0 0 0,1 0 1,-1 0-1,1-1 0,0 0 0,1 0 0,-1-1 0,1 1 0,0-1 0,1-1 0,8 5 0,-13-8-27,1 1 0,0-1 1,-1 0-1,1-1 0,0 1 1,0-1-1,-1 1 0,1-1 0,0 0 1,0 0-1,0-1 0,-1 1 1,1-1-1,0 0 0,4-2 0,-2 1 11,0-1-1,-1 0 0,1 0 1,-1-1-1,0 1 0,0-1 1,0 0-1,6-7 0,3-6 60,-1 0 0,-1-1-1,0 0 1,11-26-1,-14 27-21,-1-1 1,-1 0-1,-1-1 0,0 0 1,3-27-1,-7 33-31,0-1-1,-2 0 1,0 1-1,0-1 1,-1 1-1,-1-1 1,0 1-1,-6-21 1,-10-24 264,28 67-181,20 34-2480</inkml:trace>
  <inkml:trace contextRef="#ctx0" brushRef="#br0" timeOffset="1770.34">1836 469 13408,'6'10'426,"7"14"51,-2 1 0,0 0 0,-2 1-1,8 36 1,-17-60-311,-5-9 89,-5-16-165,0-1-1,2 1 0,1-2 1,0 1-1,2-1 0,-2-27 1,5 38-50,1 0 0,1 0 0,0 0 0,1 0 0,1 0 0,0 0 0,1 0 1,1 0-1,0 1 0,0-1 0,1 1 0,10-17 0,-11 25-15,0-1 0,0 1 0,1-1-1,0 2 1,0-1 0,0 0 0,1 1 0,-1 0 0,1 0-1,0 1 1,12-6 0,-14 7-18,-1 1 0,0 0 0,0 0 0,1 0 0,-1 0 0,0 0 0,1 1 0,-1-1 0,1 1 0,-1 0 0,1 0 0,-1 1 0,0-1 0,1 1 0,-1-1 0,0 1 0,1 0 0,-1 0 0,0 1 0,0-1 0,0 1 0,0-1 0,0 1 0,0 0 0,5 4 0,-7-4-5,1 1 0,0-1 0,0 1-1,-1 0 1,0 0 0,1-1 0,-1 1 0,0 0-1,-1 0 1,1 0 0,0 0 0,-1 0 0,0 0-1,1 0 1,-1 0 0,0 0 0,-1 0 0,0 5-1,-1 5 9,-1 0 0,-8 23 0,4-17-9,-1 0 0,-1-1-1,-1 0 1,-1-1 0,0 0 0,-18 20-1,37-45 3,-1 1-1,1 0 0,1 0 0,-1 1 0,1 0 0,15-7 0,-7 4 6,1 1-1,36-11 1,-47 17-3,1 0 1,0 0 0,-1 1-1,1 0 1,0 1 0,0 0-1,0 0 1,11 2 0,-16-2-4,0 1 1,-1 0 0,1 0 0,-1 0-1,1 0 1,-1 0 0,1 0 0,-1 1-1,0-1 1,1 1 0,-1 0 0,0-1-1,0 1 1,0 0 0,-1 0 0,1 1-1,0-1 1,-1 0 0,1 0 0,-1 1-1,0-1 1,0 1 0,0-1 0,0 1-1,0 0 1,0-1 0,0 5 0,0 7 6,0 0-1,-1-1 1,0 1 0,-1 0-1,-1-1 1,0 1 0,-1-1 0,-8 25-1,3-15 8,-1 0-1,-1-1 0,-1-1 0,-16 24 0,26-44-89,-20 27 353,20-27-415,0 0 1,0 0 0,0 0-1,-1 0 1,1 0-1,0 0 1,0-1 0,-1 1-1,1 0 1,0-1 0,-1 1-1,1-1 1,0 1-1,-1-1 1,1 0 0,-1 0-1,1 1 1,-3-1-1</inkml:trace>
  <inkml:trace contextRef="#ctx0" brushRef="#br0" timeOffset="2123.49">2421 37 13664,'19'35'363,"-4"-11"101,-1 1 0,-2 0 0,0 1-1,-2 0 1,12 46 0,-18-46-286,-1 1 0,-1-1 0,-1 1 0,-2 0-1,-6 47 1,-38 129 567,14-73-269,29-123-433,-4 28 127,6-33-158,-1-1 0,1 0 0,0 0 0,0 0 0,0 0 0,0 0 0,0 0 0,1 0 0,-1 1 0,0-1 0,0 0 0,1 0-1,-1 0 1,0 0 0,1 0 0,-1 0 0,1 0 0,0 0 0,-1 0 0,1 0 0,0 0 0,-1-1 0,1 1 0,2 1 0,-2-2-66,0 1 0,0-1 1,0 0-1,0 0 0,1 0 0,-1 0 0,0-1 1,0 1-1,0 0 0,0 0 0,1-1 0,-1 1 0,0-1 1,0 1-1,0-1 0,0 1 0,0-1 0,0 0 1,0 1-1,0-1 0,0 0 0,1-1 0,-1 0-1028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2:33.0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0 14304,'0'0'928,"29"-6"-480,2 4 128,7 0 63,6 2-319,2 2 32,-2 0-96,-4 4 32,-2 4-96,-8 5 0</inkml:trace>
  <inkml:trace contextRef="#ctx0" brushRef="#br0" timeOffset="1">68 439 13600,'0'0'0,"26"-6"0,4 1 0,14 3 96,14-4 0,5-5-96,8-7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03.1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6 813 12032,'30'187'1867,"0"-11"-33,-41-228-1556,-2 1 0,-24-60 1,-7-23-144,14 22 36,4-2 0,-17-175-1,42 262-126,0 0-1,2-1 1,4-27-1,-3 42-13,0 0 1,1 0-1,1 0 0,0 0 1,1 0-1,0 1 0,14-23 0,-17 31-15,1 1 0,-1-1 0,1 1-1,-1 0 1,1 0 0,0 0 0,0 0-1,0 0 1,1 0 0,-1 1 0,1 0-1,-1 0 1,1 0 0,0 0-1,0 0 1,0 1 0,0 0 0,0-1-1,0 2 1,0-1 0,0 0 0,0 1-1,1 0 1,-1 0 0,0 0-1,0 0 1,0 1 0,1-1 0,-1 1-1,0 0 1,0 1 0,5 1 0,1 2 25,0 0 0,0 1 0,-1 0 0,1 1 0,-1-1 1,0 2-1,-1-1 0,0 2 0,0-1 0,11 17 0,-7-7 2,-1 2 0,-1-1-1,-1 2 1,0-1 0,-2 1-1,0 0 1,-1 1 0,4 30-1,-4 2 3,-2 0 0,-3 71 0,-19 84-2380,15-191-9658</inkml:trace>
  <inkml:trace contextRef="#ctx0" brushRef="#br0" timeOffset="386.19">192 1169 14048,'0'0'288,"26"-16"32,6 1 320,13-3-32,14-1 95,7-3-31,10-5-352,3-2 32</inkml:trace>
  <inkml:trace contextRef="#ctx0" brushRef="#br0" timeOffset="726.65">876 474 14112,'0'0'0,"-11"26"672,4 3-32,2 8 320,3 9-1,4 10-415,3 3 32,4 0-384,3-2 32,4-7-128,3-7 32,1-6-64,4-15 0</inkml:trace>
  <inkml:trace contextRef="#ctx0" brushRef="#br0" timeOffset="1113.01">1249 701 13504,'1'6'453,"47"218"3413,-79-304-2874,-16-101-523,41 148-330,1 0 0,1-1 0,2-52-1,5 59-5,1 1 0,9-34 0,-9 43-25,-4 16-104,0 1 0,0-1 0,0 1 1,1 0-1,-1-1 0,0 1 0,1 0 0,-1-1 0,0 1 1,0 0-1,1 0 0,-1-1 0,1 1 0,-1 0 0,0 0 0,1 0 1,-1-1-1,0 1 0,1 0 0,-1 0 0,1 0 0,-1 0 0,1 0 1,-1 0-1,0 0 0,1 0 0,-1 0 0,1 0 0,-1 0 0,0 0 1,1 0-1,-1 0 0,1 0 0,-1 0 0,1 1 0,-1-1 0,0 0 1,1 0-1,-1 0 0,0 1 0,1-1 0,-1 0 0,0 1 0,1-1 1,-1 0-1,0 1 0,1-1 0,16 14 53,5 11-36,-1 0 0,-1 1 0,-1 2 0,-2-1 0,-1 2 0,-1 0 0,-1 1 0,-1 1 0,-2 0 0,-2 1-1,0 0 1,-2 0 0,4 55 0,-13-51-94,-2-24-2467</inkml:trace>
  <inkml:trace contextRef="#ctx0" brushRef="#br0" timeOffset="1114.01">1247 853 14784,'0'0'0,"13"-13"512,5-1 32,14-4 351,8-6 1,7-9-800,0-2 32</inkml:trace>
  <inkml:trace contextRef="#ctx0" brushRef="#br0" timeOffset="1531">1678 567 12128,'0'4'229,"8"65"1272,-2 72 1,0-34-356,-14-128-821,-3-29 58,-8-79-1,11 62-117,8 67-263,-11-105 498,10 90-388,1 0-1,0 1 1,2-1 0,-1 1 0,5-17 0,-5 30-98,0-1 0,-1 1 0,1 0 1,0-1-1,0 1 0,0 0 0,0 0 0,0 0 0,0 0 0,0 0 0,0 0 1,0 0-1,1 0 0,-1 0 0,0 1 0,0-1 0,1 0 0,-1 1 0,1-1 1,-1 1-1,1 0 0,-1-1 0,0 1 0,1 0 0,-1 0 0,1 0 0,-1 0 1,1 0-1,-1 0 0,1 0 0,-1 0 0,3 1 0,3 1 10,1-1 0,-1 1 0,1 0 1,13 6-1,-12-2-13,0 0 0,0 0 0,-1 0 0,1 1 1,-1 0-1,-1 1 0,0 0 0,0 0 0,0 1 1,-1 0-1,0 0 0,8 19 0,0 1 15,-2 1 1,-1 0-1,6 34 0,-4-6 517,9 30-3571</inkml:trace>
  <inkml:trace contextRef="#ctx0" brushRef="#br0" timeOffset="2079.77">2076 611 13024,'21'75'1921,"9"25"-205,-32-163-1107,3 36-536,-6-187 413,4 193-394,1 0-1,3-30 1,-2 45-55,0 0-1,0 0 1,0 0 0,1 1 0,0-1-1,0 1 1,0-1 0,1 1-1,0 0 1,0 0 0,0 0 0,1 0-1,6-8 1,-9 12-25,1 0 0,-1 1 0,0-1 0,0 0-1,0 0 1,1 1 0,-1-1 0,0 1 0,0-1 0,1 1 0,-1-1 0,1 1 0,-1 0-1,0 0 1,1 0 0,-1-1 0,1 1 0,-1 1 0,0-1 0,1 0 0,-1 0-1,1 0 1,-1 1 0,0-1 0,1 1 0,-1-1 0,0 1 0,1 0 0,-1-1 0,0 1-1,0 0 1,0 0 0,0 0 0,0 0 0,1 1 0,2 2 7,0 0 0,-1 0 0,1 0 1,-1 0-1,0 1 0,-1-1 0,5 10 0,-5-7-5,1 1 0,-1 0 0,-1 0 0,0 1 0,0-1 0,0 0 0,-1 0 0,0 0-1,-1 1 1,-2 12 0,1-10 10,-1 1 0,-1 0 0,0-1 0,0 0 0,-1 0 0,-10 17-1,82-50 591,-66 22-608,7-2 46,0 0 1,-1 1-1,16-2 0,-21 3-43,-1 0 0,1 0 0,-1 0 0,1 0 0,-1 0 0,1 1 0,-1-1 0,1 0 0,-1 1 0,0-1 0,1 1 0,-1-1-1,0 1 1,1 0 0,-1 0 0,0-1 0,0 1 0,0 0 0,1 0 0,-1 0 0,0 0 0,0 0 0,0 1 0,-1-1 0,1 0 0,0 0 0,0 1-1,0 1 1,2 7 2,-1 0 1,-1 0-1,0 1 0,0-1 0,-1 0 0,0 0 0,-1 1 0,0-1 0,-1 0 0,0 0 0,0 0 0,-4 10 0,0-5 3,1 0 0,-2-1 0,0 0 0,-1 0 0,0 0 0,-1-1 0,-11 13 0,15-21 64,0 0-1,1 0 1,-2-1-1,1 0 1,0 0-1,-13 7 1,15-10-432,0 1 1,0-1-1,-1 0 0,1 0 1,-1 0-1,1-1 1,0 1-1,-5-1 0</inkml:trace>
  <inkml:trace contextRef="#ctx0" brushRef="#br0" timeOffset="2592.48">2592 152 15360,'13'26'736,"13"34"63,1 17-351,-3 4 32,-8-1-224,-4-2-32,-5-2-64,-4 0 0,-5-3-32,-2-7 32,-1-7-32,-3-1 0,-2 6-32,-6-2 32,-10-3-128,-14-9 32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01.7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5 49 18239,'0'0'832,"23"0"-480,1-5 64,10-1-32,7 0-128,7-1 0,6 3-32,-3 0 0,-4 1-64,-5-1 0,-4-2-128,-10 3 32</inkml:trace>
  <inkml:trace contextRef="#ctx0" brushRef="#br0" timeOffset="357.01">1 414 17951,'0'0'1152,"22"-3"-448,10 0-192,12-2 0,6-3-160,14-1 32,16-2-224,13-4 32,10-3-160,2-6 32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2:59.1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3 455 13504,'0'0'261,"0"4"64,1 16-52,0-1-1,2 1 0,0-1 1,2 0-1,7 25 1,-1-5-68,82 369 407,-61-256-424,-27-128-83,-11-40 54,-5-16-98,-14-30 47,-119-338 523,131 352-549,2 0 1,2 0 0,2-1 0,3 0-1,1-1 1,7-77 0,-2 109-53,1-1 0,1 0 0,1 1 1,1-1-1,0 1 0,1 1 0,1-1 0,11-17 1,-14 26-18,0 1 0,1 0 0,0 0 0,1 1 0,0 0 0,0 0 0,0 0 0,1 1 0,0 0 0,0 1 0,0-1 0,1 2 0,0-1 0,0 1 0,0 1 0,1-1 0,10-1 0,-14 4-9,0 0 0,-1 0 0,1 1-1,0 0 1,0 0 0,0 0-1,0 1 1,-1 0 0,1 0-1,0 0 1,-1 1 0,1 0-1,-1 0 1,1 0 0,-1 1-1,0 0 1,0 0 0,0 0 0,0 0-1,-1 1 1,1 0 0,-1 0-1,0 0 1,0 1 0,5 7-1,-1 1 5,0 0-1,0 1 0,-2 1 0,0-1 0,0 1 0,-1 0 0,-1 0 0,3 22 0,0 12-11,-2 1-1,-5 96 0,-24 100-18,-16-23-2404,36-203-9444</inkml:trace>
  <inkml:trace contextRef="#ctx0" brushRef="#br0" timeOffset="384.57">0 1403 14304,'0'0'0,"24"-12"320,3 1 32,16-6 288,10 1 0,9 2 31,5 3-31,7 4-256,7 4 32,2 1-96,1-4 0,0-5-320,-2-6 32</inkml:trace>
  <inkml:trace contextRef="#ctx0" brushRef="#br0" timeOffset="834.6">1218 483 13408,'0'0'0,"-29"24"64,6 3 32,1 17 256,5 6 0,3 10 64,5 6 32,3 6-224,4 1 32,4-4-64,6-2 0,8-8-64,4-2 32,7-5-1,4-7-31,5-12-32,2-28 0</inkml:trace>
  <inkml:trace contextRef="#ctx0" brushRef="#br0" timeOffset="1179.33">1646 879 12928,'23'96'1608,"3"13"842,-55-215-1677,15 46-587,-19-97 337,28 127-341,2-1-1,1 0 1,2-35-1,1 61-138,-1-1 24,0 0 0,1 1 1,-1-1-1,1 0 0,1 1 1,-1-1-1,4-8 0,-4 14-55,-1-1-1,1 1 0,-1 0 0,1 0 0,-1-1 0,1 1 0,0 0 0,-1 0 0,1 0 1,-1 0-1,1 0 0,0 0 0,-1 0 0,1 0 0,-1 0 0,1 0 0,0 1 1,-1-1-1,1 0 0,-1 0 0,1 0 0,-1 1 0,1-1 0,-1 0 0,1 1 1,-1-1-1,1 0 0,-1 1 0,1-1 0,-1 1 0,0-1 0,1 1 0,19 17 105,-19-17-97,34 34 54,-2 2 0,-2 0 1,43 68-1,-60-80-78,0-1-1,-1 2 1,-2 0 0,-1 0-1,-1 1 1,-1 0 0,8 50-1,-15-62-664,-1 0-1,0-1 0,-4 26 1</inkml:trace>
  <inkml:trace contextRef="#ctx0" brushRef="#br0" timeOffset="1180.33">1635 1070 13664,'0'0'0,"9"-20"160,5-4 0,8-7 288,10-4 64,14-4-352,7-3 32</inkml:trace>
  <inkml:trace contextRef="#ctx0" brushRef="#br0" timeOffset="1533.28">2207 526 12672,'71'518'3866,"-70"-515"-3844,17 79 431,-15-73-389,0 0 0,0-1 0,1 1 0,0 0 0,0-1 0,9 12 0,-12-19-118,-1-1-1,1 1 1,-1 0 0,1-1 0,-1 1 0,1-1-1,-1 0 1,1 1 0,-1-1 0,1 1 0,0-1-1,-1 0 1,1 1 0,0-1 0,-1 0 0,1 0-1,0 1 1,-1-1 0,1 0 0,0 0 0,-1 0-1,1 0 1,0 0 0,0 0 0,-1 0 0,1 0 0,0 0-1,-1-1 1,1 1 0,0 0 0,-1 0 0,1-1-1,0 1 1,-1 0 0,1-1 0,1 0 0</inkml:trace>
  <inkml:trace contextRef="#ctx0" brushRef="#br0" timeOffset="1906.31">2749 878 12672,'3'14'182,"0"0"0,2 0 1,-1 0-1,2 0 1,0-1-1,0 1 0,9 12 1,8 15 1046,-29-58-711,0 0 0,-2-19 0,-6-17-249,9 36-163,-39-158 817,41 157-811,1 0 0,0 0 0,2 0 0,0 0 0,1 0 0,0 0 1,8-31-1,-9 47-88,0 0 0,1 0-1,-1 0 1,1 0 0,0 0 0,-1 1 0,1-1 0,0 0 0,0 1 0,0-1-1,1 0 1,-1 1 0,0-1 0,0 1 0,1 0 0,-1-1 0,1 1 0,-1 0-1,4-2 1,-3 3-13,0-1-1,0 1 1,-1 0-1,1 0 1,0 0 0,0 0-1,0 1 1,-1-1-1,1 0 1,0 1-1,0-1 1,-1 1-1,1 0 1,-1-1-1,1 1 1,0 0-1,-1 0 1,1 0 0,-1 0-1,0 0 1,1 1-1,0 0 1,3 3-6,0 0-1,0-1 1,-1 2 0,0-1 0,0 0 0,0 1 0,-1 0-1,0 0 1,0 0 0,0 0 0,-1 0 0,0 1-1,0-1 1,0 1 0,-1-1 0,1 9 0,-2 0-12,0 0 1,-1 0 0,0 0-1,-1 0 1,-1-1-1,-6 20 1,9-33-21,1-2 23,0-1 0,0 1-1,0 0 1,0 0 0,0 0 0,0-1-1,0 1 1,0 0 0,1 1-1,-1-1 1,1 0 0,-1 0-1,2 0 1,1-2 0,8-4 4,43-25 0,-49 30 0,-1-1 0,1 1 0,0 0 0,0 0 0,0 0 0,0 1 0,12-1 0,-16 2 0,0 0 0,0 1 0,0-1 0,0 0 0,0 1 0,0 0 0,-1 0 0,1-1 0,0 1 0,0 0 0,-1 0 0,1 0 0,-1 1 0,1-1 0,-1 0 0,1 1 0,-1-1 0,0 1 0,0-1 0,1 1 0,-1-1 0,0 1 0,-1 0 0,1 0 0,0-1 0,0 1 0,0 4 0,1 2 0,0-1 0,0 1 0,-1 1 0,0-1 0,0 10 0,-2 3 0,-1 0 0,-1 0 0,-1 0 0,-1-1 0,0 1 0,-2-1 0,0 0 0,-1-1 0,-1 0 0,-1 0 0,-1-1 0,-19 26 0,26-38 124,-1-1 0,0 0 0,0 0-1,-7 5 1,11-9-330,-1 0 0,0 1-1,0-1 1,0 0 0,0 0 0,-1-1 0,1 1-1,0 0 1,0-1 0,-1 1 0,1-1-1,0 1 1,0-1 0,-3 0 0</inkml:trace>
  <inkml:trace contextRef="#ctx0" brushRef="#br0" timeOffset="2273.81">3212 239 14784,'22'19'127,"-2"0"0,0 2 1,-1 0-1,-2 2 0,0 0 1,-1 0-1,22 47 0,-9-6 708,39 132-1,-48-119-263,-4 1 0,-4 1-1,4 103 1,-17-73 117,0-44-3173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2:41.44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 303 14976,'-4'16'324,"1"0"0,1 1 1,0-1-1,0 28 0,11 65 1072,-4-54-899,4 36 124,6 113-69,-15-201-543,0 37 79,-1-31-54,0-24-21,0-1-19,2 0-1,-1 0 0,2 1 0,0-1 0,1 1 1,1-1-1,0 1 0,1 0 0,1 0 1,9-17-1,-9 21-1,0 0 1,1 0-1,0 0 0,1 1 1,0 1-1,0-1 0,1 1 1,0 0-1,1 1 1,0 0-1,0 1 0,1 0 1,14-7-1,-20 12 0,-1 0-1,0 1 1,1-1 0,-1 1-1,1 0 1,-1 0 0,1 0-1,0 1 1,-1 0 0,1 0-1,0 0 1,-1 0 0,1 1-1,0 0 1,6 1 0,-7 0-1,-1 0 0,1 0 1,-1 0-1,1 0 0,-1 0 0,0 0 1,0 1-1,0 0 0,0 0 1,0 0-1,-1 0 0,1 0 1,-1 0-1,0 1 0,0-1 0,0 1 1,0-1-1,1 6 0,1 3-6,-1 0-1,-1 0 1,0 0-1,0 0 1,-1 0-1,0 0 1,-2 1 0,0 13-1,-20 99-84,18-114 89,-2 11-8,-1 0 0,-1 0 0,-1 0 0,-20 38 0,24-52 14,-1 0 1,1-1-1,-2 1 0,1-1 0,-1 0 1,0-1-1,0 1 0,-1-1 0,0-1 1,0 1-1,0-1 0,-1 0 0,0-1 1,0 0-1,-11 5 0,15-8-213,0-1 1,-1 1-1,1-1 0,0 1 1,0-1-1,0 0 0,-1-1 1,1 1-1,0-1 0,-5-1 0</inkml:trace>
  <inkml:trace contextRef="#ctx0" brushRef="#br0" timeOffset="339.46">467 0 14880,'24'16'226,"-1"2"1,-1 0 0,0 1 0,-1 1 0,-2 1 0,0 1 0,-1 1 0,-1 1 0,-1 0 0,16 34-1,-10-8 8,-1 2-1,-3 0 1,-2 1-1,-3 0 0,-2 1 1,5 59-1,-9-12 110,-4 0-1,-14 144 1,-9-95-118,8-96-2749,9-43-10158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06.0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96 14208,'76'-13'1045,"131"-6"0,-107 12-725,903-103 1291,-688 72-1153,2 30 214,-224 11-194,-26-1-3009</inkml:trace>
  <inkml:trace contextRef="#ctx0" brushRef="#br0" timeOffset="372.67">1182 677 15424,'1'4'421,"55"281"2715,-44-224-2871,-2-1 0,3 98-1,-13-156-173,-26-73 144,7 14-165,-78-271 206,86 277-232,1 0 0,3-1-1,2 0 1,3-79 0,3 120-33,0 0 0,0 0-1,1 0 1,1 0 0,0 1 0,0-1-1,1 1 1,0-1 0,1 1 0,6-9-1,-7 14-3,-1 0-1,1 1 1,-1-1 0,1 1-1,0 0 1,1 1-1,-1-1 1,1 1-1,0-1 1,-1 2-1,1-1 1,1 0 0,-1 1-1,0 0 1,1 0-1,-1 0 1,1 1-1,-1 0 1,1 0-1,11 0 1,-11 1 0,1 0-1,0 0 1,0 1-1,-1 0 1,1 1-1,0-1 1,-1 1-1,1 0 1,-1 1-1,0-1 1,0 1-1,0 1 1,0-1-1,0 1 1,-1 0-1,1 0 1,5 7-1,-7-7-2,0 1-1,-1-1 0,0 1 1,0 0-1,0 0 1,-1 0-1,0 0 0,1 0 1,-2 1-1,1-1 1,-1 1-1,0-1 0,0 1 1,0-1-1,-1 1 1,0 0-1,0-1 0,0 1 1,-1 0-1,0-1 1,-1 7-1,-6 13 5,-1-1 0,-1 0-1,-1 0 1,-25 38 0,19-35-9,2 1 1,-16 41-1,30-68 13,1 1 0,-1-1-1,1 1 1,-1-1-1,1 0 1,0 1 0,-1-1-1,1 1 1,0-1-1,0 1 1,0-1-1,0 1 1,0-1 0,1 1-1,-1-1 1,0 0-1,1 3 1,0-3-118,-1-1 1,1 1-1,-1-1 0,1 1 1,0-1-1,-1 1 0,1-1 0,0 0 1,-1 1-1,1-1 0,0 0 1,-1 0-1,1 1 0,0-1 1,0 0-1,-1 0 0,1 0 0,0 0 1,0 0-1,-1 0 0,1 0 1,0 0-1,0 0 0,-1 0 0,1 0 1,1-1-1</inkml:trace>
  <inkml:trace contextRef="#ctx0" brushRef="#br0" timeOffset="818.83">1813 431 14880,'-4'2'192,"-6"5"14,1 0 1,0 1-1,0 0 1,0 1-1,1 0 1,0 0-1,1 0 1,0 1 0,-9 19-1,-4 8 436,-21 60 0,21-43-217,-16 72 0,32-109-335,0 1 1,2 0-1,0 0 1,1 0-1,1 0 0,0 0 1,2 0-1,4 24 1,-4-34-55,0-1 0,1 0 0,0 1 0,0-1 1,1 0-1,0 0 0,0-1 0,1 1 0,0-1 0,8 9 1,-9-12-22,-1 0 1,1 0 0,-1 0 0,1 0 0,0-1 0,0 1-1,0-1 1,0 0 0,0-1 0,1 1 0,-1-1 0,0 0-1,1 0 1,-1 0 0,1 0 0,-1-1 0,1 0 0,0 0 0,5 0-1,21-8-2548</inkml:trace>
  <inkml:trace contextRef="#ctx0" brushRef="#br0" timeOffset="1205.58">2051 826 14560,'2'3'506,"8"10"-23,-2 1 0,1 0 0,-2 0 0,0 1 0,5 16 0,14 26 320,-20-42-494,-6-16-171,-3-11 2,-22-88 160,-11-55-64,32 128-175,0 0-1,2 0 1,3-50 0,-1 74-47,0 0 0,0 1 0,1-1 0,-1 0-1,1 1 1,-1-1 0,1 1 0,0-1 0,0 1 0,0 0 0,0-1 0,1 1 0,-1 0 0,1 0 0,3-4 0,-4 5-5,0 0 1,1 1-1,-1-1 1,1 1-1,-1-1 0,1 1 1,-1 0-1,1-1 1,-1 1-1,1 0 0,-1 0 1,1 0-1,-1 0 1,1 0-1,-1 0 0,1 1 1,-1-1-1,1 0 1,-1 1-1,1-1 0,-1 1 1,1 0-1,-1-1 1,0 1-1,1 0 0,-1 0 1,0 0-1,2 1 1,1 2-5,0-1-1,1 1 1,-2-1 0,1 1 0,0 0 0,-1 1 0,0-1 0,0 0 0,0 1 0,0 0 0,-1 0-1,3 6 1,-2-3 5,-1 1 0,0 0-1,0 0 1,-1 0 0,0 0 0,0 0-1,-1 9 1,-1-7-3,0 1 0,0-1 1,-1 0-1,-1 0 0,0-1 0,0 1 0,-1 0 0,0-1 1,-1 0-1,0 0 0,-1 0 0,-9 12 0,3-6-7,27-30 0,7-6 0,-9 10 0,0 1 0,0 0 0,1 1 0,24-10 0,-34 17 0,-1 0 0,0-1 0,1 1 0,-1 1 0,1-1 0,0 0 0,-1 1 0,1 0 0,-1 0 0,1 0 0,0 0 0,-1 0 0,1 1 0,-1 0 0,1-1 0,-1 1 0,1 1 0,-1-1 0,1 0 0,-1 1 0,0 0 0,0 0 0,0 0 0,0 0 0,0 0 0,4 5 0,-1 0 0,-1 0 0,-1 0 0,1 1 0,-1 0 0,-1 0 0,1 0 0,-1 0 0,-1 0 0,1 0 0,-2 1 0,1-1 0,-1 1 0,0 0 0,-1-1 0,0 1 0,-1 10 0,-1 2 0,-1 1 0,-1 0 0,-1-1 0,0 0 0,-12 26 0,13-36 3,-1-1-1,1-1 1,-2 1-1,0-1 1,-9 13-1,11-18 0,1 0-1,-1 0 1,0-1 0,0 0-1,0 1 1,0-1-1,-1-1 1,1 1 0,-1-1-1,0 0 1,1 0-1,-1 0 1,-9 2 0,-17-2-2600</inkml:trace>
  <inkml:trace contextRef="#ctx0" brushRef="#br0" timeOffset="1556.33">2447 414 13760,'16'-5'178,"0"0"0,1 1-1,-1 1 1,1 0 0,0 1 0,17 1 0,-27 1-85,1 1 0,-1 0-1,0 0 1,0 0 0,0 1-1,0 0 1,0 1 0,-1 0-1,1 0 1,-1 0 0,1 0-1,-1 1 1,0 0 0,-1 1-1,1-1 1,8 10 0,-7-5-47,0 1 0,0 0 0,-1 0 0,0 0 0,-1 1 0,0-1 0,-1 1 0,0 1 0,-1-1 0,0 0 0,-1 1 0,1 12 0,0 8 36,-2 1 1,-1-1-1,-5 38 1,-13 55 701,-59 211 0,46-184 195,2-12-295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20.2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7 1008 13312,'12'24'683,"0"1"0,-2 0 0,10 35 0,0 3 88,5 10-88,-25-71-576,-1-5 10,-59-201 365,3 9-191,13 84-132,-6-18 25,41 102-119,2 1 1,-9-53-1,15 70-50,1 0-1,0 0 1,0 0 0,0 0 0,1 0-1,1 0 1,-1 0 0,2 0-1,-1 0 1,1 1 0,0-1-1,1 1 1,0 0 0,8-12-1,-7 13 4,0 1 0,0 0 0,0 1 0,1-1-1,0 1 1,0 0 0,1 0 0,0 1-1,-1 0 1,1 0 0,1 0 0,-1 1 0,0 0-1,1 1 1,0-1 0,13-1 0,-15 3 0,-1 0-1,1 1 1,0-1 0,0 1 0,0 1 0,-1-1 0,1 1 0,0 0-1,0 0 1,-1 0 0,1 1 0,-1 0 0,1 0 0,-1 1-1,0-1 1,0 1 0,0 0 0,0 0 0,-1 1 0,9 7 0,-7-4-3,-1 0 0,1 1 0,-1-1 0,-1 1 0,1 0 0,-1 1 0,-1-1 0,1 1 0,-2-1 0,1 1 0,-1 0 0,2 14 0,0 30 13,-2 0-1,-2 0 0,-2 1 1,-3-2-1,-2 1 0,-2 0 1,-17 51-1,-27 41-2566,48-133-10180</inkml:trace>
  <inkml:trace contextRef="#ctx0" brushRef="#br0" timeOffset="339.41">13 1303 14048,'0'0'1344,"21"-9"-512,5 5-193,11-1-31,12 0-288,4-4 64,8-4-256,5-7 32,6-9-160,-3-9 0</inkml:trace>
  <inkml:trace contextRef="#ctx0" brushRef="#br0" timeOffset="340.41">765 731 12384,'-1'-3'288,"1"2"-239,0 1-1,0 0 1,0-1 0,0 1 0,0-1 0,0 1 0,0 0 0,0-1 0,-1 1 0,1 0-1,0-1 1,0 1 0,0-1 0,-1 1 0,1 0 0,0 0 0,0-1 0,-1 1 0,1 0-1,0-1 1,-1 1 0,1 0 0,0 0 0,-1 0 0,1-1 0,-1 1 0,1 0 0,0 0-1,-1 0 1,1 0 0,0 0 0,-1 0 0,0 0 0,-8 12 963,-6 36-217,12-37-707,-7 26 186,1 1 0,2 0 0,-4 65-1,11-87-201,1 0-1,0 1 0,1-1 1,7 29-1,-6-36-36,0 0-1,1 0 1,0 0-1,0 0 1,1-1-1,0 0 1,0 0-1,1 0 1,7 7-1,-10-12-27,-1 0 0,1-1-1,0 1 1,0-1 0,1 0 0,-1 0-1,0 0 1,1 0 0,-1-1 0,1 1 0,-1-1-1,1 0 1,0 0 0,0 0 0,-1-1-1,1 1 1,0-1 0,0 0 0,0 0-1,0 0 1,0-1 0,-1 1 0,5-2-1,27-12-2301</inkml:trace>
  <inkml:trace contextRef="#ctx0" brushRef="#br0" timeOffset="785.27">1035 1011 12672,'23'125'2784,"-19"-235"-2092,0 55-462,-2 20-21,3 0 1,0 1-1,20-63 0,-22 90-141,-1 0-1,1 0 1,1 0-1,5-10 1,-8 15-48,0 1 1,0 0-1,-1-1 1,1 1-1,0 0 1,0 0 0,0 0-1,0 0 1,1 0-1,-1 0 1,0 0 0,0 0-1,0 0 1,1 1-1,-1-1 1,1 0-1,-1 1 1,0-1 0,1 1-1,-1 0 1,1-1-1,-1 1 1,1 0 0,-1 0-1,1 0 1,-1 0-1,1 0 1,-1 0 0,3 1-1,-3 0 0,1-1-1,-1 1 1,0 0-1,1 0 0,-1 1 1,0-1-1,0 0 1,0 0-1,0 0 1,0 1-1,0-1 1,0 1-1,0-1 1,0 1-1,-1-1 1,1 1-1,-1-1 1,1 1-1,-1 1 0,6 33 200,-6-28-181,0 0 1,0 0-1,-1 0 0,0 1 0,0-1 1,-1 0-1,0 0 0,-1-1 0,0 1 0,0 0 1,0-1-1,-8 13 0,4-11-4,0 0-1,0 0 1,-1 0 0,0-1-1,0 0 1,-1-1 0,0 1-1,-13 6 1,20-12 9,3-4-34,0 1 0,1-1 0,-1 1-1,0 0 1,1-1 0,0 1 0,-1 0 0,1 0 0,0 0 0,-1 0 0,4-1 0,6-3 6,28-20 24,0 2-1,1 1 1,1 3-1,51-18 0,-88 36-27,1 0-1,-1-1 0,1 2 1,0-1-1,-1 0 0,1 1 1,6 0-1,-10 0-7,0 1 0,1-1 0,-1 0 0,0 0 0,0 1 0,0-1 0,0 1 0,0-1 0,0 1 0,-1-1 0,1 1 0,0 0-1,0-1 1,0 1 0,0 0 0,-1 0 0,1 0 0,0 0 0,-1-1 0,1 1 0,0 0 0,-1 0 0,1 0 0,-1 0 0,0 0 0,1 0 0,-1 0 0,0 1 0,0-1 0,0 0 0,1 0 0,-1 0 0,0 0 0,0 0-1,-1 0 1,1 2 0,-2 13 16,-2-1-1,1 1 1,-2-1 0,0 0-1,-12 25 1,9-20-3,-5 11 10,-1 0 0,-1-1-1,-2-1 1,-34 48-1,47-73-41,0 1-1,-1-1 0,1 0 1,-10 6-1,1-3-2401</inkml:trace>
  <inkml:trace contextRef="#ctx0" brushRef="#br0" timeOffset="1157.96">1315 534 14880,'15'0'73,"0"1"1,0 1 0,-1 0-1,1 0 1,0 2 0,-1 0-1,1 0 1,-1 1 0,-1 1-1,1 1 1,-1 0 0,0 0-1,0 1 1,-1 1 0,0 0-1,-1 1 1,0 0 0,0 1-1,-1 0 1,-1 1 0,0-1-1,0 2 1,-1 0 0,-1 0-1,0 0 1,9 26 0,-9-13 113,-1-1 0,-2 1 0,0 1 1,-2-1-1,0 1 0,-2-1 0,-2 0 0,-5 39 0,-1-24 78,-1-2 0,-1 1-1,-3-1 1,-30 65 0,32-83 112,6-14-654,5-7 241,0 0 1,0 0-1,0 0 0,0 0 0,0 0 1,0 0-1,0 0 0,0-1 1,0 1-1,0 0 0,0 0 1,0 0-1,0 0 0,0 0 0,0 0 1,0 0-1,0 0 0,0 0 1,0 0-1,0 0 0,-1 0 0,1 0 1,0 0-1,0 0 0,0 0 1,0 0-1,0 0 0,0 0 1,0 0-1,0 0 0,0 0 0,0-1 1,0 1-1,0 0 0,0 0 1,0 0-1,0 0 0,0 0 0,0 0 1,0 0-1,0 0 0,-1 0 1,1 0-1,0 0 0,0 0 0,0 0 1,0 0-1,0 0 0,0 0 1,0 0-1,0 0 0,0 1 1,0-1-1,0 0 0,0 0 0,0 0 1,0 0-1,0 0 0,0 0 1,0 0-1,0 0 0,0 0 0</inkml:trace>
  <inkml:trace contextRef="#ctx0" brushRef="#br0" timeOffset="1501.09">1977 948 15424,'0'0'704,"18"7"127,-3-1-31,4-1-608,7-7 64,8-10-256,1-11 0</inkml:trace>
  <inkml:trace contextRef="#ctx0" brushRef="#br0" timeOffset="1890.28">2525 719 13504,'3'33'2,"5"62"1557,-8 188-1,-20-398-288,9 33-902,-28-110 0,27 149-275,-13-42 119,3-1 1,-12-111-1,33 185-171,0-1-1,1 1 0,1-1 1,0 1-1,0-1 1,2 1-1,-1 0 0,1-1 1,1 1-1,9-20 0,-10 26-20,1 1-1,-1-1 1,1 1-1,0 0 0,0 0 1,0 0-1,1 1 1,0 0-1,-1-1 1,2 2-1,-1-1 0,0 0 1,1 1-1,0 0 1,-1 1-1,1-1 1,1 1-1,-1 0 0,0 0 1,0 1-1,1 0 1,8-1-1,-7 2-4,0 0 1,0 0-1,0 1 0,0 0 1,-1 0-1,1 1 0,0 0 1,0 0-1,-1 1 0,1 0 0,-1 0 1,0 1-1,0 0 0,0 0 1,-1 1-1,1-1 0,-1 1 1,0 1-1,0-1 0,-1 1 1,0 0-1,5 7 0,-2 0-1,0-1 1,-1 1-1,0 1 0,-1-1 0,-1 1 0,0 0 1,-1 0-1,0 1 0,-1-1 0,-1 1 0,1 17 1,-3-1 57,-2 1 0,-1 0 0,-1-1 0,-14 50 1,-41 104-2845,54-171-10342</inkml:trace>
  <inkml:trace contextRef="#ctx0" brushRef="#br0" timeOffset="1891.28">2331 1174 15232,'0'0'448,"15"-24"32,12 7-65,11-1-31,11-2-224,9-2 0,6 3-128,6-3 0,6-5-32,-3-2 0</inkml:trace>
  <inkml:trace contextRef="#ctx0" brushRef="#br0" timeOffset="2276.27">3066 540 13312,'0'0'0,"-15"3"160,3 3 32,2 10 160,2 10 0,0 9 256,-1 11 0,-1 12-256,3 3 0,3 0-65,1-5 1,2-6-64,2-6 0,5-4-96,3-11 0,5-10-32,2-19 0</inkml:trace>
  <inkml:trace contextRef="#ctx0" brushRef="#br0" timeOffset="2617.16">3312 795 13856,'39'204'3615,"-32"-131"-2409,-31-123-534,15 26-613,1 0 0,0 0 1,2 0-1,1-1 0,1 0 0,1 0 1,1-1-1,2 1 0,0 0 0,1-1 1,2 1-1,1 0 0,0 0 0,2 1 1,1-1-1,1 1 0,19-40 0,-9 25 5,12-24 96,-29 63-155,-1-1-1,1 0 0,-1 0 1,1 0-1,-1 1 0,1-1 1,0 0-1,-1 0 0,1 1 1,0-1-1,-1 1 0,1-1 1,0 1-1,0-1 0,0 1 1,0-1-1,-1 1 0,1 0 1,0-1-1,0 1 0,0 0 1,0 0-1,0 0 0,0-1 1,0 1-1,0 0 0,0 0 1,0 1-1,0-1 0,0 0 1,0 0-1,0 0 0,-1 1 1,1-1-1,0 0 0,0 1 1,0-1-1,0 1 0,0-1 1,-1 1-1,1-1 0,1 2 1,3 2 7,1 1 0,-1 0 1,0 1-1,7 8 0,-7-8-4,21 25 22,-13-18-15,0 2 1,-2-1-1,0 1 0,0 1 0,-1 0 0,-1 1 0,-1-1 0,7 21 0,-9-14-2,0 0 1,-2 0 0,-1 1-1,-1 0 1,-1-1-1,0 1 1,-2 0 0,-7 38-1,7-56-4,0-1-1,-1 1 1,0-1-1,0 0 1,-1 1-1,1-1 0,-1 0 1,-6 8-1,-9 3-2681</inkml:trace>
  <inkml:trace contextRef="#ctx0" brushRef="#br0" timeOffset="2972.99">3368 825 15328,'0'0'288,"12"-17"32,5 3 223,5 1 1,10 0-192,7-3 0,9-8-256,5-11 32</inkml:trace>
  <inkml:trace contextRef="#ctx0" brushRef="#br0" timeOffset="2973.99">4048 274 14784,'-1'3'320,"-91"378"3557,71-300-3504,3 2 0,-7 87 1,23-108-216,5-37-2700</inkml:trace>
  <inkml:trace contextRef="#ctx0" brushRef="#br0" timeOffset="3503.22">4227 753 13600,'-3'32'817,"2"1"0,3 45 0,0-5 438,-7-89-1093,1 6-132,-3-15 16,1 1 0,2-1 0,-2-31 0,1-78 81,5 116-107,0-10 37,1 1 1,1-1 0,10-43-1,-10 60-33,1-1-1,1 1 0,0 0 0,1 0 0,0 1 0,0-1 0,1 1 1,0 0-1,1 0 0,15-16 0,-19 23-3,0 0-1,0 1 0,1-1 1,-1 1-1,0 0 0,1-1 1,0 2-1,-1-1 1,1 0-1,0 1 0,0 0 1,0 0-1,0 0 0,0 0 1,0 0-1,0 1 1,0 0-1,0 0 0,6 1 1,-6-1-3,-1 1 0,0 0 0,1 0 0,-1 0 0,0 1 0,0-1 0,0 1-1,0 0 1,0 0 0,-1 0 0,1 0 0,0 0 0,-1 1 0,0-1 0,1 1 0,-1-1 0,0 1 0,0 0 0,-1 0 0,1 0 0,0 0 0,-1 0 0,1 4 0,1 1 6,-2 0 0,1 0 1,-1 0-1,0 0 0,-1 0 1,0 0-1,0 1 0,-1-1 1,0 0-1,0 0 0,-1 0 1,0 0-1,0-1 1,-1 1-1,0 0 0,0-1 1,-1 0-1,-5 9 0,-4 4 24,-1-1 0,-1 0 0,0-1 0,-1-1 0,-20 16 0,24-22-31,7-5-7,0-1-1,-1 0 1,0-1-1,0 1 1,0-1-1,0 0 1,0 0-1,-1-1 1,-8 3-1,14-6-6,0 1 1,1-1-1,-1 0 0,0 0 0,1 0 0,-1 1 0,0-1 0,1 0 0,-1 0 0,0 0 0,1 0 0,-1 0 0,0 0 0,1-1 0,-1 1 0,0 0 0,1 0 1,-1 0-1,1-1 0,-1 1 0,0-1 0,0 1-1,1-1 1,0 1-1,0 0 1,0-1-1,0 1 1,0-1-1,0 1 1,0-1-1,0 1 1,0-1-1,0 1 0,0-1 1,0 1-1,0 0 1,0-1-1,0 1 1,0-1-1,0 1 1,1-1-1,-1 1 1,0 0-1,1-1 1,16-23 20,-9 16-11,1 1 0,-1 0-1,1 1 1,0 0 0,0 0 0,1 1 0,20-8 0,-24 10-4,1 1-1,0 0 1,0 1 0,0-1 0,0 1-1,0 0 1,1 1 0,-1 0-1,0 0 1,0 1 0,0 0 0,0 0-1,8 2 1,-12-2-5,-1 1 0,1-1 0,-1 0 0,0 1 0,1 0 1,-1-1-1,0 1 0,0 0 0,0 0 0,0 0 0,0 0 0,-1 1 0,1-1 0,-1 0 0,1 1 0,-1-1 1,0 1-1,0 0 0,0-1 0,0 1 0,0 0 0,0 4 0,1 5 3,-1-1 1,0 0-1,-1 1 0,-1 12 1,-1-7 1,-1-1 0,0 0 1,-1 0-1,-1 0 0,0 0 1,-1-1-1,-15 27 1,8-19 3,-1-1 1,-2 0 0,0-1-1,-23 22 1,34-38-31,-1 0-1,1 0 1,-1-1-1,-1 0 0,-8 5 1,-3-1-2392</inkml:trace>
  <inkml:trace contextRef="#ctx0" brushRef="#br0" timeOffset="3856.2">4875 0 15680,'21'75'982,"-9"-36"151,11 71-1,-17-51-847,-2 0 0,-3 0 1,-2 0-1,-3 0 0,-3 0 0,-2-1 0,-3 0 0,-29 88 0,-49 92 173,87-228-416,-1 0-1,0-1 0,0 0 1,-8 11-1,-5-3-278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5:48.7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15 5440,'0'0'101,"3"-2"48,6-2 65,1 0-1,0 0 1,1 1-1,-1 0 1,1 1-1,18-2 1,13-2 281,0 2 214,-34 4-591,0 0-1,0-1 0,0 0 0,8-2 1,-6-1 118,0 0 1,0 0-1,0-1 1,-1 0-1,10-8 1,-12 8 43,0 0 0,1 0 0,-1 1 0,1 0 0,0 1-1,0 0 1,0 0 0,0 0 0,11-1 0,-13 4-167,0 0 0,0 1 0,0 0 0,0-1 0,0 2-1,0-1 1,0 1 0,0 0 0,7 4 0,-5-3-59,0 0-1,0 0 1,0-1 0,10 1 0,8-1-1814,-20-2-7424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19.8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998 13760,'0'0'0,"17"14"384,4-3 32,9 1-64,4 3 0,1 6-256,-6 0 0</inkml:trace>
  <inkml:trace contextRef="#ctx0" brushRef="#br0" timeOffset="1">73 1304 13664,'0'0'416,"31"-7"0,5-4 352,9-2-32,7 1-289,8-5-31,5-6-160,1-4 32</inkml:trace>
  <inkml:trace contextRef="#ctx0" brushRef="#br0" timeOffset="340.24">957 1008 13312,'12'24'683,"0"1"0,-2 0 0,10 35 0,0 3 88,5 10-88,-25-71-576,-1-5 10,-59-201 365,3 9-191,13 84-132,-6-18 25,41 102-119,2 1 1,-9-53-1,15 70-50,1 0-1,0 0 1,0 0 0,0 0 0,1 0-1,1 0 1,-1 0 0,2 0-1,-1 0 1,1 1 0,0-1-1,1 1 1,0 0 0,8-12-1,-7 13 4,0 1 0,0 0 0,0 1 0,1-1-1,0 1 1,0 0 0,1 0 0,0 1-1,-1 0 1,1 0 0,1 0 0,-1 1 0,0 0-1,1 1 1,0-1 0,13-1 0,-15 3 0,-1 0-1,1 1 1,0-1 0,0 1 0,0 1 0,-1-1 0,1 1 0,0 0-1,0 0 1,-1 0 0,1 1 0,-1 0 0,1 0 0,-1 1-1,0-1 1,0 1 0,0 0 0,0 0 0,-1 1 0,9 7 0,-7-4-3,-1 0 0,1 1 0,-1-1 0,-1 1 0,1 0 0,-1 1 0,-1-1 0,1 1 0,-2-1 0,1 1 0,-1 0 0,2 14 0,0 30 13,-2 0-1,-2 0 0,-2 1 1,-3-2-1,-2 1 0,-2 0 1,-17 51-1,-27 41-2566,48-133-10180</inkml:trace>
  <inkml:trace contextRef="#ctx0" brushRef="#br0" timeOffset="679.66">823 1303 14048,'0'0'1344,"21"-9"-512,5 5-193,11-1-31,12 0-288,4-4 64,8-4-256,5-7 32,6-9-160,-3-9 0</inkml:trace>
  <inkml:trace contextRef="#ctx0" brushRef="#br0" timeOffset="680.66">1575 731 12384,'-1'-3'288,"1"2"-239,0 1-1,0 0 1,0-1 0,0 1 0,0-1 0,0 1 0,0 0 0,0-1 0,-1 1 0,1 0-1,0-1 1,0 1 0,0-1 0,-1 1 0,1 0 0,0 0 0,0-1 0,-1 1 0,1 0-1,0-1 1,-1 1 0,1 0 0,0 0 0,-1 0 0,1-1 0,-1 1 0,1 0 0,0 0-1,-1 0 1,1 0 0,0 0 0,-1 0 0,0 0 0,-8 12 963,-6 36-217,12-37-707,-7 26 186,1 1 0,2 0 0,-4 65-1,11-87-201,1 0-1,0 1 0,1-1 1,7 29-1,-6-36-36,0 0-1,1 0 1,0 0-1,0 0 1,1-1-1,0 0 1,0 0-1,1 0 1,7 7-1,-10-12-27,-1 0 0,1-1-1,0 1 1,0-1 0,1 0 0,-1 0-1,0 0 1,1 0 0,-1-1 0,1 1 0,-1-1-1,1 0 1,0 0 0,0 0 0,-1-1-1,1 1 1,0-1 0,0 0 0,0 0-1,0 0 1,0-1 0,-1 1 0,5-2-1,27-12-2301</inkml:trace>
  <inkml:trace contextRef="#ctx0" brushRef="#br0" timeOffset="1125.51">1845 1011 12672,'23'125'2784,"-19"-235"-2092,0 55-462,-2 20-21,3 0 1,0 1-1,20-63 0,-22 90-141,-1 0-1,1 0 1,1 0-1,5-10 1,-8 15-48,0 1 1,0 0-1,-1-1 1,1 1-1,0 0 1,0 0 0,0 0-1,0 0 1,1 0-1,-1 0 1,0 0 0,0 0-1,0 0 1,1 1-1,-1-1 1,1 0-1,-1 1 1,0-1 0,1 1-1,-1 0 1,1-1-1,-1 1 1,1 0 0,-1 0-1,1 0 1,-1 0-1,1 0 1,-1 0 0,3 1-1,-3 0 0,1-1-1,-1 1 1,0 0-1,1 0 0,-1 1 1,0-1-1,0 0 1,0 0-1,0 0 1,0 1-1,0-1 1,0 1-1,0-1 1,0 1-1,-1-1 1,1 1-1,-1-1 1,1 1-1,-1 1 0,6 33 200,-6-28-181,0 0 1,0 0-1,-1 0 0,0 1 0,0-1 1,-1 0-1,0 0 0,-1-1 0,0 1 0,0 0 1,0-1-1,-8 13 0,4-11-4,0 0-1,0 0 1,-1 0 0,0-1-1,0 0 1,-1-1 0,0 1-1,-13 6 1,20-12 9,3-4-34,0 1 0,1-1 0,-1 1-1,0 0 1,1-1 0,0 1 0,-1 0 0,1 0 0,0 0 0,-1 0 0,4-1 0,6-3 6,28-20 24,0 2-1,1 1 1,1 3-1,51-18 0,-88 36-27,1 0-1,-1-1 0,1 2 1,0-1-1,-1 0 0,1 1 1,6 0-1,-10 0-7,0 1 0,1-1 0,-1 0 0,0 0 0,0 1 0,0-1 0,0 1 0,0-1 0,0 1 0,-1-1 0,1 1 0,0 0-1,0-1 1,0 1 0,0 0 0,-1 0 0,1 0 0,0 0 0,-1-1 0,1 1 0,0 0 0,-1 0 0,1 0 0,-1 0 0,0 0 0,1 0 0,-1 0 0,0 1 0,0-1 0,0 0 0,1 0 0,-1 0 0,0 0 0,0 0-1,-1 0 1,1 2 0,-2 13 16,-2-1-1,1 1 1,-2-1 0,0 0-1,-12 25 1,9-20-3,-5 11 10,-1 0 0,-1-1-1,-2-1 1,-34 48-1,47-73-41,0 1-1,-1-1 0,1 0 1,-10 6-1,1-3-2401</inkml:trace>
  <inkml:trace contextRef="#ctx0" brushRef="#br0" timeOffset="1498.2">2125 534 14880,'15'0'73,"0"1"1,0 1 0,-1 0-1,1 0 1,0 2 0,-1 0-1,1 0 1,-1 1 0,-1 1-1,1 1 1,-1 0 0,0 0-1,0 1 1,-1 1 0,0 0-1,-1 1 1,0 0 0,0 1-1,-1 0 1,-1 1 0,0-1-1,0 2 1,-1 0 0,-1 0-1,0 0 1,9 26 0,-9-13 113,-1-1 0,-2 1 0,0 1 1,-2-1-1,0 1 0,-2-1 0,-2 0 0,-5 39 0,-1-24 78,-1-2 0,-1 1-1,-3-1 1,-30 65 0,32-83 112,6-14-654,5-7 241,0 0 1,0 0-1,0 0 0,0 0 0,0 0 1,0 0-1,0 0 0,0-1 1,0 1-1,0 0 0,0 0 1,0 0-1,0 0 0,0 0 0,0 0 1,0 0-1,0 0 0,0 0 1,0 0-1,0 0 0,-1 0 0,1 0 1,0 0-1,0 0 0,0 0 1,0 0-1,0 0 0,0 0 1,0 0-1,0 0 0,0 0 0,0-1 1,0 1-1,0 0 0,0 0 1,0 0-1,0 0 0,0 0 0,0 0 1,0 0-1,0 0 0,-1 0 1,1 0-1,0 0 0,0 0 0,0 0 1,0 0-1,0 0 0,0 0 1,0 0-1,0 0 0,0 1 1,0-1-1,0 0 0,0 0 0,0 0 1,0 0-1,0 0 0,0 0 1,0 0-1,0 0 0,0 0 0</inkml:trace>
  <inkml:trace contextRef="#ctx0" brushRef="#br0" timeOffset="1841.33">2786 948 15424,'0'0'704,"18"7"127,-3-1-31,4-1-608,7-7 64,8-10-256,1-11 0</inkml:trace>
  <inkml:trace contextRef="#ctx0" brushRef="#br0" timeOffset="2230.52">3335 719 13504,'3'33'2,"5"62"1557,-8 188-1,-20-398-288,9 33-902,-28-110 0,27 149-275,-13-42 119,3-1 1,-12-111-1,33 185-171,0-1-1,1 1 0,1-1 1,0 1-1,0-1 1,2 1-1,-1 0 0,1-1 1,1 1-1,9-20 0,-10 26-20,1 1-1,-1-1 1,1 1-1,0 0 0,0 0 1,0 0-1,1 1 1,0 0-1,-1-1 1,2 2-1,-1-1 0,0 0 1,1 1-1,0 0 1,-1 1-1,1-1 1,1 1-1,-1 0 0,0 0 1,0 1-1,1 0 1,8-1-1,-7 2-4,0 0 1,0 0-1,0 1 0,0 0 1,-1 0-1,1 1 0,0 0 1,0 0-1,-1 1 0,1 0 0,-1 0 1,0 1-1,0 0 0,0 0 1,-1 1-1,1-1 0,-1 1 1,0 1-1,0-1 0,-1 1 1,0 0-1,5 7 0,-2 0-1,0-1 1,-1 1-1,0 1 0,-1-1 0,-1 1 0,0 0 1,-1 0-1,0 1 0,-1-1 0,-1 1 0,1 17 1,-3-1 57,-2 1 0,-1 0 0,-1-1 0,-14 50 1,-41 104-2845,54-171-10342</inkml:trace>
  <inkml:trace contextRef="#ctx0" brushRef="#br0" timeOffset="2231.52">3141 1174 15232,'0'0'448,"15"-24"32,12 7-65,11-1-31,11-2-224,9-2 0,6 3-128,6-3 0,6-5-32,-3-2 0</inkml:trace>
  <inkml:trace contextRef="#ctx0" brushRef="#br0" timeOffset="2616.52">3876 540 13312,'0'0'0,"-15"3"160,3 3 32,2 10 160,2 10 0,0 9 256,-1 11 0,-1 12-256,3 3 0,3 0-65,1-5 1,2-6-64,2-6 0,5-4-96,3-11 0,5-10-32,2-19 0</inkml:trace>
  <inkml:trace contextRef="#ctx0" brushRef="#br0" timeOffset="2957.4">4122 795 13856,'39'204'3615,"-32"-131"-2409,-31-123-534,15 26-613,1 0 0,0 0 1,2 0-1,1-1 0,1 0 0,1 0 1,1-1-1,2 1 0,0 0 0,1-1 1,2 1-1,1 0 0,0 0 0,2 1 1,1-1-1,1 1 0,19-40 0,-9 25 5,12-24 96,-29 63-155,-1-1-1,1 0 0,-1 0 1,1 0-1,-1 1 0,1-1 1,0 0-1,-1 0 0,1 1 1,0-1-1,-1 1 0,1-1 1,0 1-1,0-1 0,0 1 1,0-1-1,-1 1 0,1 0 1,0-1-1,0 1 0,0 0 1,0 0-1,0 0 0,0-1 1,0 1-1,0 0 0,0 0 1,0 1-1,0-1 0,0 0 1,0 0-1,0 0 0,-1 1 1,1-1-1,0 0 0,0 1 1,0-1-1,0 1 0,0-1 1,-1 1-1,1-1 0,1 2 1,3 2 7,1 1 0,-1 0 1,0 1-1,7 8 0,-7-8-4,21 25 22,-13-18-15,0 2 1,-2-1-1,0 1 0,0 1 0,-1 0 0,-1 1 0,-1-1 0,7 21 0,-9-14-2,0 0 1,-2 0 0,-1 1-1,-1 0 1,-1-1-1,0 1 1,-2 0 0,-7 38-1,7-56-4,0-1-1,-1 1 1,0-1-1,0 0 1,-1 1-1,1-1 0,-1 0 1,-6 8-1,-9 3-2681</inkml:trace>
  <inkml:trace contextRef="#ctx0" brushRef="#br0" timeOffset="3313.23">4178 825 15328,'0'0'288,"12"-17"32,5 3 223,5 1 1,10 0-192,7-3 0,9-8-256,5-11 32</inkml:trace>
  <inkml:trace contextRef="#ctx0" brushRef="#br0" timeOffset="3314.23">4858 274 14784,'-1'3'320,"-91"378"3557,71-300-3504,3 2 0,-7 87 1,23-108-216,5-37-2700</inkml:trace>
  <inkml:trace contextRef="#ctx0" brushRef="#br0" timeOffset="3843.46">5036 753 13600,'-3'32'817,"2"1"0,3 45 0,0-5 438,-7-89-1093,1 6-132,-3-15 16,1 1 0,2-1 0,-2-31 0,1-78 81,5 116-107,0-10 37,1 1 1,1-1 0,10-43-1,-10 60-33,1-1-1,1 1 0,0 0 0,1 0 0,0 1 0,0-1 0,1 1 1,0 0-1,1 0 0,15-16 0,-19 23-3,0 0-1,0 1 0,1-1 1,-1 1-1,0 0 0,1-1 1,0 2-1,-1-1 1,1 0-1,0 1 0,0 0 1,0 0-1,0 0 0,0 0 1,0 0-1,0 1 1,0 0-1,0 0 0,6 1 1,-6-1-3,-1 1 0,0 0 0,1 0 0,-1 0 0,0 1 0,0-1 0,0 1-1,0 0 1,0 0 0,-1 0 0,1 0 0,0 0 0,-1 1 0,0-1 0,1 1 0,-1-1 0,0 1 0,0 0 0,-1 0 0,1 0 0,0 0 0,-1 0 0,1 4 0,1 1 6,-2 0 0,1 0 1,-1 0-1,0 0 0,-1 0 1,0 0-1,0 1 0,-1-1 1,0 0-1,0 0 0,-1 0 1,0 0-1,0-1 1,-1 1-1,0 0 0,0-1 1,-1 0-1,-5 9 0,-4 4 24,-1-1 0,-1 0 0,0-1 0,-1-1 0,-20 16 0,24-22-31,7-5-7,0-1-1,-1 0 1,0-1-1,0 1 1,0-1-1,0 0 1,0 0-1,-1-1 1,-8 3-1,14-6-6,0 1 1,1-1-1,-1 0 0,0 0 0,1 0 0,-1 1 0,0-1 0,1 0 0,-1 0 0,0 0 0,1 0 0,-1 0 0,0 0 0,1-1 0,-1 1 0,0 0 0,1 0 1,-1 0-1,1-1 0,-1 1 0,0-1 0,0 1-1,1-1 1,0 1-1,0 0 1,0-1-1,0 1 1,0-1-1,0 1 1,0-1-1,0 1 1,0-1-1,0 1 0,0-1 1,0 1-1,0 0 1,0-1-1,0 1 1,0-1-1,0 1 1,1-1-1,-1 1 1,0 0-1,1-1 1,16-23 20,-9 16-11,1 1 0,-1 0-1,1 1 1,0 0 0,0 0 0,1 1 0,20-8 0,-24 10-4,1 1-1,0 0 1,0 1 0,0-1 0,0 1-1,0 0 1,1 1 0,-1 0-1,0 0 1,0 1 0,0 0 0,0 0-1,8 2 1,-12-2-5,-1 1 0,1-1 0,-1 0 0,0 1 0,1 0 1,-1-1-1,0 1 0,0 0 0,0 0 0,0 0 0,0 0 0,-1 1 0,1-1 0,-1 0 0,1 1 0,-1-1 1,0 1-1,0 0 0,0-1 0,0 1 0,0 0 0,0 4 0,1 5 3,-1-1 1,0 0-1,-1 1 0,-1 12 1,-1-7 1,-1-1 0,0 0 1,-1 0-1,-1 0 0,0 0 1,-1-1-1,-15 27 1,8-19 3,-1-1 1,-2 0 0,0-1-1,-23 22 1,34-38-31,-1 0-1,1 0 1,-1-1-1,-1 0 0,-8 5 1,-3-1-2392</inkml:trace>
  <inkml:trace contextRef="#ctx0" brushRef="#br0" timeOffset="4196.42">5685 0 15680,'21'75'982,"-9"-36"151,11 71-1,-17-51-847,-2 0 0,-3 0 1,-2 0-1,-3 0 0,-3 0 0,-2-1 0,-3 0 0,-29 88 0,-49 92 173,87-228-416,-1 0-1,0-1 0,0 0 1,-8 11-1,-5-3-278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17.2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1 511 11776,'0'0'581,"2"3"-96,14 39 401,7 15-431,-3 1 0,14 64 0,-24-65-300,-5-25 74,2 1 0,19 57 1,-31-108 22,-4-31 1,2 7-177,7 40-73,-91-425 756,65 325-247,-22-172 0,47 269-478,0-1 0,1 1 0,0 0 0,0 0 0,0 0 0,1 0-1,0 0 1,0 0 0,2-6 0,-2 9-19,0 0 1,0 0-1,1 0 1,-1 0-1,1 0 0,-1 1 1,1-1-1,0 0 1,-1 1-1,1-1 0,0 1 1,0 0-1,0 0 1,0-1-1,0 1 0,0 0 1,1 1-1,-1-1 1,0 0-1,0 1 0,4-1 1,2 0 7,0 0 1,0 0 0,-1 1-1,1 0 1,0 1 0,0-1-1,0 2 1,-1-1 0,1 1-1,-1 0 1,1 0 0,-1 1-1,0 0 1,0 1 0,0-1-1,0 1 1,-1 1 0,1-1-1,-1 1 1,0 0 0,8 10-1,-5-5-5,0 1-1,-1-1 1,-1 2-1,0-1 1,0 1-1,-1 0 1,0 1-1,-1-1 1,-1 1-1,0 0 1,4 25-1,-4-2-11,-2 0 0,-1 0 0,-1 0 0,-2 0-1,-2 0 1,-1 0 0,-2-1 0,-1 0 0,-2 0 0,-23 52-1,5-30-2479,22-46-9899</inkml:trace>
  <inkml:trace contextRef="#ctx0" brushRef="#br0" timeOffset="370.97">1 974 13408,'0'0'416,"15"-4"96,-3 3 32,14-3-192,12-5 32,11-4-128,9-4 32,8-3-160,1-11 31,9-7-159,-4-4 32</inkml:trace>
  <inkml:trace contextRef="#ctx0" brushRef="#br0" timeOffset="371.97">729 428 12928,'0'0'128,"5"31"32,1 9 352,1 10 32,4 6 32,-2 3-32,-1-2-160,3 2 32,3-2-65,2-4 1,4-10-64,2-7 32,1-12-160,-1-13 32</inkml:trace>
  <inkml:trace contextRef="#ctx0" brushRef="#br0" timeOffset="803.81">1044 607 14112,'22'51'198,"-12"-30"160,-1 1 1,-1 0-1,5 24 1,10 76 1358,-22-121-1451,-7-20 214,-18-51-62,-16-80 0,35 126-336,1-1 1,1 0-1,1 0 0,1 0 0,2 0 0,0 0 1,6-28-1,-5 45-39,0 0 1,0 0 0,1 0-1,0 0 1,1 1-1,5-9 1,-8 14-29,0 0 0,0 0 0,0 1 0,0-1 0,1 0 0,-1 1 0,1-1 0,-1 1 0,1-1 0,0 1 0,0 0 1,-1 0-1,1-1 0,0 1 0,0 1 0,0-1 0,0 0 0,0 0 0,1 1 0,-1-1 0,0 1 0,0 0 0,0-1 0,0 1 0,1 0 0,-1 0 0,0 1 0,3 0 0,5 2 7,-1 1 1,1 0-1,-1 0 0,0 1 1,-1 1-1,1-1 1,-1 1-1,0 1 0,-1 0 1,1 0-1,-1 0 0,-1 1 1,1 0-1,-2 0 0,1 0 1,8 18-1,1 5-5,-2 0 0,0 2 0,12 54 0,-23-81-12,-1 1-1,1-1 1,-2 1-1,1 0 1,0-1 0,-1 1-1,-1-1 1,1 1-1,-1 0 1,-2 9 0,2-12-338,-1-1 1,1 0 0,-1 0-1,1 1 1,-1-1 0,0 0-1,-3 3 1</inkml:trace>
  <inkml:trace contextRef="#ctx0" brushRef="#br0" timeOffset="1176.08">1051 719 14560,'0'0'352,"-2"-21"-32,11 9 320,12-4 31,13-4-255,5-4 32,6-5-320,0-4 0</inkml:trace>
  <inkml:trace contextRef="#ctx0" brushRef="#br0" timeOffset="1547.81">1534 405 12736,'37'101'1098,"-22"-64"-620,-1 0 1,-3 2 0,9 43 0,-17-67-313,2 9 85,-5-21 112,-5-14 291,-5-19-504,2-1 0,0 0 0,3-1 0,0 1 0,2-1 0,1 0 0,2 0-1,1 0 1,6-39 0,-5 60-82,1 0 1,-1 1-1,2-1 0,4-10 0,-7 19-55,-1 1 0,1-1 1,0 0-1,-1 1 0,1-1 0,0 1 0,0-1 0,0 1 0,0-1 0,1 1 0,-1 0 1,0 0-1,0 0 0,1-1 0,-1 1 0,1 0 0,-1 1 0,1-1 0,-1 0 0,1 0 1,0 1-1,-1-1 0,1 1 0,0-1 0,0 1 0,-1 0 0,1-1 0,0 1 0,0 0 1,-1 0-1,1 0 0,0 1 0,0-1 0,2 1 0,11 6 43,0 1 1,0 0-1,-1 1 1,0 1-1,-1 0 0,22 21 1,-28-24-44,0 1 0,-1 1 0,0-1 0,0 1 0,-1 0 0,0 1 0,0-1 0,4 15 0,20 83 24,-26-94-31,11 60 76,-13-41-2596</inkml:trace>
  <inkml:trace contextRef="#ctx0" brushRef="#br0" timeOffset="1935.2">2068 473 13024,'9'40'610,"5"55"1,-1-3 888,-27-157-170,2 15-822,-5-53 0,16 88-427,0 0 1,1 0-1,0 0 0,1 0 1,1 0-1,0 1 0,1-1 1,7-20-1,-8 30-48,0 1 0,0 0 0,0 0 0,0 0 0,1 0 0,0 0-1,0 1 1,0-1 0,0 1 0,0 0 0,1-1 0,-1 2 0,7-5 0,-8 6-22,0 0 0,0 0 0,0 0 1,0 0-1,0 1 0,0-1 0,0 1 0,0 0 1,1-1-1,-1 1 0,0 0 0,0 0 0,0 1 1,0-1-1,0 0 0,0 1 0,0-1 0,1 1 0,-1-1 1,0 1-1,-1 0 0,1 0 0,0 0 0,0 0 1,0 0-1,0 1 0,-1-1 0,1 0 0,-1 1 1,3 3-1,-1-1-1,0 0 1,0 0 0,-1 1-1,0-1 1,0 1-1,0 0 1,0-1 0,-1 1-1,0 0 1,0 0-1,0 0 1,0 0 0,-1 0-1,0 0 1,0 0 0,0 0-1,-1 0 1,0 0-1,-1 6 1,-1 2-2,0 0 0,-1-1 0,-1 1 0,0-1 0,-13 24 0,13-29 4,-5 14 66,10-20-14,22-21 59,-17 17-108,1 0-1,-1 1 1,1-1-1,0 1 1,0 0 0,0 1-1,0-1 1,10 0-1,-14 2-8,1 0-1,-1 0 0,1 0 0,0 0 0,-1 1 1,1-1-1,-1 1 0,1 0 0,-1 0 0,1-1 1,-1 2-1,1-1 0,-1 0 0,0 0 0,0 1 0,0-1 1,0 1-1,0 0 0,0-1 0,0 1 0,0 0 1,0 0-1,1 4 0,2 1-5,-1 1 1,-1 0-1,0 0 0,0 0 0,0 1 1,-1-1-1,0 0 0,-1 1 0,0 0 1,0-1-1,0 1 0,-2 0 0,1-1 1,-3 18-1,0-14 3,0 0 0,0-1 0,-1 1 0,-1 0 0,0-1 0,0 0 0,-1 0 0,-1-1 0,0 1 0,-8 8 0,14-17-1,-1 0 0,1 0 1,-1 0-1,0-1 0,0 1 0,0 0 0,0-1 0,0 0 0,0 1 0,0-1 0,-1 0 0,1 0 0,0 0 0,-1 0 0,1-1 0,0 1 0,-4 0 0,-12-5-2588</inkml:trace>
  <inkml:trace contextRef="#ctx0" brushRef="#br0" timeOffset="2289.27">2396 95 13664,'12'8'227,"0"1"0,-1 0 0,0 1 0,0 0 0,-1 1 0,0 0 0,-1 1 0,-1 0 0,1 0 0,-2 1 0,0 0 1,0 0-1,-2 0 0,1 1 0,-2 0 0,0 0 0,4 20 0,-2 18-81,-1 1 0,-3-1 0,-6 80 0,1-43 169,3-83-455,2 50 684,-2-54-628,0-1 0,0 1-1,0-1 1,0 1 0,0-1 0,1 1 0,-1-1 0,0 0-1,1 1 1,0-1 0,-1 1 0,1-1 0,0 0 0,-1 0-1,1 1 1,0-1 0,0 0 0,0 0 0,0 0-1,0 0 1,0 0 0,0 0 0,1 0 0,-1 0 0,0-1-1,0 1 1,1 0 0,2 0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10.27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68 14208,'0'0'0,"16"-4"480,7-2 32,15-1 352,14 0 63,10 2-383,4-1 64,0-2-576,-2 0 32,-7 0-64,-10-1 0</inkml:trace>
  <inkml:trace contextRef="#ctx0" brushRef="#br0" timeOffset="374.1">372 273 13312,'-3'4'224,"1"-1"-167,0 0 0,0 0 0,0 0 0,1 0-1,-1 0 1,1 0 0,0 1 0,0-1 0,0 1 0,0-1 0,0 0 0,1 1 0,0 0 0,0-1 0,0 1 0,0-1 0,0 1 0,2 5 0,43 205 1552,-6-40-1111,-25-89-257,-4 0 0,-4 1 1,-6 131-1,-1-201-139,0 0 0,-1 0 0,-1-1 0,-1 1 1,0-1-1,-10 25 0,14-40-86,0 0-1,0 1 1,-1-1 0,1 0 0,0 0 0,0 0-1,0 1 1,0-1 0,0 0 0,0 0 0,0 0 0,0 1-1,0-1 1,-1 0 0,1 0 0,0 0 0,0 1-1,0-1 1,0 0 0,0 0 0,0 1 0,0-1 0,1 0-1,-1 0 1,0 0 0,0 1 0,0-1 0,0 0-1,0 0 1,0 0 0,0 1 0,0-1 0,1 0 0,-1 0-1,0 0 1,0 0 0,0 1 0,0-1 0,0 0-1,1 0 1,-1 0 0,0 0 0,0 0 0,0 0-1,1 1 1,-1-1 0,0 0 0,0 0 0,0 0 0,1 0-1,-1 0 1,0 0 0,15-1 498,-12 1-592,37-6 218,0-1 0,54-17 0,-32-2-2661,-52 21-10033</inkml:trace>
  <inkml:trace contextRef="#ctx0" brushRef="#br0" timeOffset="742.31">859 964 14560,'0'0'810,"4"4"-207,6 9-456,-1 0 1,0 1 0,0 0-1,-2 0 1,0 1-1,0 0 1,-1 0-1,-1 1 1,-1 0-1,0 0 1,-1 0-1,-1 0 1,0 0 0,-1 1-1,-1-1 1,0 0-1,-4 19 1,-2-85 646,5 29-730,2-1 1,0 0-1,2 1 0,0-1 0,8-23 0,-8 35-30,0 1 0,1-1 1,0 1-1,1 0 0,0 0 0,1 1 1,0-1-1,0 1 0,0 0 0,1 1 1,0 0-1,1 0 0,9-7 0,-15 13-25,0-1 0,0 1 0,0 0 0,0 0 0,0 0 0,1 0 0,-1 0 0,0 1-1,0-1 1,1 1 0,-1-1 0,0 1 0,1 0 0,-1 0 0,1 0 0,-1 0 0,4 1 0,-2 0-2,0 0 0,0 1 0,0-1 0,0 1 1,0 0-1,0 0 0,-1 1 0,1-1 1,3 4-1,4 5 3,0 0 0,-1 0 0,-1 1 0,12 19 0,68 116 27,-72-127-14,-9-16-2622</inkml:trace>
  <inkml:trace contextRef="#ctx0" brushRef="#br0" timeOffset="1082.57">1401 234 13600,'127'587'3007,"-109"-502"-2668,29 85 0,-40-148-265,0 0 1,-1 1 0,-1-1-1,-2 1 1,2 27 0,-7-34-2235</inkml:trace>
  <inkml:trace contextRef="#ctx0" brushRef="#br0" timeOffset="1436.98">1450 1092 14112,'0'0'0,"0"-18"384,7 0 32,10-5 192,8 0 32,9 1-1,8-1-31,13-5-448,1 0 32,0-1-128,-8 3 32</inkml:trace>
  <inkml:trace contextRef="#ctx0" brushRef="#br0" timeOffset="1807.47">1888 968 14048,'0'0'432,"4"1"0,1 0-302,1 0 1,-1-1-1,1 1 1,0-1 0,-1 0-1,1 0 1,0-1-1,-1 0 1,1 0-1,0 0 1,-1 0 0,0-1-1,1 0 1,-1 0-1,6-4 1,-8 4-109,0 0 1,0 0-1,0 0 0,-1 0 1,1 0-1,-1-1 0,1 1 1,-1-1-1,0 0 0,0 0 1,0 1-1,-1-1 0,1 0 1,0-1-1,-1 1 0,0 0 1,0 0-1,0-1 0,0 1 1,-1 0-1,1-1 0,-1 1 1,0-1-1,0 1 0,0-1 0,-1 1 1,0-5-1,0 5-9,1 0 0,-2-1 0,1 1-1,0 0 1,-1 0 0,1 0 0,-1 0 0,0 1-1,0-1 1,0 0 0,0 1 0,0-1 0,-1 1-1,1 0 1,-1 0 0,1 0 0,-1 0 0,0 0 0,0 0-1,0 1 1,0-1 0,0 1 0,0 0 0,-1 0-1,1 0 1,0 1 0,0-1 0,-6 0 0,3 1-2,0-1 0,0 1 0,0 0 0,0 1 0,0-1 0,1 1 0,-1 0 1,0 1-1,0-1 0,0 1 0,1 0 0,-1 1 0,1-1 0,0 1 0,-8 5 0,6-1 3,-1 1-1,2 0 0,-1 0 0,1 0 0,0 0 0,1 1 0,0 0 0,0 0 0,1 1 0,0-1 0,1 1 0,0 0 0,0 0 0,1 0 1,-1 20-1,2-19 2,0-1-1,1 0 1,1 1 0,0-1 0,0 0 0,1 1 0,0-1 0,1 0 0,0 0 0,0-1 0,1 1 0,1-1 0,0 1 0,0-1 0,11 15-1,-13-21-8,0 0 1,0 1-1,0-1 0,0-1 0,1 1 0,-1 0 0,1-1 0,-1 0 0,1 0 0,0 0 0,0 0 0,0 0 0,0-1 0,0 0 0,0 0 1,0 0-1,1 0 0,-1-1 0,0 1 0,1-1 0,-1 0 0,0 0 0,1-1 0,-1 0 0,0 1 0,0-1 0,0-1 0,0 1 0,0 0 0,0-1 1,0 0-1,6-4 0,3-2 1,-1-1 1,0 0 0,0-1-1,-1-1 1,0 0-1,0 0 1,16-25 0,-11 11 8,-1 1 0,-2-2 0,0 0 0,15-48 0,20-113 121,-35 126-40,-12 59-33,8 2 38,0 4-86,-1 1 0,1 0 0,-1 1 0,0 0 0,-1 0 0,1 0 0,11 15 0,-14-16-15,-1 1 1,0-1-1,0 1 1,-1 0-1,1 0 1,-1 1-1,-1-1 1,1 0-1,-1 1 1,0 0-1,-1-1 1,0 1-1,1 11 0,-1 3 6,-2 0 0,0 1-1,-5 20 1,2-19-3,2-1 0,0 29-1,2-47-1,0-1 0,0 0-1,1 0 1,-1 1 0,1-1 0,0 0-1,0 0 1,0 0 0,0 0-1,1 0 1,-1 0 0,1 0-1,0-1 1,0 1 0,0 0-1,0-1 1,0 0 0,3 3-1,-3-4 1,0 1-1,1-1 1,-1 0-1,1 1 1,-1-1-1,1-1 1,-1 1-1,1 0 0,0-1 1,-1 1-1,1-1 1,0 0-1,-1 0 1,1 0-1,0 0 1,0 0-1,-1 0 1,1-1-1,0 0 1,-1 1-1,4-3 0,27-12-2459</inkml:trace>
  <inkml:trace contextRef="#ctx0" brushRef="#br0" timeOffset="2163.31">2578 595 13664,'-5'10'135,"0"0"0,1 0 1,1 1-1,0 0 0,0 0 1,1-1-1,1 1 0,0 1 1,0-1-1,1 0 1,0 0-1,1 0 0,0 0 1,1 0-1,0 0 0,1 0 1,0-1-1,1 1 0,0-1 1,6 11-1,-8-17-104,1 0 0,-1 0 0,1 0 0,0-1 0,0 1 1,0-1-1,0 0 0,1 0 0,-1 0 0,1 0 0,0-1 0,0 1 0,0-1 0,8 3 0,2 0 82,0-1 0,0-1 1,19 2-1,-25-4-67,-6-1-38,-1 1-1,0-1 1,1 0-1,-1 1 0,1-1 1,-1 1-1,0-1 1,1 1-1,-1 0 1,0-1-1,0 1 0,0 0 1,1 0-1,-1 0 1,0 0-1,0 0 0,0 0 1,0 0-1,-1 0 1,1 0-1,1 3 0,-1-1 3,0-1 0,0 1 0,0 0 1,-1 0-1,1 0 0,-1 0 0,0 0 0,0-1 0,0 1 0,-1 4 0,0 2 14,-1 1-1,0-1 1,-1 1 0,0-1 0,-7 13-1,2-8-728,-1 0-1,-12 16 0</inkml:trace>
  <inkml:trace contextRef="#ctx0" brushRef="#br0" timeOffset="2503.27">2773 728 14496,'0'0'288,"2"1"48,14 3 253,-2 0-192,0 0 0,0-1 0,16 1 1,-25-3-355,0-1-1,0 0 1,0-1 0,0 1 0,0-1 0,0 0 0,0 0 0,-1-1 0,1 0 0,0 1-1,-1-1 1,1-1 0,4-2 0,-2 1 8,-1-1 1,1 0-1,-1 0 0,0 0 0,0-1 1,7-9-1,-12 14-44,0-1 1,0 0 0,0 1-1,0-1 1,0 0-1,0 0 1,0 1 0,-1-1-1,1 0 1,-1 0 0,1 0-1,-1 0 1,0 0 0,0 0-1,1 0 1,-1 0-1,-1 0 1,1 0 0,0 0-1,0 0 1,-1 0 0,0 1-1,1-1 1,-1 0-1,0 0 1,1 0 0,-1 1-1,0-1 1,-1 0 0,1 1-1,-2-3 1,-1 0 3,1 1-1,-1 0 1,0 0 0,0 1 0,-1-1 0,1 1-1,0 0 1,-1 0 0,0 0 0,1 0 0,-1 1-1,0 0 1,0 0 0,0 0 0,0 1 0,0-1-1,0 1 1,0 1 0,1-1 0,-1 1 0,-6 1-1,1-1 21,0 1-1,0 1 0,1 0 0,-1 0 0,1 1 0,0 0 0,0 1 0,1 0 0,-15 10 0,18-10-9,0-1-1,0 1 0,1 0 0,-1 0 0,1 1 0,1-1 0,-1 1 1,1 0-1,-1 0 0,2 0 0,-1 0 0,1 1 0,-3 10 0,4-8-5,0 0 0,0 0 0,1 0 0,0 1 1,0-1-1,1 0 0,0 0 0,1 0 0,4 12 0,-2-8-8,1-1 1,0 0 0,0-1 0,1 1 0,1-1 0,0-1-1,1 1 1,0-1 0,0 0 0,1-1 0,0 0-1,1 0 1,0-1 0,17 11 0,-18-14-7,1 0 1,0-1-1,0 1 0,1-2 1,-1 0-1,1 0 1,-1-1-1,1 0 0,0 0 1,0-2-1,0 1 1,0-1-1,0-1 0,0 0 1,0-1-1,0 0 1,-1 0-1,12-5 0,27-13-2459,-39 15-9835</inkml:trace>
  <inkml:trace contextRef="#ctx0" brushRef="#br0" timeOffset="2838.95">3409 561 13952,'-8'1'187,"0"1"0,0-1 0,0 1 0,0 1 0,1-1 0,-1 2 0,1-1 0,-1 1 1,1 0-1,0 0 0,-8 7 0,6-3-69,0 0 0,1 1 0,0 0 0,1 0 0,0 1 1,0 0-1,-6 12 0,3-1-12,1 1 1,1 0-1,0 1 1,2 0 0,0 0-1,2 0 1,-2 32-1,6-49-80,-1 0 0,2 1-1,-1-1 1,1 0 0,0 1 0,0-1 0,1 0-1,-1 0 1,2 0 0,-1 0 0,1 0-1,-1 0 1,1-1 0,1 0 0,-1 1-1,1-1 1,0 0 0,0 0 0,1-1 0,6 6-1,-5-6-8,0 1 0,0-1 0,0-1 0,1 1 1,0-1-1,-1 0 0,1-1 0,0 0 0,1 0 0,-1 0 0,0-1 0,0 0 0,1-1 0,-1 1 0,0-1 0,1-1 0,11-1 0,-6-2-393,0 0 0,-1 0 0,1-1 0,-1-1 0,22-14 0,-25 15-11506</inkml:trace>
  <inkml:trace contextRef="#ctx0" brushRef="#br0" timeOffset="3208.29">3785 0 13760,'24'70'733,"-4"0"1,-3 1 0,-3 1 0,6 86 0,-14-36 244,39 214 1,-41-318-910,-1-8-18,-1 0 1,0 0-1,0 0 1,-1 0-1,0 0 0,-1 0 1,-1 14-1,1-24-146,0 1 0,0 0 0,-1 0-1,1 0 1,0 0 0,-1 0 0,1 0 0,0-1 0,-1 1 0,1 0-1,-1 0 1,0 0 0,1-1 0,-1 1 0,1 0 0,-1-1 0,0 1-1,0-1 1,1 1 0,-1-1 0,0 1 0,0-1 0,0 1 0,-1 0-1</inkml:trace>
  <inkml:trace contextRef="#ctx0" brushRef="#br0" timeOffset="4273.07">3623 495 13760,'0'0'0,"25"-9"-128,4 0 160,4-1 32,4 3 96,6-1 32,2-2 64,4-7 32,3-8 32,1-1 0</inkml:trace>
  <inkml:trace contextRef="#ctx0" brushRef="#br0" timeOffset="4642.18">4198 371 14400,'0'0'640,"7"26"-96,-1-4 0,1 5 63,0 5 1,0 4-352,0-2 0,1 0-64,0-5 0,-1-5-64,-2-6 0,-2-3-64,-1-5 32,-1-3 32</inkml:trace>
  <inkml:trace contextRef="#ctx0" brushRef="#br0" timeOffset="4982.66">4175 88 14784,'0'0'896,"8"15"-480,-2-12-416,3 4 32</inkml:trace>
  <inkml:trace contextRef="#ctx0" brushRef="#br0" timeOffset="5370.08">4350 374 11680,'9'55'930,"29"97"1,-32-135-528,0-1 0,12 22 1,-13-28-19,5-32 185,5-41-238,-10 34-110,2 0 1,0 1-1,22-50 0,-27 74-170,1 0-1,-1 0 1,0 0-1,1 1 0,0-1 1,0 1-1,0-1 0,1 1 1,-1 0-1,1 0 0,4-2 1,-7 4-26,1 0 0,0 0 0,0 1 0,-1-1 0,1 1 0,0-1 0,0 1 0,0 0 0,0-1 0,0 1 0,-1 0 0,1 0 1,0 1-1,0-1 0,0 0 0,0 1 0,-1-1 0,1 1 0,0-1 0,0 1 0,-1 0 0,1 0 0,0 0 0,-1 0 0,1 0 0,-1 0 0,1 0 0,-1 0 0,1 1 0,0 0 0,7 9 26,0 0 0,-1 1-1,0-1 1,-1 1-1,-1 1 1,0-1-1,0 1 1,-1 1-1,-1-1 1,0 0 0,3 26-1,-7-52 16,0 1 1,1 0-1,0 0 0,1-1 1,1 1-1,5-18 0,-3 13-14,1 0 0,1 0 0,1 1 0,14-24 0,-20 37-39,0 0 0,0 1 0,0-1 0,1 0 0,-1 1 0,1-1 0,0 1 0,-1 0 0,1 0 0,0 0 0,0 0 1,0 1-1,1-1 0,-1 1 0,0 0 0,1 0 0,-1 0 0,0 0 0,1 1 0,-1-1 0,6 1 0,-2 0 5,0 1 1,0 0-1,0 1 1,0-1-1,-1 1 1,1 1-1,-1-1 0,1 1 1,-1 0-1,7 5 1,-4-2 8,-1 0 0,0 1 1,0 0-1,-1 0 0,0 1 1,0-1-1,-1 2 0,0-1 0,0 1 1,-1 0-1,0 0 0,0 0 1,-1 1-1,-1-1 0,1 1 0,1 11 1,-2-5-333,0 0 0,-1 0-1,-1 0 1,0 0 0,-1 1 0,-1-1 0,0 0 0,-7 30 0,5-36-12549</inkml:trace>
  <inkml:trace contextRef="#ctx0" brushRef="#br0" timeOffset="5802.99">1233 1550 15360,'491'-36'1462,"-201"20"-1453,-73 1 70,407-35 541,749-91 537,-1053 116-996,-67 7-39,-189 10-66,107-25-1,-85 5-2480,-74 24-9495</inkml:trace>
  <inkml:trace contextRef="#ctx0" brushRef="#br0" timeOffset="6157.15">5661 654 15328,'0'0'0</inkml:trace>
  <inkml:trace contextRef="#ctx0" brushRef="#br0" timeOffset="6158.15">5544 906 15040,'0'0'224,"33"-10"32,-1-1-256,9-5 32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40.3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1 816 14784,'65'233'4405,"-190"-588"-3760,103 280-590,4-2 0,-17-140 0,34 203-41,-1 1 13,1-1 0,0 1 0,1 0 0,0-1 0,1 1 0,1-1 0,0 1-1,6-22 1,-7 34-21,-1 0 1,0 0-1,1 0 0,0-1 0,-1 1 0,1 0 0,-1 0 0,1 0 0,0 0 0,0 0 0,0 0 1,0 0-1,-1 0 0,1 0 0,0 1 0,1-1 0,-1 0 0,0 1 0,0-1 0,0 0 0,0 1 1,0-1-1,1 1 0,-1 0 0,0-1 0,0 1 0,1 0 0,-1 0 0,0 0 0,1 0 0,-1 0 1,0 0-1,0 0 0,1 0 0,-1 1 0,0-1 0,0 0 0,1 1 0,-1-1 0,1 2 0,5 1 18,-1 0-1,0 1 0,0 0 0,-1 1 0,11 9 1,-2 1-3,0 0 0,-2 1 0,1 0 1,-2 1-1,0 0 0,-1 1 0,-1 1 0,-1-1 1,8 27-1,-8-19-12,-1 2 0,-2-1 1,0 0-1,-2 1 0,-1 0 1,-2 36-1,-4-25 4,-2 1-1,-1-1 1,-22 65 0,1-24-2677,23-67-10429</inkml:trace>
  <inkml:trace contextRef="#ctx0" brushRef="#br0" timeOffset="399.63">38 1177 13152,'0'0'576,"11"-15"32,2 5 416,13-3 0,14-5 191,11-1 33,6 1-960,7 0 32,6-4-192,5-5 64,0-4-160,-6-6 32</inkml:trace>
  <inkml:trace contextRef="#ctx0" brushRef="#br0" timeOffset="400.63">720 516 14208,'0'0'0,"-29"37"416,7 1 64,2 10 96,2 5 0,2 4 31,5 7 1,10-2-352,6 4 64,6-7-128,5-5 0,6-9-64,5-16 32</inkml:trace>
  <inkml:trace contextRef="#ctx0" brushRef="#br0" timeOffset="788.31">1090 834 14880,'3'42'643,"2"-1"1,1 0-1,2-1 1,2 0-1,19 48 1,-29-110-281,2 6-300,-18-162 392,9 123-258,2 0 0,3 0 0,5-67 0,-2 101-111,-1 16-43,0 0-1,0 0 1,1-1-1,0 1 1,0 0 0,0 0-1,2-6 1,-2 10-33,0 1 1,-1 0 0,1 0-1,-1-1 1,1 1 0,0 0-1,-1 0 1,1 0 0,0 0-1,-1 0 1,1 0 0,0 0 0,-1 0-1,1 0 1,0 0 0,-1 0-1,1 0 1,0 0 0,-1 0-1,1 1 1,0-1 0,-1 0-1,1 1 1,-1-1 0,1 0-1,-1 1 1,1-1 0,-1 1-1,2 0 1,20 15 148,-21-15-137,19 16 72,0 1-1,-1 1 1,-1 0-1,-1 2 1,-1 0 0,-1 1-1,16 29 1,-21-31-60,0 0 0,-2 1 0,0 0 0,-1 0 1,-2 1-1,0 0 0,-1 0 0,2 44 0,-6-56-45,0 0 0,-2-1-1,-2 16 1,-2-7-2691</inkml:trace>
  <inkml:trace contextRef="#ctx0" brushRef="#br0" timeOffset="1130.08">1028 895 16224,'0'0'287,"18"-27"-31,4 8 320,12 2 32,15 6-192,6 0-32,7-5-288,-1-7 32</inkml:trace>
  <inkml:trace contextRef="#ctx0" brushRef="#br0" timeOffset="1513.87">1677 371 14880,'0'0'1498,"1"4"-901,3 21-176,0 0 0,-2 0 0,-1 35-1,-9 82 24,0-37 11,8 328 1785,2-411-2022,-1 17 396,-1-38-433,-1-3-16,-4-6-131,1 0 1,0 0-1,1 0 0,-5-15 0,3 4-2738</inkml:trace>
  <inkml:trace contextRef="#ctx0" brushRef="#br0" timeOffset="1943.36">1997 828 13408,'7'62'1965,"-4"118"0,-5-171-1804,-1-14-80,-4-16 2,-15-61 195,4-1-1,-15-164 0,32 234-213,0-1-1,1 1 0,0-1 1,1 1-1,1-1 0,0 1 1,8-25-1,-10 37-51,1 0 0,-1 0 1,0 0-1,1 0 0,-1 0 0,1 0 0,-1 0 0,1 0 1,0 0-1,-1 0 0,1 0 0,0 1 0,0-1 1,0 0-1,0 0 0,-1 1 0,1-1 0,0 0 0,0 1 1,0-1-1,0 1 0,0-1 0,1 1 0,-1 0 0,0 0 1,0-1-1,0 1 0,0 0 0,0 0 0,0 0 0,0 0 1,1 0-1,-1 0 0,0 0 0,0 0 0,0 1 1,0-1-1,0 0 0,0 1 0,0-1 0,0 1 0,0-1 1,0 1-1,1 0 0,3 3 29,-1-1 0,1 0-1,-1 1 1,-1 0 0,1-1 0,0 2 0,5 6 0,-5-2-13,1-1 1,-1 0 0,0 1 0,-1 0-1,0 0 1,0 0 0,-1 0 0,0 0-1,-1 1 1,0-1 0,0 0-1,-1 11 1,-1-5 12,-1 0-1,0-1 1,-1 1 0,-1-1-1,0 0 1,-1 0 0,-7 14-1,8-17 155,8-16-51,9-13-72,-5 11-52,0 0 1,1 1-1,0 0 0,0 0 1,0 1-1,0 0 0,1 0 1,18-5-1,-24 9-11,1 0 0,0 0 1,-1 0-1,1 1 0,0-1 0,-1 1 0,1 0 1,0 1-1,0-1 0,4 2 0,-6-1-4,0 0-1,0 0 0,0 0 1,-1 1-1,1-1 0,-1 1 1,1-1-1,-1 1 0,1 0 1,-1 0-1,0 0 1,0 0-1,0 1 0,0-1 1,0 0-1,-1 1 0,3 3 1,-2 0-1,1 0 0,-1 0 0,0 1 1,-1-1-1,1 1 0,-1 0 0,0-1 1,-1 1-1,0 0 0,0-1 0,0 1 1,-1 0-1,0 0 0,-3 9 0,1-2 5,-2-1 0,1 1 0,-2-1 0,0 0 0,-14 22 0,6-14-2,1 0 12,-21 25 0,29-40-16,0 0-1,-1-1 1,1 0 0,-1 0 0,0-1-1,-1 1 1,1-1 0,-12 5-1,-11 1-2695</inkml:trace>
  <inkml:trace contextRef="#ctx0" brushRef="#br0" timeOffset="2298.57">2493 166 15776,'21'39'517,"-3"0"0,-1 2 0,16 54 0,-26-66-258,-1 0 1,-1 1 0,-1 0 0,-2 0-1,-3 50 1,-4-40 5,-1-1-1,-3 0 1,-1-1-1,-28 69 1,19-53-10,3-7 246,-40 80 1,55-125-480,0-1-1,0 1 0,0 0 1,0-1-1,0 1 1,-1 0-1,1-1 0,0 0 1,-1 1-1,-1 1 1,-5-3-2775</inkml:trace>
  <inkml:trace contextRef="#ctx0" brushRef="#br0" timeOffset="2639.1">2919 614 15776,'0'0'384,"21"-18"31,1 7 321,7 3 64,7 7-256,2 4 32,-3 3-480,-8 3 32</inkml:trace>
  <inkml:trace contextRef="#ctx0" brushRef="#br0" timeOffset="2977.74">2921 857 14784,'0'0'224,"25"-10"64,2 2 32,12-1-320,6-5 0</inkml:trace>
  <inkml:trace contextRef="#ctx0" brushRef="#br0" timeOffset="3332.41">3521 586 12928,'3'31'1093,"-2"0"0,-4 39 0,0 1 11,3-69-922,-1-5-38,-6-10-70,1 0-1,1-1 1,0 1 0,1-1-1,0-1 1,-3-25 0,0 3 12,-68-215 372,3 16-57,69 224-359,0 0 0,1-1 0,1 1 0,0-23 0,1 32-31,0 1 0,0 0-1,0-1 1,1 1 0,-1 0 0,1 0 0,-1-1 0,1 1 0,0 0 0,0 0 0,0 0 0,0 0 0,0 0 0,0 0 0,0 0 0,1 0 0,-1 0-1,1 1 1,-1-1 0,1 1 0,0-1 0,0 1 0,0-1 0,0 1 0,0 0 0,0 0 0,0 0 0,0 0 0,0 0 0,0 1 0,0-1 0,1 1-1,2-1 1,3 1 19,0 0 0,0 1-1,0 0 1,-1 0 0,1 1-1,0-1 1,-1 2-1,1-1 1,-1 1 0,0 1-1,8 3 1,-4 0 22,0 0 0,0 1-1,0 0 1,-1 0 0,18 20 0,-21-19-10,-1 0-1,1 1 1,-1 0-1,-1 1 1,0-1 0,-1 1-1,0 0 1,0 0-1,-1 0 1,0 1-1,-1-1 1,-1 1 0,0-1-1,0 18 1,-3-3-577,0 1 1,-1-1 0,-1-1-1,-15 48 1,15-61-12548</inkml:trace>
  <inkml:trace contextRef="#ctx0" brushRef="#br0" timeOffset="3333.41">3301 936 15232,'0'0'320,"7"-15"0,4 3-128,12-4 32,15-6 319,7 1-31,2 6-192,5 0 64,5-3-160,-1-2 32,0-6-224,-1-3 0</inkml:trace>
  <inkml:trace contextRef="#ctx0" brushRef="#br0" timeOffset="3674.09">3889 421 13152,'-3'-3'192,"2"2"-155,-15-12 155,16 13-164,-1 0-1,1-1 1,-1 1 0,0 0 0,1 0 0,-1 0 0,1-1-1,-1 1 1,0 0 0,1 0 0,-1 0 0,0 0-1,1 0 1,-1 0 0,0 0 0,1 0 0,-1 1 0,1-1-1,-1 0 1,0 0 0,1 1 0,-1-1 0,1 0 0,-1 0-1,1 1 1,-1-1 0,0 1 0,1-1 0,0 0-1,-1 1 1,1-1 0,-1 1 0,1-1 0,-1 1 0,1 0-1,-1 0 1,-9 21 216,0 0 1,1 0-1,1 1 0,1 0 1,2 0-1,0 0 0,1 1 0,1 0 1,1 37-1,2-51-160,1-1 1,0 1-1,0-1 1,1 1-1,0-1 0,1 1 1,0-1-1,5 12 1,-6-18-165,-1 0 0,1 0 1,0 0-1,0 0 0,0 0 1,0-1-1,0 1 0,1-1 1,-1 1-1,1-1 0,0 0 1,-1 0-1,1 0 0,0-1 1,0 1-1,0 0 0,0-1 1,1 0-1,-1 0 0,0 0 1,1 0-1,-1-1 0,0 1 1,5-1-1</inkml:trace>
  <inkml:trace contextRef="#ctx0" brushRef="#br0" timeOffset="4030.26">4165 571 13856,'0'0'293,"1"3"64,6 36 399,-1 0 0,-2 0 0,-2 64 0,-2-102-649,-8-27 239,-11-42 38,-19-138 0,37 194-334,1-1 0,0 0 0,1 0 0,0 1 0,1-1 0,5-21 0,-5 29-23,-1 0 0,1 0 0,0 0 0,1 0-1,-1 0 1,1 0 0,0 0 0,0 1-1,1 0 1,-1-1 0,1 1 0,0 0 0,0 1-1,0-1 1,0 1 0,1 0 0,9-5-1,-10 6-9,-1 2-1,1-1 1,0 0-1,-1 1 1,1 0-1,-1-1 1,1 1-1,0 1 1,-1-1-1,1 0 1,0 1-1,-1 0 1,1 0-1,-1 0 1,1 0-1,-1 1 1,0-1-1,1 1 1,-1 0-1,0 0 1,0 0-1,0 0 1,3 4-1,5 4 26,-1 0-1,0 0 0,-1 1 1,13 18-1,-14-15-11,0 1-1,-2-1 1,1 1-1,-2 0 0,0 0 1,-1 1-1,0 0 1,-2-1-1,1 1 1,-2 0-1,-1 24 1,0-26-545,-1-1 1,-1 0-1,0 0 1,-6 19-1</inkml:trace>
  <inkml:trace contextRef="#ctx0" brushRef="#br0" timeOffset="4031.26">4103 627 15136,'0'0'416,"20"-22"32,-2 13 383,6 0-31,6-2-736,3-8 32</inkml:trace>
  <inkml:trace contextRef="#ctx0" brushRef="#br0" timeOffset="4418.08">4484 76 13760,'14'10'413,"0"0"0,-1 1 0,-1 1 0,0 0 0,0 0 0,-1 2 0,-1-1 0,10 18 0,-8-11-182,-1 2-1,-2-1 1,0 1-1,-1 1 0,6 29 1,-6-7-79,-1 0 1,-3 0 0,-2 1-1,-2 0 1,-8 72-1,-3-51 212,-3-1 0,-25 74 0,36-132-304,-3 7 169,0-13 434,-5-17-3043,11 14 2172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35.21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5 1023 15232,'-9'5'91,"0"-1"0,1 1 0,-1 1 0,1 0 1,0 0-1,1 0 0,0 1 0,-1 0 1,2 1-1,-1-1 0,1 1 0,1 0 1,-1 1-1,1 0 0,1-1 0,0 2 0,0-1 1,-3 13-1,2-3 19,1-1 0,0 0 1,2 1-1,0 0 0,1-1 0,1 1 0,1 0 1,6 34-1,-5-40-31,1-1 0,1 1 0,0-1 0,7 14 1,-10-23-56,1 1 0,0-1 0,0 0 0,0 0 0,0 0 0,0 0 0,1 0 0,-1 0 0,1 0 0,0-1 0,-1 1 1,1-1-1,1 0 0,-1 0 0,0 0 0,0 0 0,1-1 0,5 3 0,-6-4-12,-1 0 0,1 0 1,0 0-1,-1 0 0,1-1 0,-1 1 0,1-1 0,-1 1 1,1-1-1,-1 0 0,1 0 0,-1 0 0,1 0 1,-1-1-1,0 1 0,0-1 0,0 1 0,4-5 0,0 0 7,1 0 0,-2-1 0,1 1 0,6-12-1,-5 5 4,0 0 0,-1 0 0,0-1 0,-1 1 0,-1-1-1,0-1 1,-1 1 0,2-17 0,-2-16 161,-2-56-1,-1 55 88,0 46-179,9 18 64,20 50-64,21 43-47,-43-98-44,-1 0 1,2 0-1,-1-1 1,1 0-1,1 0 1,19 16-1,-28-25 0,1-1 0,0 1 0,-1-1 0,1 1 0,0-1 0,-1 1 0,1-1 0,0 0 0,0 1 0,-1-1 0,1 0 0,0 0 0,0 1 0,0-1 0,-1 0 0,1 0 0,0 0 0,0 0 0,0 0 0,0 0 0,-1 0 0,1 0 0,0-1 0,0 1 0,0 0 0,-1 0 0,1-1 0,0 1 0,0 0-1,-1-1 1,1 1 0,0-1 0,-1 1 0,1-1 0,0 1 0,-1-1 0,1 1 0,-1-1 0,1 0 0,-1 1 0,1-1 0,0-1 0,2-4 1,0 0-1,0 0 1,-1-1 0,3-8-1,-2 6 4,26-112 89,-7 26 38,-21 93-125,-1-1 1,1 1 0,-1 0 0,1 0-1,0 0 1,0 0 0,0 0-1,0 0 1,0 1 0,1-1 0,-1 0-1,0 0 1,1 1 0,0-1-1,-1 1 1,1-1 0,0 1 0,-1 0-1,1 0 1,0 0 0,0 0-1,0 0 1,0 0 0,4-1 0,-3 2-3,1 0 1,-1 0 0,1 0 0,-1 0 0,0 1 0,0 0 0,1-1-1,-1 1 1,0 0 0,0 0 0,0 1 0,0-1 0,0 1-1,0 0 1,5 3 0,-1 0-4,-1 1-1,1-1 1,-1 1 0,-1 1 0,1-1-1,-1 1 1,0 0 0,7 13-1,-1 2 0,12 39 0,6 12-1,-26-67 1,0-1 0,1 1 0,-1 0 0,1-1 0,1 0 0,-1 0 0,1 0 0,0-1 0,0 1 0,0-1 0,1 0 0,-1 0 0,1-1 0,0 0 0,11 4 0,-12-5 0,0 0 0,1-1 0,-1 0 0,0 0 0,1-1 0,-1 1 0,1-1 0,-1 0 0,0-1 0,1 1 0,-1-1 0,1 0 0,-1 0 0,0-1 0,0 0 0,0 0 0,0 0 0,0 0 0,9-7 0,-3 1 0,0-1 0,-1-1 0,0 0 0,0-1 0,-1 1 0,0-2 0,11-18 0,-10 12 0,-1-1 0,0 0 0,-1 0 0,9-33 0,-15 42 14,0 0 0,-1-1 0,0 1 0,-1 0 0,0-1-1,0 1 1,-4-17 0,4 24-8,-1-1 0,1 1 0,-1-1 0,0 0 0,-1 1 0,1 0 0,0-1 0,-1 1 0,0 0 0,0-1 0,0 1 0,0 0 0,0 1 0,-1-1 0,1 0 0,-1 1 0,0-1 1,1 1-1,-1 0 0,0 0 0,-1 0 0,1 0 0,0 0 0,-5-1 0,6 3 4,1-1-1,-1 1 1,0 0 0,0 0 0,1 0 0,-1 0 0,0 1 0,1-1-1,-1 0 1,1 1 0,-1-1 0,0 1 0,1-1 0,-1 1 0,1 0-1,-1 0 1,1 0 0,-1 0 0,1 0 0,0 0 0,0 0 0,-1 0-1,1 0 1,0 0 0,0 1 0,0-1 0,0 1 0,0-1 0,1 0 0,-1 1-1,-1 2 1,0 2 1,0-1 1,0 0-1,1 0 0,-1 1 0,1-1 0,0 1 0,1-1 1,-1 8-1,2-3 9,1-1-1,0 1 1,0-1 0,0 0 0,1 0 0,1 0 0,-1 0 0,2 0 0,-1-1 0,1 1 0,0-1 0,1-1-1,0 1 1,0-1 0,1 0 0,8 7 0,-6-6-286,1 0 0,0 0 0,0-1 0,1-1 1,0 0-1,0 0 0,1-1 0,-1-1 0,1 0 0,23 5 0,-25-8-13280</inkml:trace>
  <inkml:trace contextRef="#ctx0" brushRef="#br0" timeOffset="430.44">1700 871 15328,'0'0'480,"5"16"32,2 12 319,-1 8 1,1 10-352,-1 0 0,-3-5-256,3 0 0,-2-3-96,1-9 64,-2-10-96,0-8 64,-2-17-64</inkml:trace>
  <inkml:trace contextRef="#ctx0" brushRef="#br0" timeOffset="431.44">1569 777 14400,'0'0'544,"20"8"-192,0-4 0,7-3-288,1-5 0</inkml:trace>
  <inkml:trace contextRef="#ctx0" brushRef="#br0" timeOffset="786.71">1874 858 13152,'150'266'1813,"-117"-210"373,-34-60-2084,0 0-1,0 1 0,1-1 0,-1 0 0,1 1 0,0-1 0,0 0 0,0 0 0,1 1 0,0-6 0,1-6 35,-1-16 143,1-1 1,12-57-1,-12 79-220,1 1 0,0 0 1,0 0-1,0 0 1,1 1-1,1-1 0,0 1 1,0 0-1,0 0 0,1 1 1,0-1-1,1 1 1,-1 1-1,9-7 0,-12 10-37,1 1-1,-1 0 0,1 1 1,-1-1-1,1 1 0,0-1 1,-1 1-1,1 0 0,0 1 1,0-1-1,0 1 0,0-1 1,-1 1-1,1 0 1,0 0-1,0 1 0,0-1 1,0 1-1,0 0 0,-1 0 1,1 0-1,0 1 0,-1-1 1,1 1-1,-1 0 0,0 0 1,1 0-1,4 4 0,2 3 6,1 0 0,-2 0-1,1 1 1,-1 0-1,-1 1 1,15 22 0,-7-5 3,-1 1 0,-1 0 0,-2 1 1,-1 1-1,10 44 0,-8-24-111,-7-33-2451</inkml:trace>
  <inkml:trace contextRef="#ctx0" brushRef="#br0" timeOffset="1378.26">2836 805 15136,'-13'-4'110,"5"2"15,0 0 0,1 0 1,-16 0-1,20 2-59,0 0-1,1 0 1,-1 0-1,1 1 1,-1-1-1,0 1 0,1 0 1,-1 0-1,1 0 1,-1 0-1,1 0 0,0 0 1,-1 1-1,1-1 1,-3 4-1,-10 9 194,0 0 1,1 1-1,1 1 0,1 0 0,0 1 0,-18 34 1,25-40-206,0 1 1,0 0-1,1 0 0,1 0 1,0 0-1,1 0 1,0 1-1,1-1 1,0 1-1,1 0 1,0-1-1,3 18 1,-2-26-39,-1 0 1,1 0-1,1 0 0,-1 0 1,0 0-1,1-1 1,0 1-1,0-1 0,4 7 1,-5-9-13,0 0 1,0 0-1,0 0 0,0 0 1,0-1-1,0 1 1,0 0-1,1 0 0,-1-1 1,0 1-1,0-1 1,1 1-1,-1-1 0,0 0 1,1 1-1,-1-1 1,0 0-1,1 0 0,-1 0 1,0 0-1,1 0 1,-1 0-1,0 0 0,1-1 1,-1 1-1,0 0 1,1-1-1,-1 1 0,0-1 1,0 1-1,1-1 1,1-1-1,2-2 7,0 0 1,1 0-1,-2 0 0,1 0 1,0-1-1,-1 0 0,0 0 1,0 0-1,0-1 0,-1 1 1,5-12-1,1-4 4,-1 0 0,6-24 0,-4 7 12,-1-1 0,-3 0 0,4-76 0,-10 90-12,-1-1-1,-1 1 1,-1 0-1,-1 0 1,-1 0-1,-2 0 1,-10-25-1,15 44-3,0 1 0,-1 0 0,1 0 0,-1 0 0,-1 1 0,1-1-1,-1 1 1,-8-8 0,12 11-7,-1 1 0,1-1 0,-1 1 0,0 0 0,0-1 0,1 1 0,-1-1 0,0 1 0,1 0 0,-1 0 1,0-1-1,0 1 0,0 0 0,1 0 0,-1 0 0,0 0 0,0 0 0,0 0 0,1 0 0,-1 0 0,0 0 0,0 0 0,0 1 0,-1-1 0,1 2 1,-1-1 1,1 0 0,0 1-1,0-1 1,-1 0-1,1 1 1,0 0 0,0-1-1,1 1 1,-1-1-1,0 1 1,0 0-1,1 0 1,-1-1 0,1 1-1,-1 2 1,-2 15 27,1 0 1,0 0 0,1 1 0,1-1 0,1 0-1,6 36 1,33 113 48,-39-163-80,5 15 4,0-1 1,1 0-1,1 0 1,0-1-1,2 0 1,18 27-1,-23-38-5,0-1 0,1 0-1,-1 0 1,1 0 0,1-1-1,-1 0 1,0 0-1,1-1 1,0 1 0,0-1-1,1-1 1,-1 0 0,1 0-1,0 0 1,-1-1 0,1 0-1,0 0 1,0-1 0,11 0-1,-10-1 0,0-1 0,0-1 0,0 1 0,0-1 0,0-1 0,0 0 0,-1 0 0,0 0 0,1-1 0,-1-1 0,-1 1 0,1-1 0,-1-1 0,11-9 0,6-7 0,-2-1 0,34-43 0,-47 54 4,1-1 0,-2 0-1,1 0 1,-2-1-1,0 0 1,7-22 0,-12 30 2,0 1 1,-1-1-1,0 1 0,0-1 1,-1 0-1,1 1 1,-1-1-1,-1 0 0,1 0 1,-1 1-1,0-1 1,0 1-1,0-1 0,-1 1 1,0-1-1,0 1 1,-1 0-1,1 0 1,-1 0-1,-6-9 0,8 13 0,-1-1 0,1 1-1,0-1 1,0 1-1,0 0 1,-1 0 0,1-1-1,-1 1 1,1 0-1,-1 0 1,1 0 0,-1 1-1,0-1 1,1 0-1,-1 1 1,0-1 0,0 1-1,1-1 1,-1 1-1,0 0 1,0 0 0,0 0-1,0 0 1,1 0-1,-1 0 1,0 0 0,0 1-1,0-1 1,1 1-1,-1-1 1,0 1 0,1 0-1,-1 0 1,0-1-1,1 1 1,-1 0 0,1 0-1,-3 3 1,-1 0 9,-1 1 1,1 1-1,0-1 1,1 1-1,-1-1 0,1 1 1,0 1-1,-4 9 1,2-3 1,2 1 0,0-1 0,0 1 0,1 0 1,1 1-1,1-1 0,0 0 0,0 1 0,2 14 1,1-7-10,1 0 1,1 0 0,1 0-1,0-1 1,11 25 0,-12-36 0,0-1 0,1 0 1,0 0-1,1 0 1,0-1-1,0 0 0,15 15 1,10-1-2725</inkml:trace>
  <inkml:trace contextRef="#ctx0" brushRef="#br0" timeOffset="1808.66">3533 1205 14304,'5'38'694,"13"46"1,2 10 993,-20-76-1254,0-18-425,-1 0 1,1 0-1,0 0 1,0 0-1,0 0 0,0 0 1,-1 0-1,1 0 1,0 0-1,0 1 1,0-1-1,0 0 1,-1 0-1,1 0 1,0 0-1,0 0 1,0 0-1,0 0 1,-1 0-1,1 0 1,0-1-1,0 1 1,0 0-1,0 0 1,-1 0-1,1 0 0,0 0 1,0 0-1,0 0 1,0 0-1,-1 0 1,1-1-1,0 1 1,0 0-1,0 0 1,0 0-1,0 0 1,0 0-1,0 0 1,0-1-1,-1 1 1,1 0-1,0 0 1,-18-29 291,-23-57 67,4-1 0,4-2 0,-31-131 0,46 134-99,17 76-207,0 0-1,0 0 0,1-1 1,1 1-1,0 0 0,2-14 0,-2 22-43,-1 0 0,1 0 0,-1 0 0,1 0 0,-1 0 0,1 1 0,0-1-1,0 0 1,0 1 0,0-1 0,0 0 0,1 1 0,-1 0 0,0-1 0,1 1-1,-1 0 1,3-2 0,-3 2-1,1 1-1,-1-1 1,1 1-1,-1-1 1,1 1 0,-1 0-1,1 0 1,-1 0-1,1 0 1,-1 0-1,1 0 1,-1 0-1,1 0 1,-1 0 0,1 1-1,-1-1 1,3 2-1,1 0 8,1 1 0,-1 1 0,0-1 0,0 1 0,0-1 0,0 1-1,-1 1 1,1-1 0,4 8 0,-2-3-3,-2 1 1,1 0-1,-1 0 1,-1 0-1,0 0 1,0 1-1,-1-1 1,-1 1-1,0 0 0,0 0 1,-1 0-1,0 0 1,-1 1-1,0-1 1,-3 13-1,0 2-508,-2 0-1,0 0 1,-2-1 0,-1 0-1,-12 26 1</inkml:trace>
  <inkml:trace contextRef="#ctx0" brushRef="#br0" timeOffset="2195.43">3621 859 15328,'0'0'224,"2"1"26,3 1-63,-1 0 0,1 0-1,0 1 1,-1 0 0,0 0-1,8 7 1,-9-7-47,1 0 1,0 0-1,0 0 0,0 0 0,0 0 0,1-1 1,-1 0-1,1 0 0,6 2 0,-10-4-114,0 0 0,0 0-1,1 0 1,-1 0-1,0-1 1,0 1-1,1 0 1,-1-1-1,0 1 1,0-1-1,0 1 1,1-1-1,-1 1 1,0-1 0,0 0-1,0 0 1,0 1-1,0-1 1,-1 0-1,1 0 1,0 0-1,0 0 1,0 0-1,-1 0 1,1-1 0,-1 1-1,2-2 1,11-34 240,-12 28-195,0 0 1,0 1 0,-1-1-1,0 0 1,0 0-1,-3-13 1,2 16-22,0 1-1,0 0 1,-1 0-1,1 0 1,-1 0 0,0 0-1,-1 0 1,1 0 0,-1 1-1,0-1 1,0 1 0,-4-4-1,5 6-27,0 1-1,-1-1 1,1 1-1,0 0 0,-1 0 1,1 0-1,0 0 0,-1 0 1,1 0-1,-1 1 1,0-1-1,1 1 0,-1 0 1,1 0-1,-1 0 1,0 0-1,1 0 0,-1 0 1,1 1-1,-1-1 0,1 1 1,-1 0-1,1 0 1,-1 0-1,-3 2 0,2-1 2,0 0-1,0 0 1,0 1-1,0-1 0,0 1 1,1 0-1,-1 0 0,1 1 1,0-1-1,0 1 1,0-1-1,0 1 0,-2 5 1,2-2-1,1 1 0,0-1 1,0 1-1,1-1 1,0 1-1,1 0 0,0-1 1,0 1-1,0 0 0,1-1 1,0 1-1,1 0 1,-1-1-1,1 0 0,1 1 1,0-1-1,0 0 0,0 0 1,1 0-1,0-1 0,0 1 1,0-1-1,8 8 1,-7-8-59,0-1 0,1 1 1,0-1-1,0 0 1,0-1-1,0 1 1,1-1-1,-1 0 1,1-1-1,9 4 1,-11-6-116,-1 1 0,1-1 0,0 0 1,0 0-1,0-1 0,0 0 1,0 0-1,0 0 0,0 0 1,-1 0-1,1-1 0,0 0 1,0 0-1,0-1 0,-1 1 0,7-4 1</inkml:trace>
  <inkml:trace contextRef="#ctx0" brushRef="#br0" timeOffset="2567.06">3897 734 14496,'2'4'378,"96"231"3307,-93-221-3632,1-2 607,-5-26-226,-4-23-217,-1-60 247,5 84-359,0 0 0,0 0 0,1 0 1,1 0-1,5-16 0,-7 26-82,-1 1 0,1 0 0,0 0 0,0 0 1,1-1-1,-1 1 0,0 0 0,1 0 0,-1 1 0,1-1 0,0 0 0,0 0 0,-1 1 1,1-1-1,0 1 0,0 0 0,1-1 0,-1 1 0,4-1 0,-2 1-4,0 0-1,0 0 1,0 1-1,0 0 1,0 0-1,0 0 1,1 0-1,-1 0 0,0 1 1,7 2-1,4 2-4,0 1-1,-1 0 1,0 1 0,0 1-1,13 9 1,-14-7 15,0 0 0,-1 0 0,-1 1 1,14 17-1,36 54-765,-38-49-1405</inkml:trace>
  <inkml:trace contextRef="#ctx0" brushRef="#br0" timeOffset="3573.86">4659 685 14784,'-4'-2'112,"0"0"0,0 0 1,0 1-1,0 0 1,-1 0-1,1 0 1,0 0-1,-1 0 1,1 1-1,0 0 0,-1 0 1,1 0-1,0 1 1,-1-1-1,1 1 1,0 0-1,0 0 1,-8 3-1,-5 3 99,0 1 0,-31 19 1,46-25-199,-10 5 90,0 0-1,1 1 0,1 1 1,-1 0-1,-17 20 0,25-25-72,0-1 0,0 1 0,1 0 0,-1 0 0,1 1 0,0-1 0,0 0 0,1 1 0,-1-1 0,1 1 0,0-1 0,0 1 0,1 0 0,-1-1-1,1 1 1,0 0 0,1 0 0,-1-1 0,1 1 0,2 8 0,1 1 14,1-1 0,0 0-1,2 0 1,13 23 0,-17-32-34,0 1-1,0-1 1,0 0 0,1 0 0,0 0-1,-1-1 1,1 1 0,1-1-1,-1 0 1,0 0 0,1 0-1,-1 0 1,1-1 0,0 0 0,0 0-1,7 2 1,-8-4-6,-1 0 0,0 0 1,1 0-1,-1-1 0,0 1 0,1-1 0,-1 0 1,0 0-1,0 0 0,0 0 0,0-1 0,0 1 1,0-1-1,0 0 0,0 0 0,-1 0 0,1 0 1,-1 0-1,1 0 0,-1-1 0,0 1 0,0-1 1,0 0-1,2-3 0,4-7 4,-1-1 1,0 1-1,9-28 1,-7 12 8,-1 0 0,-1-1 0,-2 0 0,-1 0 0,-2 0 0,-1 0 0,-4-53 0,-1 44 17,-2 0 1,-2 1-1,-1 0 0,-2 0 0,-24-53 0,33 85-20,-17-32 60,17 35-60,1 0 1,-1 1-1,1 0 1,-1-1-1,0 1 1,0 0-1,0 0 0,0 0 1,0 0-1,-1 0 1,-2-1-1,5 3-8,-1 0-1,0 0 0,1 0 1,-1 0-1,0 0 1,0 0-1,1 0 0,-1 0 1,0 0-1,1 0 0,-1 0 1,0 0-1,1 1 0,-1-1 1,1 0-1,-1 1 1,0-1-1,1 0 0,-1 1 1,1-1-1,-1 1 0,1-1 1,-1 0-1,1 1 0,-1 0 1,1-1-1,-1 1 1,1-1-1,0 1 0,-1-1 1,1 1-1,0 0 0,0-1 1,-1 1-1,1 1 0,-10 26 79,10-26-78,-7 28 37,1 0 0,2 0 0,0 0-1,3 55 1,2-66-34,0 0-1,2-1 1,0 1-1,1-1 1,1 0-1,1 0 0,1 0 1,0-1-1,10 18 1,-7-18-7,1-1 0,0-1 0,1 0 0,1-1 1,0 0-1,1-1 0,29 23 0,-36-32-1,0 1-1,1-1 1,-1-1 0,1 0-1,-1 0 1,1 0 0,0-1-1,0 0 1,9 1 0,-11-3-1,0 0 0,0 0 0,1 0 0,-1-1 1,0 0-1,0 0 0,0 0 0,0-1 0,0 0 1,0 0-1,-1-1 0,1 1 0,6-5 0,-3 0 2,0 0 0,0 0-1,-1 0 1,0-1 0,-1 0 0,0-1-1,0 0 1,-1 0 0,0 0-1,0-1 1,-1 0 0,0 0-1,-1 0 1,0-1 0,-1 1 0,0-1-1,-1 0 1,0 0 0,-1 0-1,0 0 1,0-17 0,-6 0 187,4 26-72,1 3-5,1 16 30,1-2-112,0 0 0,1 0 0,1 0 1,0 0-1,1 0 0,1-1 0,0 0 0,15 25 1,-21-39-31,0 0 1,0 0 0,0 0-1,0 1 1,1-1 0,-1 0-1,0 0 1,0 0 0,0 0-1,1 1 1,-1-1 0,0 0-1,0 0 1,0 0 0,1 0-1,-1 0 1,0 0 0,0 0-1,1 0 1,-1 0 0,0 0-1,0 0 1,0 0 0,1 0-1,-1 0 1,0 0 0,0 0-1,1 0 1,-1 0-1,0 0 1,0 0 0,1 0-1,-1 0 1,0 0 0,0 0-1,0 0 1,1-1 0,7-8 3,3-13-7,-3-8 3,-7 24 14,0 0 0,1 1-1,0-1 1,0 0 0,0 0 0,6-9-1,-7 15-9,-1 0-1,0-1 0,1 1 0,-1 0 0,1 0 0,-1-1 1,1 1-1,-1 0 0,1 0 0,-1 0 0,1-1 0,-1 1 1,1 0-1,-1 0 0,1 0 0,0 0 0,-1 0 0,1 0 1,-1 0-1,1 0 0,-1 0 0,1 0 0,-1 1 0,1-1 1,-1 0-1,1 0 0,-1 0 0,1 1 0,-1-1 1,1 1-1,17 10 17,-15-9-11,13 10 28,1 1 0,14 16-1,-4-3-18,-26-26-18,-1 0 1,0 0-1,0 0 0,0 0 0,0 0 0,0 0 0,0 1 0,1-1 1,-1 0-1,0 0 0,0 0 0,0 0 0,0 0 0,0 0 0,1 0 1,-1 0-1,0 0 0,0 0 0,0 0 0,0 0 0,1 0 0,-1 0 1,0 0-1,0 0 0,0 0 0,0 0 0,1 0 0,-1 0 0,0 0 1,0-1-1,0 1 0,0 0 0,0 0 0,1 0 0,-1 0 0,0 0 1,0 0-1,0 0 0,0-1 0,0 1 0,0 0 0,0 0 0,0 0 1,1 0-1,-1 0 0,0-1 0,0 1 0,0 0 0,0 0 0,0 0 1,0 0-1,0 0 0,0-1 0,0 1 0,2-11 16,-2 10-13,11-130 70,-9 90 22,2-1 0,1 1 0,12-44 0,-4 95 33,-4-1-102,-1 1 0,1 0-1,-2 0 1,1 0 0,-2 1-1,1 0 1,-2 1 0,9 20-1,-2 7 47,10 58-1,-1-6 30,-18-84 36,0-11-3090</inkml:trace>
  <inkml:trace contextRef="#ctx0" brushRef="#br0" timeOffset="3943.13">5452 1 15584,'24'74'1655,"-12"-36"-638,17 79 1,-5 93 56,-12-99-585,-10-88-370,1-1-1,0 1 1,2-1 0,1 0 0,1 0 0,16 34 0,-22-53-293,7 12 776,-8-13-1037,-5-6-1937</inkml:trace>
  <inkml:trace contextRef="#ctx0" brushRef="#br0" timeOffset="4315.07">5333 403 16607,'0'0'1696,"23"-9"-1152,-6 5 96,9 0 64,13 1-416,5-1 0,8-4-160,4-2 0,9-2-64,0-15 32</inkml:trace>
  <inkml:trace contextRef="#ctx0" brushRef="#br0" timeOffset="4654.79">6126 647 12224,'0'0'2336,"11"19"-1472,-5 3-32,4 12-289,2 5-31,3 7-320,0 3 0,-2 6-96,0 2 0,0-2-32,6-6 32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33.7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7 56 13856,'88'645'3621,"-87"-625"-3543,1 3 108,0 0-1,9 38 0,-10-59 2,-2-5-16,-5-19-31,-5-20 64,-2 1 0,-22-46 0,30 77-165,0-1 0,-1 1-1,0 0 1,-1 0 0,0 1 0,0 0 0,-1 0 0,0 1 0,-1 0-1,0 0 1,0 1 0,-1 0 0,-11-6 0,20 12-25,-1 0 0,0 0 0,1 0 0,-1 1 0,0-1 0,1 1 0,-1-1 0,0 1 0,0 0 1,1-1-1,-4 1 0,5 0-9,-1 0 0,1 0-1,0 1 1,-1-1 0,1 0 0,0 0 0,0 0 0,-1 0 0,1 1 0,0-1 0,0 0 0,-1 0-1,1 0 1,0 1 0,0-1 0,0 0 0,0 0 0,-1 1 0,1-1 0,0 0 0,0 0 0,0 1 0,0-1-1,0 0 1,0 1 0,0-1 0,0 0 0,-1 1 0,1-1 0,0 0 0,0 0 0,1 1 0,-1-1 0,0 0-1,0 1 1,0-1 0,1 3 8,0 0 0,0 0-1,0 0 1,0 0 0,1-1 0,-1 1-1,1-1 1,0 1 0,0-1 0,4 4-1,-3-3-10,0-1 0,0 1 0,0-1 0,0 0-1,1 0 1,-1 0 0,1-1 0,0 1-1,-1-1 1,1 0 0,0 0 0,0 0 0,0 0-1,7-1 1,3 0 7,0-1 0,26-4 0,-27 2-6,1 1 1,20 0-1,-31 3-3,1-1 0,0 1 0,0 0 0,-1 0 0,1 0 0,0 1 0,-1-1 0,1 1 0,-1 0 0,0 0 0,0 0 0,0 0 0,0 1 0,0-1 0,0 1 0,0 0 0,-1 0 0,4 4 0,4 8 0,-1 0 0,13 28 0,-14-27 0,8 20 0,-10-22 0,1 0 0,11 18 0,-18-30 46,2-1 0,-1 1 0,0-1 0,0 0-1,0 0 1,1 1 0,-1-1 0,0 0 0,1 0-1,-1 0 1,3 0 0,8 2-3140</inkml:trace>
  <inkml:trace contextRef="#ctx0" brushRef="#br0" timeOffset="601.91">680 542 12928,'12'51'817,"2"-1"1,22 50 0,-31-85-372,-8-20-29,-13-24-112,-2-15-85,2 0 0,-11-51 0,-14-95 346,36 165-475,3 14-45,-17-112 428,18 111-392,0-1-1,1 1 1,1 0 0,0-1-1,0 1 1,2 0 0,5-21-1,-6 28-51,0 1 0,0-1-1,1 1 1,-1 0 0,1 0-1,0 0 1,0 0-1,1 1 1,-1-1 0,1 1-1,-1 0 1,1 0 0,0 0-1,0 0 1,1 1-1,-1-1 1,0 1 0,1 0-1,-1 1 1,1-1 0,0 1-1,0 0 1,-1 0-1,1 0 1,7 0 0,-5 1-11,0 0-1,-1 1 1,1-1 0,0 1 0,-1 0 0,1 1 0,0 0-1,-1 0 1,0 0 0,1 1 0,-1 0 0,0 0 0,0 0-1,-1 1 1,1 0 0,-1 0 0,10 9 0,-9-6-6,-1 1 0,1 0 1,-1 0-1,0 0 0,-1 0 1,0 1-1,0 0 0,3 15 1,-3-8 20,0 1 1,-2-1 0,0 1-1,-1 18 1,-1-34-26,0 0 0,0 0-1,0 0 1,0 0 0,0 0 0,0 0-1,0 0 1,0 0 0,1 0 0,-1 0 0,0 0-1,1 0 1,-1 0 0,1 0 0,-1 0-1,1 0 1,0 0 0,-1 0 0,1 0 0,0-1-1,-1 1 1,1 0 0,2 1 0,-1-1 11,1 0 0,-1-1 0,1 1 0,0 0 0,0-1 0,-1 1 0,6-1 0,7 1-39,-2 1 25,1 1 1,-1-1-1,0 2 1,0 0-1,23 11 1,-31-13-6,0 1 1,-1 0 0,1 0 0,0 1-1,-1-1 1,0 1 0,0 0-1,0 0 1,-1 0 0,1 0-1,-1 1 1,0 0 0,0-1 0,-1 1-1,1 0 1,-1 0 0,2 8-1,-2-2 2,0 0-1,0-1 1,-2 1-1,1 0 1,-1 0-1,-1-1 1,0 1-1,-1 0 0,0 0 1,0-1-1,-1 0 1,0 1-1,-1-1 1,0 0-1,-1-1 1,0 1-1,-1-1 1,-8 12-1,-5 3 7,0 0 0,-2-2 0,0 0 0,-1-2 1,-34 25-1,34-30 22,-1 0 0,0-1-1,0-2 1,-26 11 0,58-38 32,13-8-56,8-5-2642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32.1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7 662 12736,'0'0'2896,"4"17"-1926,-8-29-921,1 0-1,0 0 0,0 0 1,1-1-1,0-13 1,-1 2 49,3 24-61,0 0 0,0 0 0,0 0-1,0 0 1,0 0 0,0 0 0,0 0-1,0 0 1,0 0 0,0 0 0,0 0-1,0-1 1,0 1 0,0 0-1,0 0 1,0 0 0,0 0 0,-1 0-1,1 0 1,0 0 0,0 0 0,0 12 157,-1 16-146,12 58 167,-5-45-16,0 60 0,-14-105-2486</inkml:trace>
  <inkml:trace contextRef="#ctx0" brushRef="#br0" timeOffset="445.81">0 239 14880,'0'0'1056,"22"-6"-481,0 6-543,5-5 32</inkml:trace>
  <inkml:trace contextRef="#ctx0" brushRef="#br0" timeOffset="814.26">267 0 14208,'0'0'330,"1"4"76,21 83 868,17 133 1,-14-46-751,7-2 1,55 168-1,-78-310-450,-2-11 22,-1 0 1,-1 1-1,0 0 0,1 26 0,-6-46-88,0 1 1,0-1 0,0 1 0,1-1-1,-1 0 1,0 1 0,0-1 0,0 1-1,0-1 1,0 1 0,-1-1-1,1 1 1,0-1 0,0 0 0,0 1-1,0-1 1,0 1 0,0-1 0,-1 0-1,1 1 1,0-1 0,0 1-1,-1-1 1,1 0 0,0 1 0,-1-1-1,1 0 1,0 1 0,-1-1 0,1 0-1,0 0 1,-1 1 0,1-1 0,-1 0-1,1 0 1,0 0 0,-1 0-1,1 0 1,-1 1 0,1-1 0,-1 0-1,1 0 1,-1 0 0,1 0 0,0 0-1,-2 0 1,-19-10 114,2-2-72,0-1 0,1 0 0,1-2 0,0 0 0,1-1 0,1 0 0,0-1 0,-24-37 0,36 49-53,1-1 1,-1 1-1,1-1 1,0 1 0,0-1-1,0 0 1,1 0-1,0 1 1,0-1 0,1 0-1,0 0 1,0 0-1,0 0 1,2-11 0,0 8 54,1 1 1,0-1-1,0 0 1,1 1 0,0 0-1,0 0 1,1 0 0,10-12-1,6-5-339,2 2 0,1 1 0,1 1 0,31-21 0,-31 24-921,-14 9-11982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33.2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4 322 14880,'22'72'2113,"-11"-36"-1617,-1-1-1,-1 2 1,3 38-1,-9-50-320,-1 1 0,-2 0-1,-4 45 1,3-71-167,1 0 1,-1 0-1,1 0 0,-1 0 1,1 0-1,-1 0 1,0 0-1,1 0 0,-1 0 1,1 0-1,-1-1 0,1 1 1,-1 0-1,1 0 0,-1 0 1,1-1-1,-1 1 0,1 0 1,-1-1-1,1 1 0,-1 0 1,1-1-1,-6-4 13,1-1 0,0 1 0,0-1 0,1 0 0,0 0-1,0-1 1,0 1 0,-3-11 0,-22-62 111,18 39-68,1-1 0,2 0 0,-5-69 0,11 84-36,2-1 0,1 1 0,2 0 1,0-1-1,1 1 0,16-50 0,-17 69-17,0-1 1,0 1-1,0 0 0,1 0 0,0 0 0,1 0 0,-1 1 0,1 0 0,1 0 0,-1 0 0,1 0 0,10-6 0,-12 9-4,0 0 0,1 1 1,0 0-1,-1 0 0,1 0 0,0 1 0,0 0 0,0 0 0,0 0 0,0 0 1,0 1-1,1 0 0,-1 0 0,0 0 0,0 0 0,0 1 0,0 0 0,0 0 0,0 1 1,5 1-1,2 2 3,0 1 0,-1 0 0,0 1 0,0 0 0,-1 0 0,0 1 0,0 1 0,-1-1 0,0 2 0,-1-1 0,0 1 0,14 21 0,2 11 4,-1 1 0,17 48 0,-32-74-5,57 157 256,-56-142-983,-1 1 0,-1-1-1,3 46 1</inkml:trace>
  <inkml:trace contextRef="#ctx0" brushRef="#br0" timeOffset="1">374 449 15424,'0'0'0,"-5"-18"416,5 1 32,11-3 287,10-4 1,14-7-352,8-11 0,12-13-224,1-10 32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3:46.5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03 1637 13024,'12'320'4050,"-6"-222"-3717,-6-68-7,-5-54-169,0 0-133,-4-5 70,-20-47 1,1 8-23,-8-36 15,-72-225 60,89 261-95,4-1 0,-13-131 0,27 186-22,1 0 1,0-1 0,1 1-1,0 0 1,6-28 0,-5 38-18,-1 0 1,1 0-1,-1 0 0,1 0 1,0 0-1,1 0 1,-1 1-1,1-1 1,-1 1-1,1-1 1,0 1-1,1 0 0,-1 0 1,0 0-1,1 1 1,-1-1-1,1 1 1,0 0-1,0 0 1,0 0-1,0 0 1,0 1-1,5-1 0,-3 0 4,0 2-1,-1-1 1,1 1-1,0-1 0,0 2 1,0-1-1,-1 1 1,1-1-1,0 2 0,0-1 1,-1 1-1,1-1 1,-1 2-1,1-1 1,-1 1-1,0-1 0,0 1 1,0 1-1,0-1 1,-1 1-1,6 5 0,-2-1 1,0 0 0,-1 1-1,0 0 1,-1 0 0,0 0-1,0 1 1,-1-1-1,0 2 1,-1-1 0,5 17-1,-3 0 5,-2 1 0,0-1 0,-2 1 0,-1 0 1,-4 37-1,-25 139 18,-14-6 13,24-129-2558,14-54-9893</inkml:trace>
  <inkml:trace contextRef="#ctx0" brushRef="#br0" timeOffset="1112.03">719 2131 14304,'0'0'768,"17"-8"96,7 5 63,18-5-287,15 0 64,11-2-384,9-1 32,12-2-128,4-7 0,3-8-96,-3-12 0</inkml:trace>
  <inkml:trace contextRef="#ctx0" brushRef="#br0" timeOffset="1113.03">1774 1473 13760,'0'0'0,"-8"18"512,3 9 32,2 18 64,3 8 32,1 11-33,1 1 1,0 5-352,3-1 32,1-6-64,6-3-32,6-11-32,1-6 0,0-11-128,5-21 32</inkml:trace>
  <inkml:trace contextRef="#ctx0" brushRef="#br0" timeOffset="1114.03">2104 1759 13760,'2'3'325,"77"164"2421,-65-125-2207,-13-40-406,-3-4-10,-10-17-33,0 0 0,1-1-1,1 0 1,-13-37 0,-21-92 231,40 134-280,0 3-6,-1-5 73,0-2 1,1 1-1,1 0 1,0-1-1,2 0 1,0-27-1,1 44-86,0 0-1,1 1 0,-1-1 0,1 1 0,-1-1 0,1 0 0,-1 1 0,1-1 1,0 1-1,0 0 0,-1-1 0,1 1 0,0 0 0,0-1 0,1 1 0,-1 0 1,0 0-1,0 0 0,1 0 0,-1 0 0,0 0 0,1 0 0,-1 0 0,1 1 1,-1-1-1,1 1 0,-1-1 0,1 1 0,0-1 0,-1 1 0,1 0 0,-1 0 1,1 0-1,0 0 0,-1 0 0,1 0 0,0 0 0,-1 0 0,3 2 0,3-1 26,1 1-1,-1 0 1,0 0-1,0 1 0,0 0 1,0 0-1,9 7 0,-3 0 7,-1-1-1,-1 2 0,0 0 0,0 0 0,-1 1 0,12 19 1,-6-6 4,-1 1 1,17 39 0,-22-40-24,-1 1 0,-2 0 0,0 0 0,-2 0 0,2 33 0,-5-37-1376,-3 33 0</inkml:trace>
  <inkml:trace contextRef="#ctx0" brushRef="#br0" timeOffset="1115.03">2144 1890 14880,'0'0'0,"17"-18"192,5 3 0,11-1 224,7-2 32,5-3-352,3-6 0</inkml:trace>
  <inkml:trace contextRef="#ctx0" brushRef="#br0" timeOffset="1467.65">2590 1640 12832,'27'70'2305,"-12"-36"-727,14 53 0,-47-146-1348,-4-17-66,19 59-120,1 0-1,0 0 0,1-1 0,1 1 1,1 0-1,1 0 0,0 0 0,8-30 1,-8 41-22,0 0 0,1-1 0,-1 1 1,2 0-1,-1 1 0,0-1 0,1 0 1,0 1-1,1 0 0,-1 0 0,6-5 1,-6 7-2,1 0 0,-1 0 1,1 1-1,-1-1 0,1 1 1,0 0-1,0 0 0,0 1 0,0 0 1,0 0-1,0 0 0,0 0 1,0 1-1,0 0 0,0 0 1,6 1-1,-4 0-3,-1 0 1,0 1-1,1 0 0,-1 0 0,0 1 1,0-1-1,-1 2 0,1-1 0,-1 0 1,1 1-1,-1 0 0,0 0 0,-1 1 1,1-1-1,-1 1 0,5 7 1,2 2 3,-1 0 0,0 2 0,-2-1 0,13 29 0,4 30-3,-19-54-428,0 0 1,2 0-1,0 0 1,1-1 0,17 26-1</inkml:trace>
  <inkml:trace contextRef="#ctx0" brushRef="#br0" timeOffset="1881.32">3193 1630 13408,'11'22'316,"-2"1"1,11 39-1,-6-16 335,-22-148 911,7 94-1526,-14-135 536,14 126-489,2 1 0,-1-1 0,2 0 0,1 1 0,0 0 0,9-28 0,-12 42-56,1-1-1,0 1 0,0 0 0,1-1 1,-1 1-1,1 0 0,-1 0 0,1 0 1,-1 0-1,1 0 0,0 0 1,0 0-1,0 1 0,0-1 0,0 0 1,1 1-1,-1 0 0,0 0 0,1 0 1,3-2-1,-4 3-11,-1 0 0,1 0 1,0 0-1,-1 0 0,1 0 1,0 1-1,-1-1 0,1 0 0,0 1 1,-1-1-1,1 1 0,-1-1 1,1 1-1,-1 0 0,1 0 0,-1 0 1,1 0-1,-1 0 0,0 0 1,0 0-1,1 0 0,-1 1 1,0-1-1,0 0 0,0 1 0,0-1 1,-1 1-1,1-1 0,0 1 1,-1-1-1,1 1 0,0 2 0,1 1-4,-1 0-1,1-1 1,-1 1-1,0 0 1,-1 0-1,1 0 0,-1-1 1,0 1-1,0 0 1,-1 0-1,1 0 1,-1 0-1,0 0 0,0-1 1,-1 1-1,1 0 1,-1-1-1,0 0 0,-1 1 1,1-1-1,-4 5 1,5-8 15,15-4 38,-11 2-63,9-2 23,1 0-1,-1 1 0,1 0 1,0 1-1,16 1 0,-26 0-14,0 0-1,0 1 1,0-1-1,0 1 1,0 0-1,0 0 1,0 0-1,0 0 1,0 1-1,0-1 1,-1 1-1,1 0 1,0 0-1,-1 0 1,0 0-1,1 0 1,-1 0-1,0 0 1,0 1-1,0-1 1,-1 1-1,1 0 1,-1-1-1,1 1 1,-1 0-1,0 0 1,2 6-1,1 10 14,-1 0 0,-1 1 1,-1-1-1,0 1 0,-2-1 0,0 1 0,-1-1 0,-1 1 0,0-1 1,-2 0-1,0 0 0,-10 21 0,6-25-67,4-12-2385</inkml:trace>
  <inkml:trace contextRef="#ctx0" brushRef="#br0" timeOffset="2254.1">3546 1164 14304,'10'4'148,"1"0"0,-2 0 1,1 1-1,0 1 1,-1-1-1,0 1 1,0 1-1,-1 0 0,0 0 1,0 1-1,7 9 1,8 11 491,37 60 0,-49-68-547,-1 0-1,-1 0 1,-1 1 0,-1 0 0,-1 0 0,-1 0-1,0 1 1,-2 0 0,0 0 0,-2 0 0,0 0-1,-2 0 1,0 1 0,-6 29 0,4-40-44,2-7-28,0-1-1,0 1 1,0 0 0,1 0 0,0 0-1,0 0 1,0-1 0,0 1 0,1 0-1,1 5 1,-2-9-57,0-1 1,0 1-1,0-1 0,1 0 1,-1 1-1,0-1 0,0 0 1,1 1-1,-1-1 0,0 0 1,0 1-1,1-1 0,-1 0 1,0 0-1,1 1 0,-1-1 1,0 0-1,1 0 0,-1 0 0,1 1 1,-1-1-1,0 0 0,1 0 1,-1 0-1,1 0 0,-1 0 1,0 0-1,1 0 0,-1 0 1,1 0-1,-1 0 0,1 0 1,-1 0-1,0 0 0,1 0 1,-1 0-1,1-1 0,-1 1 1,0 0-1,1 0 0,-1 0 1,0-1-1,1 1 0,-1 0 0,0 0 1,1-1-1,-1 1 0,1-1-528</inkml:trace>
  <inkml:trace contextRef="#ctx0" brushRef="#br0" timeOffset="2701.22">4116 1423 13216,'0'0'0,"15"-2"320,4 1 32,8 2 384,9 3 64,7 5-288,3 0 31,1-1-447,-7-3 32</inkml:trace>
  <inkml:trace contextRef="#ctx0" brushRef="#br0" timeOffset="2702.22">4284 1648 13600,'0'0'160,"11"-5"0,5 5 544,13-5 64,13-3-224,7-4 31,5-6-351,7-7 32</inkml:trace>
  <inkml:trace contextRef="#ctx0" brushRef="#br0" timeOffset="3088.3">4999 1401 12576,'6'6'180,"0"0"0,-1 0 0,0 1 0,0-1 0,-1 1 0,0 0 0,0 0 1,0 1-1,-1-1 0,3 12 0,2 11 438,6 45 0,-10-46-224,9 30 0,-143-616 1008,123 517-1244,-5-67 0,12 93-115,0 0 0,0 0 1,2 0-1,-1 0 0,2 0 0,0 1 0,1-1 0,8-20 0,-11 32-30,-1 0 0,1 0-1,0 0 1,0 1 0,0-1-1,1 0 1,-1 0 0,0 1-1,1-1 1,-1 0 0,1 1-1,-1 0 1,1-1 0,0 1-1,-1 0 1,1 0 0,0 0-1,0 0 1,0 0 0,0 0-1,0 1 1,0-1 0,0 0-1,0 1 1,0 0 0,0 0-1,1-1 1,-1 1 0,0 0-1,0 1 1,0-1 0,0 0-1,0 1 1,0-1 0,0 1-1,0-1 1,0 1 0,0 0-1,0 0 1,4 2 0,3 3 28,0 0-1,0 0 1,0 1 0,-1 0 0,0 1 0,11 13 0,-9-7 0,0 0 0,-1 1 0,0-1 1,-1 2-1,-1-1 0,-1 1 0,0 0 1,-1 1-1,-1 0 0,0-1 0,-1 1 1,-1 0-1,-1 0 0,0 1 0,-2 17 1,-2-2-422,-1 1 1,-1-1 0,-2 0 0,-1 0 0,-2-1-1,-18 41 1,23-62-12127</inkml:trace>
  <inkml:trace contextRef="#ctx0" brushRef="#br0" timeOffset="3089.3">4845 1779 14048,'0'0'288,"13"0"-32,9-6 32,17-4 96,9-2 0,8-3-64,4-6 32,3-5-65,6-7-31</inkml:trace>
  <inkml:trace contextRef="#ctx0" brushRef="#br0" timeOffset="3441.65">5577 1123 13312,'0'0'0,"-18"8"384,3 6 0,-1 8 320,2 12-32,3 15-64,2 4 31,1 2-383,3 2 0,5 6-64,6-1 32,8-5-64,2-8 32,2-13-32,9-15 0,9-12-64,3-18 0</inkml:trace>
  <inkml:trace contextRef="#ctx0" brushRef="#br0" timeOffset="3780.77">5846 1385 13408,'1'2'32,"13"43"85,-8-31 56,-2-1 1,1 1-1,-2 0 0,0 0 1,1 16-1,-2-5 142,-1-16-111,0 0 1,-1 0 0,0 0 0,-2 10 0,-6-25 333,2-9-409,1 1-1,0-1 1,1 1-1,1-1 0,0 0 1,-1-20-1,3 25-56,-3-19 94,-1-4 62,1-1 0,1-40-1,4 65-181,-1 0 0,1 1 0,0-1 0,1 1 0,0-1 0,0 1 0,1-1 0,0 1 0,1 0 0,-1 1 0,1-1 0,1 0 0,9-11 0,-12 16-25,1 0-1,0 0 0,0 1 1,0-1-1,0 1 1,0-1-1,1 1 1,-1 0-1,1 0 1,-1 1-1,1-1 1,0 1-1,-1 0 1,1 0-1,0 0 1,0 0-1,0 1 0,0-1 1,0 1-1,0 0 1,0 0-1,0 1 1,0-1-1,4 2 1,-2 0 6,1 0 1,-1 1-1,0-1 1,0 1-1,0 1 0,0-1 1,-1 1-1,0 0 1,1 0-1,-1 1 1,-1-1-1,1 1 1,6 9-1,2 5 55,-1 1 0,0 1 0,-2 0 0,0 0 0,-1 1-1,10 40 1,-13-34-614,0 0-1,-2 1 0,-1-1 0,-2 56 0,-1-77-12154</inkml:trace>
  <inkml:trace contextRef="#ctx0" brushRef="#br0" timeOffset="3781.77">6017 1472 14784,'0'0'416,"11"-11"32,-2 2 0,3 3-416,6-7 32</inkml:trace>
  <inkml:trace contextRef="#ctx0" brushRef="#br0" timeOffset="4180.41">6202 1077 13312,'20'9'437,"-1"1"0,0 1 1,0 0-1,25 22 0,-35-25-337,-1 0 1,0 0-1,-1 1 1,0 0-1,0 1 0,-1-1 1,0 1-1,-1 1 0,0-1 1,4 14-1,1 12 71,-2-1 0,-2 1 0,-1 1 0,-2-1 0,-1 46 0,-1-25 14,-1-47-150,0-5 9,0 1 0,1 0 0,-1-1 1,4 11-1,-4-15-43,0-1 0,0 0 1,0 0-1,0 0 0,0 0 1,0 1-1,0-1 0,0 0 0,1 0 1,-1 0-1,0 0 0,0 1 1,0-1-1,0 0 0,0 0 1,0 0-1,1 0 0,-1 0 0,0 0 1,0 0-1,0 0 0,0 1 1,1-1-1,-1 0 0,0 0 1,0 0-1,0 0 0,1 0 0,-1 0 1,0 0-1,0 0 0,0 0 1,1 0-1,-1 0 0,0 0 1,0 0-1,0 0 0,1 0 0,-1 0 1,0-1-1,0 1 0,0 0 1,0 0-1,1 0 0,-1 0 1,0 0-1,0 0 0,0 0 0,0-1 1,0 1-1,1 0 0,-1 0 1,0 0-1,0 0 0,0 0 1,0-1-1,0 1 0,0 0 0,0 0 1,6-9-1981</inkml:trace>
  <inkml:trace contextRef="#ctx0" brushRef="#br0" timeOffset="4553.11">6729 1220 13504,'4'3'32,"148"124"1330,-115-96-682,-31-25-513,1-1-1,0 0 0,0 0 1,0-1-1,1 0 0,-1 0 1,14 4-1,-19-7-137,0 0 0,1-1 0,-1 1 0,0-1 0,1 0 0,-1 1 0,0-1 0,1 0 0,-1-1 0,0 1 0,1 0 0,-1-1 0,0 1 0,0-1 0,1 0 0,-1 0 0,0 0 0,0 0 0,0 0 0,0 0 0,0 0 0,0-1 0,0 1 0,-1-1 0,1 1 0,0-1 0,-1 0 0,1 0 0,-1 1 0,0-1 0,0 0 0,2-3 0,0-2-6,0-1 1,0 1-1,-1-1 0,0 0 1,-1 1-1,1-1 0,-2 0 1,1 0-1,-1 0 0,0 0 1,0 0-1,-1 0 0,0 0 1,-1 0-1,0 1 0,0-1 1,-1 0-1,1 1 0,-2 0 1,1-1-1,-1 1 0,0 1 1,-5-8-1,7 13-18,1-1-1,0 1 1,0 0 0,-1 0 0,1 0-1,-1 0 1,1 0 0,-1 0-1,1 0 1,-1 1 0,1-1-1,-1 0 1,0 1 0,1 0 0,-1-1-1,0 1 1,0 0 0,1 0-1,-1 0 1,0 0 0,0 0-1,1 0 1,-1 0 0,0 0 0,1 1-1,-1-1 1,0 1 0,1-1-1,-1 1 1,0 0 0,1 0-1,-1 0 1,1 0 0,0 0 0,-1 0-1,-1 2 1,-5 4 30,0 1 1,0 0-1,1 0 1,-9 14-1,14-20-29,-27 38 122,2 2 0,1 0 0,-38 89 0,62-125-72,0 0 0,0 0 0,1 1-1,-2 9 1,3-15-168,0 1 1,0-1-1,0 1 1,0-1-1,0 1 0,0-1 1,0 0-1,1 1 1,-1-1-1,0 1 1,1-1-1,0 0 0,-1 1 1,1-1-1,0 0 1,-1 1-1,1-1 0,0 0 1,0 0-1,0 0 1,0 0-1,2 2 0</inkml:trace>
  <inkml:trace contextRef="#ctx0" brushRef="#br0" timeOffset="4893.22">7530 1115 13408,'3'4'357,"5"10"-75,-1 1 0,0-1 0,-1 2 0,-1-1-1,0 1 1,-1 0 0,2 18 0,9 122 720,-12-101-681,-27-149 474,-76-341-16,92 404-736,-18-92 142,24 107-154,0 0 0,1 0 1,1 0-1,0 0 0,5-27 1,-4 38-23,0-1 1,1 1-1,-1 0 0,1-1 1,1 1-1,-1 0 1,0 0-1,1 0 1,0 1-1,0-1 0,1 1 1,-1-1-1,1 1 1,0 0-1,0 1 1,0-1-1,1 1 0,-1-1 1,1 1-1,0 1 1,0-1-1,0 1 1,0 0-1,7-2 0,-4 2 5,1 0 0,-1 1 0,1 0 0,0 1-1,-1-1 1,1 2 0,0-1 0,0 1 0,-1 1-1,1 0 1,-1 0 0,0 0 0,1 1 0,13 7-1,-11-4 0,-1 0-1,1 1 0,-1 0 0,0 1 0,-1 0 0,0 1 0,0 0 1,-1 0-1,0 0 0,-1 1 0,0 1 0,0-1 0,-1 1 0,-1 0 1,0 0-1,0 1 0,-1 0 0,0 0 0,-1 0 0,2 21 0,-2-7 3,-1 0-1,-2 0 0,-1-1 1,0 1-1,-2 0 0,-1 0 1,-2-1-1,-16 50 0,2-23 18,-38 68-1,24-61-2563,26-47-10102</inkml:trace>
  <inkml:trace contextRef="#ctx0" brushRef="#br0" timeOffset="4894.22">7395 1582 14208,'0'0'96,"24"-13"0,17 0-32,10-2 32,9 0 128,4-4 0,4-5-224,2-9 0</inkml:trace>
  <inkml:trace contextRef="#ctx0" brushRef="#br0" timeOffset="5231.67">8109 866 12224,'0'0'0,"-15"7"384,5 10 32,-5 17 416,2 10 0,7 8-256,2 2-32,1 6-256,2 0 63,4 0-127,5-5 32,6-5-64,6-10 32,3-7-64,7-11 32,11-13-96,5-16 32</inkml:trace>
  <inkml:trace contextRef="#ctx0" brushRef="#br0" timeOffset="5663.84">8521 1260 13504,'25'152'1952,"-29"-190"-1739,2 0 0,3-51 0,0 28-47,-1 58-157,6-122 348,-4 112-287,0 0 0,0 0 0,1 1 1,1-1-1,0 1 0,1-1 1,9-15-1,-14 27-49,1-1 0,0 1 0,0-1-1,0 1 1,0 0 0,1-1 0,-1 1 0,0 0 0,1 0 0,2-2 0,-4 3-8,1 0 1,0-1-1,-1 1 1,1 0-1,-1 0 1,1 0-1,0 0 1,-1-1-1,1 1 0,0 0 1,-1 0-1,1 0 1,0 0-1,-1 1 1,1-1-1,0 0 1,-1 0-1,1 0 1,-1 0-1,2 1 1,0 0 6,-1 1 0,0-1 0,1 1 0,-1-1 0,0 1 0,1-1 0,-1 1 0,0 0 1,0-1-1,0 1 0,0 0 0,-1 0 0,1 0 0,0 0 0,-1-1 0,0 1 0,1 4 0,0 8 17,0 0 0,-1 0-1,0 0 1,-1 0 0,-1 0-1,0 0 1,-1-1 0,0 1-1,-2-1 1,1 1 0,-1-1-1,-1 0 1,-1-1 0,1 0-1,-17 22 1,14-23 91,12-16-42,14-17-1,-7 14-55,-1 0 0,1 2 0,0-1 0,1 1 0,0 0 0,0 1 0,0 0-1,22-5 1,-18 6 9,0 0-1,1 2 1,0 0-1,-1 0 1,1 2-1,21 1 0,-34-1-24,0 0 0,1 1 0,-1-1 0,0 1 0,1 0 0,-1 0 0,0 0 0,0 0 0,0 1 0,0-1 0,0 1-1,0 0 1,0 0 0,4 4 0,-5-4-3,-1 1-1,1-1 0,-1 0 1,0 0-1,0 1 0,0-1 1,0 1-1,0-1 0,0 1 1,-1-1-1,1 1 1,-1-1-1,0 1 0,0-1 1,0 1-1,0 0 0,0-1 1,0 1-1,-2 4 0,-1 5 12,-1-1 0,0 0 0,-1 0-1,0 0 1,0 0 0,-1-1 0,-1 0-1,0 0 1,0-1 0,-9 9-1,-1 0 17,-1-1 0,0-1-1,-40 27 1,51-39-9,0 0 1,0 0 0,-1 0 0,1-1 0,-1 0-1,0 0 1,0-1 0,0 0 0,-9 0-1,13-1-174,0-1 0,0 0 0,0 0 0,0-1 0,1 1 0,-1-1 0,0 1 0,0-1 0,0-1 0,0 1 0,1 0 0,-1-1 0,0 0-1,1 0 1,0 0 0,-1 0 0,1 0 0,-6-6 0</inkml:trace>
  <inkml:trace contextRef="#ctx0" brushRef="#br0" timeOffset="6017.7">8985 604 13504,'13'2'139,"0"1"0,1 0 0,-1 1 0,-1 1 0,1 0 0,-1 1 0,0 0-1,0 0 1,0 2 0,-1-1 0,19 18 0,-19-13-11,0-1 0,-1 2-1,0 0 1,-1 0-1,-1 1 1,0-1 0,-1 2-1,0-1 1,8 28-1,-5-4 37,-1 1 0,-1 0 0,-3 1 0,-1-1 0,-2 1 0,-2 0 0,-7 67 0,0-59 6,-3 1 0,-1-1 0,-3-1-1,-1 0 1,-40 82 0,33-90-844,-2-1 1,-38 47-1,51-72-11315</inkml:trace>
  <inkml:trace contextRef="#ctx0" brushRef="#br0" timeOffset="7712.14">98 690 14048,'2'358'2882,"-31"-3"-2242,23-294-573,-21 165 111,-7 77 14,31-243-136,2 1 0,15 118 0,-11-157-44,2 0 0,0-1 0,2 1 0,0-2-1,1 1 1,1-1 0,15 24 0,-16-31-6,2 0 1,-1 0-1,2-1 1,-1-1-1,2 1 1,-1-2-1,2 1 0,-1-2 1,1 0-1,27 14 1,-10-10-3,1-1 1,1-1 0,-1-2-1,2-1 1,-1-2 0,63 4-1,205-12 52,-295 2-54,712-73 137,-36 1-22,30 37-56,213-13 6,131 3-67,-452 23 0,-534 19 0,875-56 0,-393-3 0,127-12 0,422 12 0,-640 27 0,-427 31 10,1-1 0,-1-2 0,60-19 0,-82 22-6,0-1 0,0 0 0,-1 0-1,1-1 1,-1-1 0,0 0 0,-1 0-1,0-1 1,0 0 0,-1 0 0,0-1-1,0 0 1,-1 0 0,9-15-1,-6 3 27,-1 1 0,-1-2 0,-1 1 0,-1-1 0,0 0 0,3-36 0,1-141 213,-8 106-120,3-194 202,10-165 28,-6 355-272,1-6 134,-5-166 1,-5 261-199,-1-1 0,0 1 0,0 0 0,0 0 0,-1 1 0,-1-1 0,1 0 0,-1 0 0,-1 1 0,1 0 0,-1 0 0,0 0 0,-1 0 0,0 0 0,0 1 0,0 0 0,-1 0 0,0 1 0,0-1 0,0 1 0,-1 0 0,0 1 0,0 0 0,0 0 0,-13-5 0,-12-2 53,0 1-1,-1 2 1,-50-6-1,-104-1 42,185 15-110,-789-17 121,14 42-122,387-8 0,-1540 23-96,691-11 0,-185 78 96,753-46 0,411-39 0,-509 29 0,666-50-2,-382 19 36,429-16-2722,45-3-10751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6:00.3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9 130 14208,'0'3'485,"-2"5"-204,0 1-1,-1-1 1,0 1-1,-6 13 1,-7 15 332,4 3-233,3 1-1,-10 74 1,6 85-47,13-47-158,2-130-146,0 0 0,2 0 0,1-1 0,11 35 0,-14-52-23,0-1 0,0 1 1,0-1-1,0 0 0,1 0 1,-1 0-1,1 0 0,0 0 1,0-1-1,1 1 0,-1-1 1,1 0-1,0 0 0,5 3 1,-6-4-3,1-1 0,-1 1 1,0-1-1,1 0 0,-1-1 1,0 1-1,1 0 1,-1-1-1,1 0 0,-1 0 1,1 0-1,-1 0 0,1-1 1,-1 1-1,1-1 1,-1 0-1,0 0 0,1 0 1,-1 0-1,4-2 0,2-2-1,0 0 0,-1-1-1,0 1 1,1-2 0,-2 1-1,1-1 1,-1 0 0,0-1-1,-1 0 1,1 0 0,-1 0 0,9-18-1,-7 8-2,0-1-1,-1 1 1,-1-2-1,0 1 1,4-34-1,-9 45 7,0 12-1,-1-1 0,1 0 1,0 0-1,0 0 0,0 0 1,1 0-1,2 5 0,1 3 6,6 15 2,1-1 0,19 31 0,-26-47-10,1-1 0,1 1 0,0-1 0,0 0 0,0-1 0,1 1 0,0-1 0,1-1 0,12 9 0,-18-14-1,0 1-1,0-1 0,0 1 0,0-1 0,0 0 0,0 0 0,0-1 0,0 1 1,1 0-1,-1-1 0,0 0 0,0 0 0,1 0 0,-1 0 0,0 0 0,0-1 1,1 0-1,-1 1 0,0-1 0,0 0 0,0 0 0,0-1 0,0 1 0,0-1 1,-1 1-1,1-1 0,0 0 0,-1 0 0,1 0 0,-1-1 0,4-3 0,-3 2 3,0-1 0,0 1 0,-1-1 0,1 1-1,-1-1 1,0 0 0,0 0 0,-1 0 0,1 0-1,-1 0 1,0-1 0,-1 1 0,1 0 0,-1 0-1,0-1 1,0 1 0,-1 0 0,0 0 0,-1-6-1,-1 2 73,0 0-1,-1 0 0,0 0 0,0 0 0,-1 1 0,0-1 0,-1 1 1,1 1-1,-2-1 0,1 1 0,-1 0 0,0 0 0,0 1 1,-1 0-1,0 0 0,0 1 0,-1 0 0,1 1 0,-1-1 0,0 2 1,-19-6-1,27 8 31,5-4-2634</inkml:trace>
  <inkml:trace contextRef="#ctx0" brushRef="#br0" timeOffset="478.69">588 589 13024,'14'5'581,"-8"2"-432,-1 0 0,1 0 0,-1 0-1,0 0 1,-1 1 0,0 0 0,5 12 0,17 59 383,28 75 875,-42-229-569,-10 51-588,2-1-1,0 0 1,2 1 0,1 0 0,15-37-1,-22 61-240,0 0 0,0 0 0,0 0 0,1 0 0,-1 0 0,0-1 0,0 1 0,0 0 0,0 0 0,0 0 0,1 0 0,-1 0 0,0 0 0,0 0 0,0 0 0,0 0 0,1 0 0,-1 0 0,0 0 0,0 0 0,0 0 0,1 0 1,-1 0-1,0 0 0,0 0 0,0 0 0,0 0 0,1 0 0,-1 0 0,0 0 0,0 0 0,0 0 0,0 0 0,0 1 0,1-1 0,-1 0 0,0 0 0,0 0 0,0 0 0,0 0 0,0 1 0,1-1 7,4 5 28,0-1 0,-1 2 0,1-1 0,-1 0 0,0 1 0,0 0 0,-1 0 0,5 9 0,18 55 10,-23-60-40,36 107 23,-31-166-37,-8 49 0,3-24 20,2 0 0,12-36 0,-15 54-1,1 0-1,-1 0 1,1 1-1,0-1 1,0 1 0,0 0-1,1 0 1,0 0 0,0 0-1,0 1 1,1 0-1,-1-1 1,1 1 0,0 1-1,10-6 1,-13 8-7,0 0 0,0 1 0,0-1 0,0 1 0,0 0 0,1 0 0,-1 0 0,0 0 0,0 0 0,0 0 0,0 1 0,0-1 0,1 1 0,-1-1 1,0 1-1,0 0 0,0 0 0,0 0 0,-1 0 0,1 0 0,0 0 0,0 1 0,-1-1 0,1 0 0,-1 1 0,1 0 0,-1-1 0,1 1 0,1 3 0,4 5 14,0 0-1,0 1 1,8 19 0,-6-5-1312,10 38 1,-17-55-11749</inkml:trace>
  <inkml:trace contextRef="#ctx0" brushRef="#br0" timeOffset="863.25">1229 1142 13856,'42'49'1016,"-23"-28"-667,-1 0-1,-2 2 0,0 0 0,18 33 0,-34-56-348,0 0 1,0 0 0,0 0-1,0 0 1,-1 0 0,1 0-1,0 0 1,0 0 0,0 0-1,0 0 1,0 0-1,0 0 1,0 0 0,0 0-1,0 0 1,0 1 0,0-1-1,-1 0 1,1 0-1,0 0 1,0 0 0,0 0-1,0 0 1,0 0 0,0 0-1,0 0 1,0 0 0,0 0-1,0 0 1,0 0-1,0 0 1,0 0 0,0 0-1,0 1 1,0-1 0,0 0-1,0 0 1,0 0 0,0 0-1,0 0 1,0 0-1,0 0 1,0 0 0,-7-6-3,-1-6 3,1 1-1,0-1 0,1 0 0,1-1 0,-6-17 0,-15-68 37,15 44 162,1-1 1,-2-86 0,12 109-9,1 0-1,1 1 1,2-1 0,1 1 0,17-58 0,-18 78-84,0 1 0,0 0 0,11-18 0,-13 25-76,0 0 0,0 0 0,0 1 0,1-1-1,-1 0 1,1 1 0,0-1 0,-1 1 0,1 0-1,0 0 1,0 0 0,1 0 0,-1 1 0,7-3-1,-8 4-19,0 0 0,0 0 0,1 0 0,-1 0-1,0 0 1,0 1 0,0-1 0,0 1-1,1 0 1,-1 0 0,0 0 0,0 0-1,0 0 1,0 0 0,-1 0 0,1 0 0,0 1-1,0-1 1,-1 1 0,2 1 0,2 2 2,0 1 0,0-1 1,-1 1-1,8 12 1,-6-5-5,-1-1 1,-1 1 0,0 0-1,0 1 1,-1-1 0,1 24-1,-1 84 0,-3-108-11,-3 61 45,0-45-2555</inkml:trace>
  <inkml:trace contextRef="#ctx0" brushRef="#br0" timeOffset="1231.58">1590 213 12928,'2'13'0,"3"14"256,0 10-32,2 24 192,1 6 0,3-1 192,1 3-32,3-6-288,-2 0 0,3-2-64,-1-3 31</inkml:trace>
  <inkml:trace contextRef="#ctx0" brushRef="#br0" timeOffset="1600.08">1912 696 14560,'0'0'346,"3"2"22,6 2-170,0-1 0,0 1 0,0-1-1,1-1 1,-1 0 0,1 0 0,-1-1-1,1 0 1,0-1 0,-1 0 0,16-2-1,-23 1-184,0 0 0,0 0-1,1 0 1,-1 0-1,0-1 1,0 1-1,0-1 1,-1 1-1,1-1 1,0 0-1,-1 0 1,1 0-1,-1 0 1,1 0-1,-1 0 1,0 0 0,0 0-1,0 0 1,0-1-1,0 1 1,-1 0-1,1-1 1,-1 1-1,1-1 1,-1 1-1,0-1 1,0 1-1,0-1 1,0 1 0,0-1-1,-1-2 1,0 2-5,1-1 1,0 1 0,-1-1 0,0 1 0,0-1 0,0 1 0,0-1 0,-1 1 0,1 0 0,-1 0 0,0 0 0,0 0 0,0 0-1,0 0 1,-1 0 0,1 1 0,-1-1 0,1 1 0,-1 0 0,0 0 0,-4-3 0,3 4 12,0 0 0,0 0 0,0 0 0,0 0 0,0 0 0,0 1 0,0 0 0,0 0 0,0 0 0,-1 0 0,1 0 0,0 1 0,0 0 0,0 0 0,0 0 0,0 1 0,0-1 0,1 1 0,-1 0 0,0 0 0,1 0 0,-1 0 0,1 1 0,0-1 0,0 1 0,0 0 0,0 0 0,-4 6 0,2-3 0,1 1 1,0-1-1,0 1 0,0 0 0,1-1 1,0 2-1,1-1 0,-1 0 0,1 0 1,1 1-1,-1-1 0,1 1 0,1 0 1,-1-1-1,2 9 0,-1-8-15,2 0 1,-1-1-1,1 1 1,0 0-1,0-1 0,1 0 1,0 1-1,0-1 1,1 0-1,0-1 0,0 1 1,0-1-1,1 0 1,0 0-1,0 0 0,1 0 1,0-1-1,0 0 1,0 0-1,0-1 0,1 0 1,0 0-1,0 0 1,0-1-1,0 0 0,0 0 1,1-1-1,-1 0 1,13 1-1,1-1-2,1-1 0,-1-1 0,1-1 1,-1-1-1,38-9 0,1-6-2482,-50 14-9655</inkml:trace>
  <inkml:trace contextRef="#ctx0" brushRef="#br0" timeOffset="2250.14">2326 540 14496,'0'0'64,"3"5"-11,3 5-38,10 14 160,0 2 0,-2 0 0,17 44 0,-23-45-10,-3-9 390,13 30-1,-19-49-461,1 0 0,-1 0 0,1 0-1,0 0 1,0 0 0,0 0 0,1-5 0,0-5 33,-1-7 12,0-2 169,4-43 0,-3 58-239,0 1 0,1 0 0,-1-1 0,1 1 0,1 0 0,-1 0 0,1 0 0,0 0 0,1 1 0,-1-1 0,6-6 0,-8 11-48,1 0 0,-1 0-1,1-1 1,-1 1 0,1 0 0,-1 0-1,1 0 1,0 1 0,-1-1-1,1 0 1,0 0 0,0 1-1,-1-1 1,1 1 0,0 0-1,0 0 1,0-1 0,0 1 0,0 0-1,0 1 1,-1-1 0,1 0-1,0 0 1,0 1 0,0-1-1,-1 1 1,1 0 0,0-1-1,0 1 1,-1 0 0,1 0-1,-1 0 1,1 0 0,-1 0 0,3 2-1,4 4 0,-1 0 0,1 0-1,-1 1 1,-1 0 0,7 8 0,-3 0 18,-1 1 0,0-1 0,-1 2 0,-1-1 0,-1 1 0,8 35 0,-5-7-1415,3 64 1,-11-101-11028</inkml:trace>
  <inkml:trace contextRef="#ctx0" brushRef="#br0" timeOffset="3080.76">2914 0 15328,'0'0'1887,"1"3"-1204,7 13-483,0 1-1,-2-1 1,0 1-1,5 26 1,2 7-99,78 364 149,-76-329-234,-2-7 506,-6-30-3460</inkml:trace>
  <inkml:trace contextRef="#ctx0" brushRef="#br0" timeOffset="3437.09">2948 536 13760,'0'0'0,"-5"-15"192,2-3 32,7-4 160,8 0 32,8 0-96,11-2 0,9 0-192,3-3 0</inkml:trace>
  <inkml:trace contextRef="#ctx0" brushRef="#br0" timeOffset="4399.33">3293 356 12832,'-6'37'587,"2"0"0,1 0 0,2 1 0,8 68 0,-6-91-450,-1-11-83,6 45 363,-6-45-376,1-1 0,0 0 0,0 1 0,0-1 1,0 0-1,1 0 0,-1 0 0,1 0 0,0 0 0,0 0 1,3 3-1,-5-5-28,1-1-1,0 1 1,-1-1 0,1 1 0,0-1-1,-1 0 1,1 0 0,0 1 0,0-1 0,-1 0-1,1 0 1,0 0 0,0 0 0,-1 0-1,1 0 1,0 0 0,0 0 0,-1 0 0,1 0-1,0 0 1,0 0 0,-1 0 0,1-1-1,0 1 1,-1 0 0,1-1 0,0 1-1,-1 0 1,1-1 0,0 1 0,-1-1 0,1 1-1,-1-1 1,1 1 0,-1-1 0,1 0-1,-1 1 1,1-1 0,-1 0 0,1 0 0,16-30 220,-10 9-86,-1-1 0,0 0 0,-2 1 0,-1-1 0,0-28 0,0 15 128,0 19 13,-3 16-64,1 3-138,4 18-51,2 0-1,0-1 1,15 27 0,-18-39-35,0 1 0,0-1 0,1 0 0,0-1 0,1 1 0,0-1 0,0 0 0,0 0 0,0 0-1,1-1 1,9 5 0,-14-9 0,0 0 0,0 0 0,-1 0 0,1-1 0,0 1 0,0-1 0,0 1 0,-1-1 0,1 0 0,0 1 0,0-1 0,0 0 0,0 0 0,0-1 0,0 1 0,0 0 0,-1-1 0,1 1 0,0-1 0,0 1 0,0-1 0,-1 0 0,1 0 0,0 0 0,-1 0 0,1 0 0,-1 0 0,1 0 0,-1-1 0,0 1 0,1 0 0,-1-1 0,0 1 0,0-1 0,0 1 0,0-1 0,1-3 0,2-3 1,0-1 0,-1 0-1,0 1 1,0-1 0,-1 0 0,2-14 0,0-29 100,-3-59-1,-1 65 77,0 45-162,1 0-1,0 0 1,0 0 0,0 0-1,0 0 1,0 0-1,0 0 1,0 1-1,1-1 1,-1 0-1,0 1 1,0-1-1,0 1 1,1-1-1,-1 1 1,0 0-1,1-1 1,-1 1-1,0 0 1,3 0 0,32-3-6,-33 3-10,0 0 0,0 1-1,1-1 1,-1 1 0,0 0 0,0 0-1,0 0 1,-1 0 0,1 0 0,0 1 0,0-1-1,-1 1 1,1 0 0,-1 0 0,1 0-1,-1 0 1,0 0 0,0 0 0,0 1 0,0-1-1,0 1 1,0 0 0,-1-1 0,3 6-1,2 6-26,-1-1 0,-1 1 0,6 28 0,-9-38 22,7 43-45,-6-31 28,0 0 0,2 0 0,0-1 0,10 25 0,-12-36 16,1 5-23,1-1 0,0 0 0,11 14-1,-15-22 29,0 0 1,1 0-1,-1 0 0,0 0 0,1 0 0,-1 0 0,0 0 0,1 0 0,-1 0 0,0 0 0,1 0 0,-1 0 0,0 0 0,0 0 0,1 0 0,-1 0 0,0 0 0,1 0 1,-1 0-1,0-1 0,1 1 0,-1 0 0,0 0 0,0 0 0,1-1 0,-1 1 0,0 0 0,0 0 0,0 0 0,1-1 0,-1 1 0,0 0 0,0-1 0,0 1 1,1-1-1,6-10-19,1-4 18,-2 1 0,0-2 1,0 1-1,-2-1 0,0 1 1,3-27-1,-1-98 147,-6 121-83,0 18 3,3 10 64,48 158 70,-49-160-196,0 0 0,1 0 0,0 0 1,0 0-1,1-1 0,0 1 0,0-1 0,1 0 1,-1 0-1,1-1 0,6 6 0,-10-10-2,0-1 0,0 0 0,-1 1 0,1-1 0,0 0 0,0 0 0,-1 1 0,1-1 0,0 0 0,0 0 0,0 0 0,-1 0 0,1 0 0,0 0 0,0-1 0,0 1 0,-1 0 0,1 0 0,0 0 0,0-1 0,-1 1 0,1 0 0,0-1 0,-1 1 0,1-1 0,0 1 0,-1-1 0,1 1 0,-1-1 0,1 1 0,0-1 0,-1 1 0,0-1 0,2-1 0,16-25 0,-17 24 0,7-11 15,-2-1 0,0 0 0,0 0 0,4-21-1,9-68 139,-1 8-28,-14 73-69,1 4 331,-2 23-202,2 12-93,21 159 49,-20-120-139,24 102-1,-13-102-1,-9-34 0,-1 1 0,-1 0 0,-1 0 0,-1 0 0,-1 1 0,0 29 0,-4-47 0,1-1 0,-1 1 0,0-1 0,-1 0 0,1 1 0,-1-1 0,0 0 0,0 0 0,0 0 0,0 0 0,-1 0 0,1 0 0,-1-1 0,-5 6 0,-5 3 1,-1 0 1,-21 14-1,26-20 1,-42 26 14,-1-2 0,-65 26 0,37-22-2731,61-27-1075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5:46.8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20 10208,'0'0'1093,"3"0"-992,27 0-89,91 3-285,-76 1 200,-21-1 106,1 0 0,-1-2 0,47-4 0,-49-1 379,-12 2-134,-1 0 0,1 1 0,-1 0 0,18 1 0,4 3-32,0-2-1,0-1 0,31-4 1,-42 1-111,0-2 0,21-7 0,-22 5 50,0 2 0,23-4 0,-40 9-177,8-2 51,0 1 1,0 0-1,0 0 1,0 1-1,0 0 0,0 1 1,0 0-1,0 1 1,16 4-1,-6-1-8,1 0 0,1-1 0,-1-1 0,1 0 0,-1-2 0,30-2 1,-2-6 79,-33 5-69,31-2 1,-36 3-42,0 0 0,0-1 0,-1 0 1,13-4-1,29-5 91,-35 9-43,0-2 0,0 0 0,0-1-1,27-12 1,-27 10 80,0 1 0,0 0-1,37-6 1,-43 10-250,1 1-282,0-1 0,1 2 1,16 0-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9:19.3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73 11104,'2'11'216,"1"1"0,1-1 0,0 0 1,0 0-1,1-1 0,0 1 0,1-1 1,0 0-1,1 0 0,0-1 1,12 12-1,-15-17-161,0 0 0,1 0 1,-1-1-1,1 0 0,0 0 0,0 0 1,0-1-1,0 1 0,0-1 0,0-1 1,1 1-1,-1-1 0,1 1 0,-1-2 1,1 1-1,-1-1 0,1 1 0,0-1 1,-1-1-1,1 1 0,-1-1 1,1 0-1,-1-1 0,1 1 0,9-5 1,-10 4-37,1-1 1,-1 0-1,0 0 1,0 0-1,0-1 1,0 1-1,-1-1 1,1 0-1,-1-1 1,0 1 0,0-1-1,-1 0 1,1 0-1,-1 0 1,0 0-1,-1 0 1,1-1-1,-1 1 1,0-1 0,0 0-1,-1 0 1,1 0-1,-1-6 1,0 4 5,-1 0-1,1 0 1,-2 0 0,1 1 0,-1-1-1,-1 0 1,1 0 0,-1 0 0,-1 1 0,1-1-1,-1 1 1,0 0 0,-1 0 0,0 0 0,0 0-1,-10-11 1,13 16-17,0 1 1,0 0-1,0 0 0,0 0 0,0 0 1,0 0-1,0 0 0,-1 0 0,1 1 0,0-1 1,-1 0-1,1 1 0,0-1 0,-1 1 1,1-1-1,-1 1 0,1-1 0,0 1 1,-1 0-1,1 0 0,-1 0 0,1 0 0,-1 0 1,1 0-1,-1 0 0,1 1 0,-1-1 1,1 0-1,0 1 0,-1-1 0,1 1 1,-1 0-1,1-1 0,0 1 0,-2 1 0,-3 3 29,0 0 0,0 0-1,1 1 1,0 0 0,-7 9-1,10-12-35,-13 16 39,2 2 0,0 0 0,1 0 0,1 1-1,1 1 1,1 0 0,1 0 0,2 0-1,0 1 1,-4 29 0,10-47-32,-1 0 0,1 0 1,1 0-1,-1 0 0,1 0 0,0 0 1,0 0-1,0-1 0,1 1 0,3 8 1,-3-12-6,-1 1 0,1-1 0,-1 1 0,1-1 0,0 0 0,0 0 0,0 0 1,0 0-1,0 0 0,0 0 0,0 0 0,1-1 0,-1 1 0,1-1 0,-1 0 0,1 0 0,0 0 1,-1 0-1,1 0 0,0 0 0,0-1 0,-1 1 0,5-1 0,2 0-271,0-1 0,0 0 0,-1-1 0,1 0 0,0 0 0,-1-1 0,10-5 0,-10 5-10478</inkml:trace>
  <inkml:trace contextRef="#ctx0" brushRef="#br0" timeOffset="522.61">454 493 11840,'0'0'416,"0"2"42,10 27-173,0 0-1,1-1 1,2 0 0,1-1-1,1-1 1,2 0-1,0-1 1,2-1 0,0-1-1,32 29 1,-47-48-263,0 0 0,0 0 0,1 0 0,0-1 0,0 0 0,0 0 1,0 0-1,0-1 0,0 0 0,1 0 0,-1 0 0,1 0 0,8 0 0,-13-2-14,1 0 0,-1 0 1,1 0-1,-1-1 0,0 1 0,1-1 0,-1 1 0,0-1 0,1 1 1,-1-1-1,0 0 0,0 0 0,1 0 0,-1 0 0,0 1 0,0-2 0,0 1 1,0 0-1,0 0 0,0 0 0,-1 0 0,1-1 0,0 1 0,-1 0 1,1 0-1,0-1 0,-1 1 0,0-1 0,1 1 0,-1-2 0,2-5 33,0 0-1,-1 0 0,0 0 0,-1-10 0,-2-31 220,-16-84-1,10 80 44,-3-55 1,11 106-289,0 1 1,-1-1 0,1 1-1,0-1 1,0 1-1,1-1 1,-1 1 0,0-1-1,0 1 1,1-1-1,-1 1 1,1-1 0,-1 1-1,1-1 1,0 1 0,-1 0-1,1-1 1,0 1-1,0 0 1,0 0 0,0 0-1,0 0 1,2-1-1,-1 1 2,0 0-1,0 0 0,1 0 1,-1 1-1,1 0 0,-1-1 0,0 1 1,1 0-1,-1 0 0,1 0 1,-1 0-1,1 1 0,2 0 0,19 3-2245</inkml:trace>
  <inkml:trace contextRef="#ctx0" brushRef="#br0" timeOffset="907.43">937 580 13312,'8'-2'146,"0"1"0,0 1 1,0-1-1,0 1 1,0 1-1,0-1 1,0 1-1,0 1 0,0-1 1,14 6-1,-11-4-26,-1 0 0,1-1 0,0 0 0,0 0 0,13-1 0,-21-1-96,0-1 1,0 1-1,0-1 0,0 0 0,0 1 0,0-1 1,-1-1-1,1 1 0,0 0 0,0-1 1,-1 1-1,1-1 0,-1 0 0,0 0 0,1 0 1,3-4-1,-3 2 1,0 0 1,0 0-1,-1-1 1,1 1-1,-1-1 1,0 0-1,0 0 1,-1 1-1,2-9 0,-1 6-6,-1 1 0,-1-1 0,1 0-1,-1 0 1,0 1 0,0-1-1,-1 0 1,0 0 0,0 1-1,-1-1 1,0 1 0,0-1-1,0 1 1,-1 0 0,-4-8-1,5 10 2,-1 1 0,1-1 0,-1 1 0,0 0 0,0 0 0,0 1 0,0-1 0,-1 0 0,1 1 0,-1 0 0,1 0 0,-1 0 0,0 0 0,0 1 0,0 0 0,0-1 0,-5 0 0,3 2 12,1 0 0,-1 0 0,1 0-1,0 1 1,-1 0 0,1 0 0,0 0 0,-1 1 0,1 0-1,0 0 1,0 0 0,-8 5 0,5-2 3,-1 1 1,1 1-1,0-1 0,0 1 1,1 1-1,0-1 1,0 1-1,1 0 1,0 1-1,0 0 0,1 0 1,0 0-1,1 0 1,0 1-1,0 0 1,1 0-1,-2 11 0,3-10-7,0-1 0,0 1 1,1 0-1,1-1 0,0 1 0,0 0 0,1-1 0,1 1 0,-1-1 0,2 1 0,-1-1 0,2 0 0,-1 0 0,1 0 0,1 0 0,9 14 0,-11-19 3,1-1-1,-1 1 0,1-1 0,1-1 0,-1 1 1,0 0-1,1-1 0,0 0 0,0 0 0,0 0 1,0-1-1,7 3 0,-3-2-446,0-1 1,1 0-1,-1 0 0,1-1 1,13 1-1,-16-2-11338</inkml:trace>
  <inkml:trace contextRef="#ctx0" brushRef="#br0" timeOffset="1260.5">1283 564 13312,'0'0'448,"3"4"64,64 97 1735,-41-59-1999,-19-29-169,0 1-1,-1-1 0,0 1 0,-2 0 1,1 0-1,-2 1 0,0-1 0,2 25 0,-5-37 13,1-5-71,0 1 0,-1-1-1,0 1 1,1-1 0,-1 0 0,0 1-1,0-1 1,0 1 0,-1-5 0,0-6 11,2-33 147,15-90-1,-13 121-119,0 0 0,1 0 0,1 1 0,0-1 0,1 1-1,1 1 1,0-1 0,1 1 0,17-23 0,-23 35-40,24-24 260,-25 24-264,0 0 0,0 1 1,-1-1-1,1 1 0,0-1 0,0 1 1,0 0-1,0-1 0,0 1 1,0 0-1,0-1 0,0 1 1,0 0-1,0 0 0,0 0 1,-1 0-1,1 0 0,0 0 0,0 0 1,0 0-1,0 1 0,0-1 1,0 0-1,0 0 0,0 1 1,0-1-1,0 1 0,0-1 1,0 1-1,-1-1 0,1 1 0,1 1 1,3 3 19,0 1-1,-1 1 1,0-1 0,0 1 0,-1-1 0,0 1-1,0 0 1,0 0 0,-1 1 0,0-1 0,1 8-1,0 7 31,0 1 0,-2 31 0,-5 100 160,5-136-203,1-12-2581</inkml:trace>
  <inkml:trace contextRef="#ctx0" brushRef="#br0" timeOffset="1632.39">1680 36 13760,'-2'-10'175,"-3"-13"393,6 21 163,4 12 499,0 7-1121,0-1 1,-1 1 0,-1 0 0,3 33 0,-5 75 105,-1-60-100,-1-35-33,2 1-1,2-1 0,11 56 1,-1-30 95,-8-32 19,0 0-1,2-1 1,17 40 0,-24-62-181,0-1-1,0 1 1,0-1 0,0 1 0,1-1 0,-1 1-1,0-1 1,1 1 0,-1-1 0,0 0 0,0 1 0,1-1-1,-1 1 1,1-1 0,-1 0 0,0 1 0,1-1-1,-1 0 1,1 0 0,-1 1 0,1-1 0,-1 0 0,1 0-1,0 1 1,3-10-2380</inkml:trace>
  <inkml:trace contextRef="#ctx0" brushRef="#br0" timeOffset="1633.39">1640 261 15040,'0'0'160,"5"-1"64,20-2 302,29 2 0,23-3 432,-34-1-73,51-14 1,-94 19-838,1 0 1,0-1 0,0 1-1,-1 0 1,1 0-1,0 0 1,0 0 0,0 0-1,-1 0 1,1 0 0,0 0-1,0 0 1,0 0-1,-1 0 1,1 0 0,0 1-1,0-1 1,0 1-1,4 3-230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5:59.5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0 291 15680,'0'0'426,"-3"-2"75,1 2-433,0-1-1,0 1 1,0-1-1,-1 1 1,1 0-1,0 0 0,-1-1 1,1 2-1,0-1 1,0 0-1,-1 0 0,1 1 1,0 0-1,0-1 1,-1 1-1,1 0 0,0 0 1,0 0-1,0 0 1,0 0-1,0 0 1,-1 2-1,-7 5 53,1-1 1,0 1-1,-9 11 0,4-2-71,0 0-1,2 1 1,0 0-1,1 1 1,-9 23-1,6-10-11,2 0-1,-12 53 0,22-76-32,0 0 0,1 0 0,0 1 0,1-1 0,0 0-1,0 0 1,0 1 0,2-1 0,-1 0 0,1 0 0,0 0 0,1 0-1,0 0 1,6 11 0,-5-13-1,0 0-1,0-1 0,1 0 1,0 0-1,0 0 1,1 0-1,0-1 1,0 0-1,0 0 0,0-1 1,1 0-1,0 0 1,-1 0-1,2-1 0,-1 0 1,0 0-1,12 2 1,-5-2 21,-1-1 1,1-1 0,-1 0 0,1-1-1,-1-1 1,1 0 0,-1 0 0,1-2-1,-1 1 1,0-2 0,22-8-1,-4-1-664,0-1-1,-1-2 0,28-20 0,-45 28-11433</inkml:trace>
  <inkml:trace contextRef="#ctx0" brushRef="#br0" timeOffset="372.81">758 1 14496,'0'0'352,"3"1"53,1 1-284,-1 0-1,1 0 1,-1 0-1,1 0 1,-1 1 0,0 0-1,0 0 1,0-1 0,0 2-1,0-1 1,-1 0-1,3 5 1,28 49 524,-29-49-565,11 24 37,-1 2 0,-1 0 0,-2 0 0,-2 1 0,7 40 0,6 183 130,-10-100-125,-9-135-100,1 0-1,1-1 1,1 0-1,16 40 1,-18-56-14,-1 1 0,1-1 0,0 1 0,0-1 0,1 0 0,0-1 0,0 1 0,0-1 0,1 0 1,-1 0-1,1-1 0,0 1 0,12 5 0,-11-7-598,0 0 1,0 0-1,13 2 1,-11-3-11219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6:13.4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 685 15424,'0'0'101,"-2"4"43,-2 11 31,0 0 1,0 1 0,2-1-1,0 1 1,0-1-1,2 20 1,1 7 220,9 50 0,-7-73-263,1 0 1,7 20-1,-10-34-96,1-1 0,0 1 1,0 0-1,0-1 1,0 1-1,1-1 0,0 0 1,0 0-1,0 0 0,0 0 1,1 0-1,7 6 0,-10-10-27,0 1-1,1-1 0,-1 1 0,0-1 0,1 1 0,-1-1 0,0 0 1,1 1-1,-1-1 0,1 0 0,-1 0 0,0 0 0,1 0 0,-1 0 1,1-1-1,-1 1 0,0 0 0,1-1 0,-1 1 0,0-1 0,1 1 1,-1-1-1,0 0 0,0 1 0,1-1 0,-1 0 0,0 0 0,0 0 1,0 0-1,0 0 0,0 0 0,0 0 0,-1 0 0,1 0 0,1-2 1,1-1-6,0-1 1,-1 1 0,1-1 0,-1 0 0,0 0 0,0 0 0,-1 1 0,2-8 0,-3 3 8,1 0 0,-2-1 0,1 1 1,-1 0-1,-1 0 0,0 1 0,-5-18 0,-2-7 170,9 32 249,1 2-294,5 6-92,-1 1 0,0 0 0,0 0-1,-1 0 1,7 17 0,5 10 5,-14-31-48,9 16 25,25 34 0,-33-49-26,1-1 0,-1 0 1,1 0-1,0 0 0,0-1 0,0 1 1,1-1-1,-1 0 0,1 0 0,0 0 1,0-1-1,0 0 0,7 3 0,-10-5-2,-1 0 0,1 0 0,0 0 0,-1 0 0,1 0 0,0 0 0,-1 0 0,1 0 0,0-1 0,-1 1 0,1-1 0,-1 1 0,1-1 0,-1 0 0,1 0 0,-1 1 0,1-1 0,-1 0 0,0 0 0,1 0 0,-1 0 0,0-1 0,0 1 0,0 0 0,0 0 0,0-1 0,0 1 0,0-1 0,0 1 0,-1-1 0,1 1 0,-1-1 0,1 1 0,-1-1 0,1-2 0,1-3 0,0-1 0,-1 1 0,0 0 0,0-1 0,-1 1 0,0-12 0,-2 3 19,-1 1-1,0-1 0,-2 1 1,1-1-1,-2 1 0,0 1 0,0-1 1,-2 1-1,1 0 0,-2 0 1,0 1-1,-1 1 0,-21-23 0,31 35-10,0 0 0,0 0-1,0-1 1,0 1-1,-1 0 1,1 0 0,0 0-1,0 0 1,0 0-1,0 0 1,0 0 0,0-1-1,0 1 1,0 0-1,0 0 1,0 0 0,0 0-1,0 0 1,0 0 0,0-1-1,0 1 1,0 0-1,0 0 1,0 0 0,0 0-1,0 0 1,0 0-1,0-1 1,0 1 0,0 0-1,0 0 1,0 0-1,0 0 1,0 0 0,1 0-1,-1 0 1,0-1-1,0 1 1,0 0 0,0 0-1,0 0 1,0 0-1,0 0 1,0 0 0,1 0-1,9-5 142,25-4-175,-8 3 28,34-28-231,-61 34 217,1 0 1,-1 0 0,1 0-1,-1 0 1,1 0 0,-1 0-1,0 0 1,1 1-1,-1-1 1,1 0 0,-1 0-1,1 1 1,-1-1 0,0 0-1,1 1 1,-1-1-1,0 0 1,1 1 0,-1-1-1,0 0 1,1 1 0,-1-1-1,0 1 1,0-1 0,1 0-1,-1 1 1,0-1-1,0 1 1,8 17-81,-7-13 44,14 28-123,-3 0-1,0 1 0,-2 0 0,7 49 1,-13-49-59,-4-33 172,-1-20-38,-3-20 91,3-49-1,1 75 36,1 0-1,1 1 0,0-1 1,1 1-1,0-1 0,1 1 0,10-23 1,-14 34-19,1 1 0,-1-1 0,1 0 0,-1 1 0,1-1 1,-1 0-1,1 1 0,0-1 0,-1 1 0,1-1 0,0 1 0,-1-1 0,1 1 1,0-1-1,0 1 0,-1 0 0,1-1 0,0 1 0,0 0 0,-1 0 1,1 0-1,0-1 0,0 1 0,0 0 0,0 0 0,-1 0 0,1 0 0,0 0 1,0 1-1,0-1 0,0 0 0,-1 0 0,1 0 0,0 1 0,0-1 1,-1 1-1,1-1 0,0 0 0,0 1 0,-1-1 0,1 1 0,0-1 0,-1 1 1,1 0-1,-1-1 0,2 2 0,4 4 34,-1 0-1,1 0 1,6 11 0,-11-16-43,15 24 35,-1 1 0,-2 0 1,-1 0-1,17 53 0,-31-97-30,1 0-1,1 0 1,1 0-1,2-18 0,-1 18 26,1 0-1,0 0 1,7-20-1,-9 33-8,1 1-1,-1 0 1,1 1 0,-1-1 0,1 0-1,1 0 1,-1 1 0,0-1-1,1 1 1,-1 0 0,1-1 0,0 1-1,0 1 1,0-1 0,1 0-1,-1 1 1,1 0 0,-1-1 0,1 1-1,5-1 1,-7 2-7,0 1-1,0 0 1,1 0 0,-1 0 0,0 0-1,1 0 1,-1 1 0,0-1-1,0 1 1,1-1 0,-1 1-1,0 0 1,0 0 0,0 0 0,0 0-1,0 0 1,0 0 0,0 0-1,0 1 1,-1-1 0,3 3 0,4 4 48,0 1 1,13 18 0,-17-22-40,7 11 8,-1 0-1,-1 0 0,-1 1 1,0 0-1,6 20 0,-1 14-2748</inkml:trace>
  <inkml:trace contextRef="#ctx0" brushRef="#br0" timeOffset="462.72">1071 1093 14304,'9'20'400,"-2"1"0,0 0 0,-1 0 0,-1 1 0,-1 0-1,0 0 1,-2 0 0,-1 31 0,-1-53-397,0 0 0,0 0-1,0 0 1,0 0-1,0 1 1,0-1-1,0 0 1,0 0-1,0 0 1,0 0-1,0 0 1,0 0-1,0 0 1,0 0-1,0 0 1,0 0-1,0 1 1,0-1-1,0 0 1,0 0 0,0 0-1,0 0 1,0 0-1,0 0 1,-1 0-1,1 0 1,0 0-1,0 0 1,0 0-1,0 0 1,0 1-1,0-1 1,0 0-1,0 0 1,0 0-1,0 0 1,0 0-1,-1 0 1,1 0 0,0 0-1,0 0 1,0 0-1,0 0 1,0 0-1,0 0 1,0 0-1,0 0 1,0 0-1,-1 0 1,1 0-1,0 0 1,0 0-1,0 0 1,0 0-1,0 0 1,0-1 0,0 1-1,0 0 1,0 0-1,0 0 1,-1 0-1,1 0 1,0 0-1,0 0 1,0 0-1,0 0 1,0 0-1,0 0 1,0-1-1,-8-9 44,-7-19-34,2-15 45,2-1 0,2-1 1,2 0-1,2 1 0,2-2 0,4-51 0,0 76 91,1 0 0,1 0-1,1 1 1,1 0 0,1 0-1,1 0 1,1 0 0,0 1 0,21-35-1,-29 55-134,1-1-1,-1 1 0,1-1 0,-1 1 0,1-1 0,-1 1 1,1-1-1,-1 1 0,1-1 0,-1 1 0,1 0 0,-1-1 1,1 1-1,0 0 0,-1-1 0,1 1 0,0 0 0,-1 0 1,1 0-1,0 0 0,-1 0 0,1 0 0,0-1 0,-1 1 1,1 1-1,0-1 0,-1 0 0,1 0 0,0 0 0,-1 0 1,1 0-1,0 1 0,-1-1 0,1 0 0,0 1 0,-1-1 1,2 1-1,20 17 165,-21-18-177,8 12 26,1-1-1,-1 1 1,-1 1-1,0-1 1,0 1-1,-2 1 0,0 0 1,6 18-1,-4-6-23,0 0-1,-3 1 1,6 46-1,-11-62-2630</inkml:trace>
  <inkml:trace contextRef="#ctx0" brushRef="#br0" timeOffset="800.83">1307 243 14496,'0'0'320,"18"27"0,-2 5 384,0 9 31,-1 9-383,-1 9 0,-3 1-128,-3 1 0,-1-1-64,-3 1 64,-1 1-64,3-5 0,4-11 0,1-17 0</inkml:trace>
  <inkml:trace contextRef="#ctx0" brushRef="#br0" timeOffset="1185.58">1602 647 14784,'0'0'293,"2"2"54,7 8 104,1-1 1,0-1 0,0 0-1,14 9 1,-21-15-422,0-1 0,1 1 0,-1 0 1,0-1-1,1 0 0,0 0 0,-1 0 0,1 0 0,0-1 0,-1 1 0,1-1 0,0 0 0,0 0 0,-1 0 1,1-1-1,0 1 0,-1-1 0,1 0 0,0 0 0,4-2 0,-3 1-21,-1-1 1,1 1-1,-1-1 1,0 0-1,1 0 0,-1 0 1,-1-1-1,1 0 0,0 1 1,-1-1-1,0 0 0,5-8 1,-7 9-6,1 0 0,-1 0 0,0 0 0,0 0 0,0 0 0,0 0 0,-1 0 0,1 0 0,-1 0 0,0 0 0,0 0 0,0-1 0,0 1 0,-1 0 0,1 0 0,-1 0-1,1 0 1,-1 0 0,0 0 0,0 0 0,-1 0 0,-1-3 0,-1-1 4,1 1 0,-1 1 0,0-1 0,-1 1-1,1-1 1,-1 1 0,-6-4 0,10 7-3,-1 1 0,1 0 0,-1 1 1,0-1-1,1 0 0,-1 0 0,0 1 0,0-1 1,1 1-1,-1-1 0,0 1 0,0 0 1,0 0-1,1 0 0,-1 0 0,0 0 0,0 0 1,0 0-1,1 0 0,-1 1 0,0-1 1,0 1-1,1 0 0,-1-1 0,0 1 1,1 0-1,-1 0 0,1 0 0,-1 0 0,1 0 1,-1 0-1,-1 2 0,-7 7 42,0 1 1,0 0-1,1 0 0,1 0 1,0 1-1,0 1 0,1-1 0,1 1 1,0 1-1,-4 14 0,7-18-19,0 0 0,0 0 0,1 1 0,1-1 0,0 1 0,0-1 0,1 1 0,0-1-1,1 1 1,0 0 0,1-1 0,0 0 0,0 1 0,7 14 0,-7-21-17,0 0-1,0 0 1,1 0 0,-1 0 0,1 0 0,0-1-1,0 0 1,0 1 0,1-1 0,-1 0 0,1-1-1,0 1 1,-1-1 0,1 1 0,0-1 0,1 0-1,-1-1 1,0 1 0,0-1 0,1 1 0,-1-2-1,6 2 1,-3-1-633,0-1 0,1 0 0,12-1 0,-13 0-11847</inkml:trace>
  <inkml:trace contextRef="#ctx0" brushRef="#br0" timeOffset="1569.37">1920 561 14496,'2'5'378,"87"319"3307,-90-333-3677,0 0-1,1-1 0,1-14 0,0 0-4,-1-19 9,-1 6 51,6-61 1,-3 87-49,0 0 0,0 0 0,1 0 0,1 0 0,0 1 0,0-1 0,1 1 0,0 0-1,13-17 1,-17 24 3,1 1-1,0 0 0,0-1 1,0 1-1,0 0 0,1 0 1,-1 0-1,1 0 0,-1 1 1,1-1-1,-1 1 0,1-1 0,0 1 1,0 0-1,0 0 0,-1 0 1,1 1-1,0-1 0,0 1 1,0-1-1,0 1 0,0 0 1,0 0-1,0 0 0,1 1 1,-2-1-1,1 1 0,0 0 0,0-1 1,0 1-1,0 1 0,0-1 1,-1 0-1,1 1 0,0-1 1,-1 1-1,3 2 0,3 2 20,0 0 0,-1 1-1,1 0 1,-2 1 0,1-1-1,-1 1 1,0 0 0,-1 1-1,1 0 1,3 10 0,-3-4-9,-1 0 1,-1 0-1,-1 0 1,0 1-1,2 30 1,-7 79 35,1-110-54,3-1-4,2-31-7,4-24 22,2 1 0,16-45 0,-19 67 4,1 0 0,0 1 0,1 0 0,1 1-1,1 0 1,0 1 0,16-17 0,-25 30-14,0-1 1,1 0-1,0 1 1,-1 0-1,1 0 1,0 0-1,0 0 1,0 0-1,0 1 1,0-1 0,1 1-1,-1 0 1,0-1-1,1 2 1,-1-1-1,0 0 1,1 1-1,3-1 1,-4 2-3,1-1 1,-1 1-1,0 0 0,0 0 1,0 0-1,0 1 0,-1-1 1,1 0-1,0 1 1,0 0-1,-1 0 0,1 0 1,-1 0-1,0 0 0,0 0 1,1 1-1,-1-1 1,-1 1-1,1-1 0,2 4 1,3 8 50,1 1 0,-2-1 0,0 1 0,0 0 0,-2 0 0,0 1 0,3 20 0,-2 4-1457,-1 63-1</inkml:trace>
  <inkml:trace contextRef="#ctx0" brushRef="#br0" timeOffset="1974.65">2653 655 15680,'19'8'1610,"-6"-4"-1306,0 0 0,0 0 0,1-2 1,0 1-1,0-2 0,22 1 0,-30-3-287,0 1 0,0-1-1,0 0 1,0-1 0,0 1 0,-1-1 0,1-1-1,-1 1 1,1 0 0,-1-1 0,0 0-1,0-1 1,0 1 0,0-1 0,-1 0 0,0 0-1,1 0 1,3-6 0,-6 8-13,0-1 0,0 0 1,0 0-1,0 0 0,0 0 0,-1 0 1,1 0-1,-1-1 0,0 1 0,0 0 0,0-1 1,0 1-1,-1-1 0,0 1 0,1-1 0,-1 1 1,0-1-1,-1 1 0,1-1 0,0 1 1,-1-1-1,0 1 0,0-1 0,0 1 0,0 0 1,-1 0-1,1 0 0,-1-1 0,0 1 0,0 0 1,-4-4-1,3 3 5,0 1 0,-1 0 0,1 0-1,-1 1 1,0-1 0,1 1 0,-1 0 0,0 0 0,-1 0 0,1 0 0,0 1 0,0-1 0,-1 1-1,1 0 1,-1 1 0,1-1 0,-1 1 0,1 0 0,-1 0 0,1 0 0,-1 0 0,1 1 0,-1 0-1,-5 2 1,3 0 17,1 0 0,-1 0 0,1 1 0,0 0-1,0 0 1,1 0 0,-1 1 0,1 0 0,0 0-1,0 0 1,1 1 0,0 0 0,0 0-1,0 0 1,0 0 0,-3 10 0,2-6 9,1 0-1,1 0 1,-1 1 0,2 0 0,-1-1 0,1 1-1,1 0 1,0 0 0,1 0 0,0 12 0,2-14-17,-1-1 1,1 1 0,0-1-1,1 0 1,0 0 0,0 0-1,1 0 1,0-1 0,7 12-1,-8-16-8,0 1 1,-1 0-1,2-1 0,-1 0 0,0 1 0,1-1 0,-1-1 0,1 1 0,0 0 1,0-1-1,0 0 0,0 0 0,0 0 0,1-1 0,-1 1 0,1-1 1,-1 0-1,1 0 0,5 0 0,22-3-2629</inkml:trace>
  <inkml:trace contextRef="#ctx0" brushRef="#br0" timeOffset="2372.67">3009 553 15232,'0'0'261,"2"3"48,11 24 218,-2 0 1,0 1-1,7 32 0,-14-42-438,-1-1 0,0 1-1,-1 0 1,-1-1 0,-1 1 0,-3 29 0,0-33 13,-1-18-15,-1-25-26,3 11-28,-2-18 50,1-48 1,3 73-2,1 1 0,0-1 0,0 0 0,1 1 0,1-1-1,0 1 1,0 0 0,1 0 0,6-12 0,-9 21-52,0 0 0,-1 0 0,1-1 1,0 1-1,0 0 0,0 0 0,0 0 0,0 0 0,0 0 1,0 0-1,0 0 0,0 1 0,0-1 0,1 0 0,-1 1 0,0-1 1,1 0-1,-1 1 0,0 0 0,1-1 0,-1 1 0,0 0 0,3-1 1,-1 2-4,0-1 0,-1 1 0,1-1 1,0 1-1,-1 0 0,1 0 0,0 0 1,-1 0-1,1 0 0,-1 1 0,3 2 1,4 2 17,-1 1 0,0 1 1,0-1-1,-1 1 0,8 11 1,-4-1 16,-1 1 0,-1 0 1,0 0-1,6 22 1,-5-14-39,-9-24 89,5 9 204,0-9-3451</inkml:trace>
  <inkml:trace contextRef="#ctx0" brushRef="#br0" timeOffset="2713.94">3388 1 14880,'1'3'165,"35"207"1472,-27-146-1360,18 276 830,-19-183-592,-1-29 18,-7-129-532,0 1 0,0 0-1,-1 0 1,1 0 0,0 0-1,0-1 1,0 1 0,0 0 0,0 0-1,0 0 1,0 0 0,0 0 0,0 0-1,-1-1 1,1 1 0,0 0-1,0 0 1,0 0 0,0 0 0,0 0-1,0 0 1,-1 0 0,1 0-1,0 0 1,0 0 0,0 0 0,0 0-1,-1 0 1,1 0 0,0 0 0,0 0-1,0 0 1,0 0 0,-1 0-1,1 0 1,0 0 0,0 0 0,0 0-1,0 0 1,0 0 0,-1 0 0,1 0-1,0 0 1,0 0 0,0 0-1,0 0 1,0 0 0,-1 1 0,1-1-1,0 0 1,0 0 0,0 0-1,0 0 1,0 0 0,0 0 0,0 1-1,0-1 1,0 0 0,-1 0 0,1 0-1,0 0 1,0 0 0,0 1-1,0-1 1,0 0 0,0 0 0,-11-13 3,-129-210-318,132 209 305,0-2-1,2 1 1,-1-1 0,-5-25 0,11 36 11,0 0 0,0 0 1,1 0-1,0 0 0,0 0 0,0 0 1,1 0-1,1-9 0,-1 12 3,0-1 1,0 1-1,0-1 0,0 0 0,1 1 1,-1 0-1,1-1 0,-1 1 1,1 0-1,0 0 0,0 0 0,0 0 1,0 0-1,0 0 0,1 1 0,4-3 1,8-2-80,1 0 1,-1 2-1,2 0 0,-1 0 1,0 2-1,30-2 0,-30 3-1362,-7 0-10697</inkml:trace>
  <inkml:trace contextRef="#ctx0" brushRef="#br0" timeOffset="3703.49">3708 453 14496,'0'0'138,"-3"4"65,-20 30 325,2 0 0,1 2 0,-27 68 0,40-86-378,0 0 0,-6 34 0,12-46-106,0 0-1,0 0 0,1 0 0,0 0 1,0 1-1,0-1 0,1 0 1,0 0-1,0 0 0,0 0 1,1 0-1,4 10 0,-5-14-24,0 0 0,0 0 0,1 0 0,-1 0 0,1-1 0,-1 1 0,1-1-1,0 1 1,-1-1 0,1 1 0,0-1 0,0 0 0,0 0 0,0 0 0,0 0 0,0 0 0,0 0 0,1-1 0,-1 1 0,0-1-1,0 1 1,1-1 0,-1 0 0,0 0 0,0 0 0,1 0 0,-1-1 0,0 1 0,0 0 0,0-1 0,1 0 0,1 0 0,3-2 19,-1 1 1,1-1 0,-1 0 0,0-1 0,0 1 0,0-1 0,-1 0 0,1-1 0,5-5-1,-2-1 41,0 1-1,0-1 0,-1-1 0,-1 0 1,0 0-1,-1 0 0,0-1 0,-1 0 0,6-21 1,-8 23-16,-1 1 0,-1 0 1,0-1-1,0 1 0,-1-1 1,0 1-1,-1-1 1,0 1-1,0 0 0,-1-1 1,-1 1-1,0 0 0,-5-12 1,7 20-11,2 12-47,0-1 1,1 0-1,0 0 0,0 0 1,1 0-1,0 0 0,0-1 1,1 1-1,0-1 1,1 0-1,0 0 0,0 0 1,1-1-1,0 0 0,0 0 1,0 0-1,1-1 0,0 0 1,1 0-1,12 7 0,-19-12-6,0-1 0,0 0 0,-1 1 0,1-1 0,0 0 0,0 1 0,0-1 0,0 0 0,0 0 0,0 0 0,0 0 0,0 0 0,0 0 0,0 0 0,0 0 0,0-1 0,0 1 0,0 0 0,0-1 0,0 1 0,0 0 0,0-1 0,0 1 0,0-1 0,-1 1 0,1-1 0,0 0 0,0 1 0,-1-1 0,1 0 0,0 0 0,-1 1 0,1-1 0,0 0 0,-1 0 0,1-2 0,3-3 0,-1 0 0,-1-1 0,1 0 0,1-7 0,-2 9 0,14-58 10,-9 34 12,19-55 1,-22 76-20,0 0 1,0 1-1,0-1 1,1 1-1,0 0 1,0 0-1,1 0 1,0 1-1,0 0 0,0 0 1,9-6-1,-14 11-1,1 0 0,0-1 0,0 1-1,-1 0 1,1 0 0,0 0 0,0 1-1,0-1 1,0 0 0,0 1 0,0-1-1,0 1 1,0 0 0,0 0 0,0-1-1,0 1 1,0 1 0,0-1 0,0 0-1,0 0 1,0 1 0,0-1 0,0 1 0,0 0-1,0-1 1,0 1 0,0 0 0,0 0-1,0 0 1,-1 1 0,1-1 0,-1 0-1,1 1 1,-1-1 0,1 1 0,-1-1-1,0 1 1,1 0 0,-1-1 0,1 4-1,3 3 6,-1 0 0,0 1 0,-1-1 0,0 1 0,0 0 0,-1 0 0,3 15 0,-2 25-21,-3 68 0,1 25-16,1-131 24,-2-11 6,0 1 0,0-1 0,0 0 0,0 0 0,0 0 0,0 1 0,0-1 0,1 0 0,-1 0 0,0 0 0,0 1 0,0-1 0,0 0 0,0 0 0,1 0 0,-1 0 0,0 0 0,0 1 0,0-1 0,1 0 0,-1 0 0,0 0 0,0 0 0,1 0 0,-1 0 0,0 0 0,0 0 0,0 0 0,1 0 0,-1 0 0,0 0 0,0 0 0,1 0 0,-1 0 0,0 0 0,0 0 0,0 0 0,1 0 0,-1 0 0,0 0 0,0 0 0,1 0 0,-1-1 0,0 1 0,0 0 0,0 0 0,0 0 0,1 0 0,-1 0 0,0-1 0,0 1 0,0 0 0,0 0 0,0 0 0,1-1 0,-1 1 0,0 0 0,0 0 0,0-1 0,0 1 0,15-18 0,-2-1 0,0-1 0,-1 0 0,-1-1 0,-1 0 0,10-28 0,-15 34-1,3-5 26,0 0-1,2 0 0,11-19 0,-20 39-21,-1 0 0,0-1 0,0 1 0,1-1 0,-1 1 0,0 0 0,1-1 0,-1 1 0,0 0 0,1-1 0,-1 1 0,1 0 0,-1 0 0,0-1 0,1 1 0,-1 0 0,1 0-1,-1 0 1,1 0 0,-1-1 0,1 1 0,-1 0 0,1 0 0,-1 0 0,1 0 0,-1 0 0,1 0 0,-1 0 0,1 0 0,-1 1 0,1-1 0,-1 0 0,1 0 0,-1 0 0,0 0 0,1 1 0,-1-1 0,1 0-1,-1 0 1,0 1 0,1-1 0,-1 0 0,1 1 0,-1-1 0,1 1 0,16 22 91,-14-17-73,63 108 189,-13-18-132,-52-95-78,-1 0 0,0 0 0,1 0 0,-1-1 1,1 1-1,-1 0 0,1 0 0,0 0 0,-1-1 0,1 1 0,0 0 0,-1-1 1,1 1-1,0-1 0,0 1 0,0-1 0,0 1 0,-1-1 0,1 1 0,0-1 1,0 0-1,0 0 0,0 1 0,0-1 0,0 0 0,0 0 0,0 0 0,0 0 0,0 0 1,0 0-1,0 0 0,0 0 0,0 0 0,0-1 0,-1 1 0,1 0 0,0-1 1,0 1-1,0-1 0,0 1 0,0-1 0,-1 1 0,1-1 0,0 1 0,0-1 0,-1 0 1,1 1-1,1-2 0,4-5 0,-1 0-1,0 0 1,0-1 0,6-10 0,-6 8 0,8-16 0,-1 0 0,-1-2 0,-2 1 0,8-34 0,-9 29 0,2 0 0,21-49 0,-28 75 5,1-1 0,0 1-1,0-1 1,0 1-1,1 1 1,-1-1 0,1 0-1,8-5 1,-11 9 4,1 1 1,-1-1-1,1 1 0,-1-1 1,1 1-1,0 0 0,0 0 1,0 0-1,0 0 0,0 1 0,0-1 1,0 1-1,0-1 0,0 1 1,0 0-1,0 1 0,0-1 1,0 0-1,0 1 0,0-1 1,-1 1-1,7 2 0,4 3 25,-1 1 0,1 0-1,-1 1 1,-1 0-1,0 1 1,0 0 0,0 1-1,-1 0 1,-1 1-1,1 0 1,-2 0 0,10 16-1,2 7 33,-1 1-1,-2 2 1,14 42-1,-24-59-45,0 0 0,-2 1 0,-1-1 0,0 1 0,-1 0-1,-2 0 1,0 0 0,-1 0 0,-3 23 0,0-29-1,1-1-1,-2 1 1,0-1-1,-1 0 1,0 0-1,-1 0 1,-1-1-1,0 0 1,-1 0-1,0-1 1,-1 0 0,0 0-1,-18 17 1,-16 7-2862,34-29-11599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6:08.1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21 14880,'0'0'2559,"3"5"-2287,5 7-257,-1 2 0,0-1 0,-1 1 0,0 0 0,-1 0 0,4 23 0,13 98 22,-15-85-35,4 82-2,-30-204 0,4-20 78,4 0 0,4 0 0,5-1 0,13-143 0,-8 227 258,3 10-179,8 18-75,-10-12-33,24 36 22,-1 1 1,-2 2-1,-2 0 1,25 74-1,-30-64-271,27 87 684,-40-122-1010,0 0 0,-2 0 0,0 1 0,-1 29-1,-2-43-11552</inkml:trace>
  <inkml:trace contextRef="#ctx0" brushRef="#br0" timeOffset="354.47">45 965 16511,'6'-11'640,"21"-34"32,13-12-544,7-4 64,8-5-224,2 2 0</inkml:trace>
  <inkml:trace contextRef="#ctx0" brushRef="#br0" timeOffset="727.56">673 247 11680,'9'50'176,"-2"1"1,0 74-1,-13 102 1545,2-139-1017,2-53-394,0-17 11,1-1 0,1 1 1,5 34-1,-5-51-87,-1-2-58,-8-14-33,0 0 0,-8-20 0,-4-8 4,6 16-27,-19-34 63,30 55-93,0 1-1,0-1 1,0 1-1,-1 0 1,0 0-1,0 1 1,-8-7-1,12 11 1020,15 9-842,-5-5-246,-1 0-1,1 0 1,0-1-1,1 0 1,-1-1-1,0 0 1,1 0 0,-1-1-1,19 0 1,-13 0-27,0 0 0,28 7 0,-38-7 2,0 1 1,0-1-1,-1 1 0,1 1 0,-1-1 0,1 1 1,-1-1-1,0 1 0,0 0 0,0 1 0,-1-1 1,7 8-1,0 3-11,-1 1-1,-1 0 1,0 1 0,-1 0 0,7 22-1,-5-13-37,15 29 0,-21-50-363,0 1-1,0-1 0,0 0 0,0 0 0,6 6 0</inkml:trace>
  <inkml:trace contextRef="#ctx0" brushRef="#br0" timeOffset="2714.72">1267 697 10752,'25'204'1982,"-19"-140"-1543,-8-55 470,-3-15-597,-5-17-109,3-9-13,2 0-1,2 0 1,0-1-1,5-54 1,-2 77-151,3-52 249,3-1 0,3 1 0,3 1-1,2 0 1,26-70 0,-40 129-245,1 0 0,0 0-1,-1 0 1,1 0 0,0 0-1,0 1 1,0-1 0,0 0-1,1 0 1,-1 1 0,3-4-1,-3 5-21,0 0 1,0-1-1,0 1 0,0 0 0,0 0 0,0-1 0,1 1 0,-1 0 0,0 0 1,0 0-1,0 1 0,0-1 0,0 0 0,0 0 0,0 0 0,0 1 0,0-1 1,0 1-1,0-1 0,0 1 0,0-1 0,-1 1 0,1-1 0,2 2 0,7 6 33,-1 0 0,1 0 0,-1 1-1,-1 1 1,1-1 0,-2 1-1,1 0 1,-2 1 0,8 14-1,45 109 184,-37-74-39,21 95 1,-37-125-618,-1 0 1,-1 0 0,-2 0 0,-1 1 0,-3 32 0</inkml:trace>
  <inkml:trace contextRef="#ctx0" brushRef="#br0" timeOffset="3115.88">1308 786 15584,'0'0'128,"25"-23"32,0 8 96,9-5 63,14-5-255,-1-1 32</inkml:trace>
  <inkml:trace contextRef="#ctx0" brushRef="#br0" timeOffset="3116.88">1149 88 15680,'0'0'0,"15"-8"192,7-2 0,11-5-32,11 2 63,9 3-191,9 2 32,11-5-32,0 2 0</inkml:trace>
  <inkml:trace contextRef="#ctx0" brushRef="#br0" timeOffset="4059.07">2179 342 16511,'-4'1'108,"0"1"-1,0 0 0,1 0 1,-1 0-1,1 0 0,-1 1 0,1-1 1,0 1-1,-1 0 0,1 0 1,1 0-1,-1 1 0,0-1 0,1 1 1,0-1-1,0 1 0,0 0 1,0 0-1,1 0 0,-1 0 0,1 0 1,0 0-1,0 0 0,0 0 0,0 6 1,-4 24 259,2 0-1,1 50 1,2-70-320,1 0-1,1 0 1,0 0 0,1 0-1,0-1 1,1 1-1,1-1 1,10 23 0,-13-34-39,-1 1 0,1 0 0,0-1 0,0 1 0,0-1 0,0 1 0,1-1 0,-1 0 0,0 0 0,1 0 0,-1 0 0,1-1 0,0 1 0,0-1 0,3 2 0,-4-2-4,1-1 1,-1 0-1,0 1 1,1-1 0,-1 0-1,0 0 1,1 0 0,-1-1-1,0 1 1,1 0-1,-1-1 1,0 0 0,0 1-1,0-1 1,1 0-1,-1 0 1,0 0 0,0 0-1,0-1 1,-1 1-1,4-3 1,4-5 8,0 0 0,0-1 1,-1 0-1,0 0 0,-1-1 0,0 0 1,10-22-1,-3-2 1,16-52-1,-24 62-7,-1-1 0,-1 1 0,-2-1 0,0 0 0,-2-29-1,0 34 30,9 48 87,-4-5-97,2 0 1,14 34-1,-16-46-24,0 0 0,1 0 0,0-1 1,1 0-1,0 0 0,0 0 0,13 11 1,-19-19-50,0-2 40,-1 1 1,1-1-1,-1 1 1,1-1-1,-1 1 1,1-1-1,0 0 1,-1 1-1,0-1 1,1 0-1,-1 1 1,1-1-1,-1 0 1,0 0-1,0 1 1,1-1-1,-1 0 1,0 0-1,0 1 1,0-1-1,0 0 1,0-1-1,1-1-11,3-23-14,-2 14 18,0-1 0,1 0 1,0 0-1,0 1 0,2 0 1,0 0-1,0 0 0,10-16 0,-14 27 15,0 0 0,0 0 0,1-1 0,-1 1 0,0 0 0,1 1 0,-1-1 0,0 0 0,1 0 0,-1 1 0,1-1 0,0 0 0,-1 1 0,1 0 0,-1-1 0,1 1 0,0 0 0,-1 0 0,1 0 0,0 0 0,-1 0 0,1 0 0,-1 0 0,1 1 0,0-1 0,-1 1 0,1-1 0,-1 1 0,1-1 0,-1 1 0,1 0 0,-1 0 0,1 0 0,-1 0 0,2 1 0,2 2 0,0-1 0,-1 1 0,0 0 0,1 0 0,-1 1 0,-1-1 0,1 1 0,5 9 0,16 52-5,-22-54 2,1 0 0,0 0 1,1-1-1,0 0 1,1 1-1,1-2 0,7 12 1,-3-8-15,1-1-1,0 0 1,1-1 0,0 0 0,26 18 0,-35-28 14,-1 0 0,0 0 1,0-1-1,1 1 0,-1-1 0,1 0 1,-1 1-1,1-2 0,0 1 0,-1 0 0,1-1 1,0 0-1,0 1 0,-1-2 0,1 1 0,0 0 1,0-1-1,-1 1 0,1-1 0,0 0 1,-1-1-1,1 1 0,-1 0 0,0-1 0,1 0 1,-1 0-1,0 0 0,0 0 0,0 0 0,0-1 1,0 0-1,-1 1 0,4-6 0,4-4 5,-2 0 0,0-1-1,-1 0 1,0 0 0,-1-1-1,0 0 1,-1 0 0,0 0 0,-2-1-1,0 1 1,0-1 0,-1 0-1,-1 0 1,0 0 0,-2 0-1,1 0 1,-2 0 0,-3-18-1,4 31 7,1-1 0,-1 1 0,1 0-1,-1 0 1,0 0 0,0 0 0,0 0 0,0 0-1,0 0 1,0 0 0,0 0 0,-1 0-1,1 0 1,-1 1 0,1-1 0,-1 1-1,0-1 1,0 1 0,0 0 0,0-1 0,1 1-1,-2 0 1,1 0 0,0 0 0,0 1-1,0-1 1,0 0 0,0 1 0,-1 0-1,-2-1 1,2 1 8,-1 1 1,0-1-1,1 1 0,-1 0 0,1 0 1,0 0-1,-1 0 0,1 0 0,0 1 1,0 0-1,0-1 0,0 1 0,0 0 0,0 1 1,0-1-1,1 0 0,-1 1 0,-2 3 1,-2 2 2,1 1 0,1 0 0,-1 1 0,1-1 0,1 1 0,0 0 0,0 0 0,1 0 0,0 0 0,-2 19 0,4-25-16,1 1 0,-1 0-1,1-1 1,0 1 0,1-1 0,-1 1 0,1-1-1,0 1 1,0-1 0,0 1 0,1-1 0,-1 0 0,1 1-1,0-1 1,1 0 0,-1 0 0,1-1 0,-1 1-1,1 0 1,0-1 0,0 0 0,1 1 0,-1-1-1,1-1 1,-1 1 0,1 0 0,6 2 0,0-1 14,1 0 1,-1-1 0,1-1-1,0 0 1,0 0-1,0-1 1,0 0 0,1-1-1,-1 0 1,0-1 0,0 0-1,0-1 1,0 0 0,14-5-1,5-2-1003,0-2 0,57-29 0,-71 32-12613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9:23.6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79 925 14976,'0'0'826,"2"3"-149,4 5-450,0 1-1,-1 0 0,0 1 0,0-1 0,-1 1 0,4 13 0,14 65 28,-22-88-251,7 34 26,-3-1 0,-1 1 0,-1 0 0,-5 54-1,3-88-28,0 0 0,0 0 0,0 0 0,0 0 0,0 0 0,0 0 0,0-1 0,-1 1 0,1 0 0,0 0 0,0 0 0,0 0 0,0 0 0,0 0 0,0 0 0,0 0 0,-1 0 0,1 0 0,0 0 0,0 0 0,0 0 0,0 0 0,0 0 0,0 0 0,-1 0 0,1 0 0,0 0 0,0 0 0,0 0 0,0 0 0,0 0 0,0 0 0,0 0 0,-1 0 0,1 0 0,0 0 0,0 1 0,0-1 0,0 0 0,0 0 0,0 0 0,0 0 0,0 0 0,0 0 0,-1 0 0,1 0 0,0 1 0,0-1 0,0 0 0,0 0 0,0 0 0,0 0 0,0 0 0,0 0 0,0 1 0,0-1 0,0 0 0,0 0 0,0 0 0,0 0 0,0 0 0,0 0 0,0 1 0,0-1 0,0 0 0,-6-9 0,6 8 0,-15-26 19,1 0 0,1-1 0,2-1 0,1 0 0,-12-58 0,11 27 105,3 1 0,1-65 0,6 107-73,1 0 0,0 0 0,2 0 1,0 0-1,1 0 0,1 1 0,0-1 0,1 1 1,8-17-1,-12 30-34,1 0-1,-1 1 1,1-1 0,0 1 0,-1-1-1,1 1 1,0 0 0,1 0 0,-1 0 0,0 0-1,1 0 1,-1 1 0,1-1 0,-1 1 0,1-1-1,0 1 1,-1 0 0,4-1 0,-1 1-1,0 1-1,0-1 1,-1 1 0,1 0 0,0 0 0,0 0-1,0 1 1,-1 0 0,1 0 0,6 2 0,3 2 7,0 1 1,0 1 0,0 0-1,-1 1 1,24 18-1,-24-16-17,-2 1 0,1 0 0,-2 1 0,0 0 0,0 1 0,-1 0 0,0 0 0,-1 1 0,-1 0 0,0 1 0,7 23 0,-4-1 8,-1 0 0,-2 0 0,3 65 0,-8-76 168,-2 0 0,-4 32 0,2-42-1719,-9 31 0,8-38-11102</inkml:trace>
  <inkml:trace contextRef="#ctx0" brushRef="#br0" timeOffset="368.28">937 1110 14208,'0'0'0,"13"-20"128,3 2 32,11-7-64,10-2 64</inkml:trace>
  <inkml:trace contextRef="#ctx0" brushRef="#br0" timeOffset="1024.3">1359 777 15424,'0'0'1141,"2"5"-645,10 53 90,2 6-216,-2 0 0,6 114 0,-19-184-329,0 1 1,0 0-1,0-1 1,-1 1-1,0 0 1,-2-6-1,-5-12 21,-19-106 245,6 26-44,11 54-30,2-2 0,-3-53 0,11 95-256,1 7 54,-1 1-1,1-1 1,0 1 0,0 0-1,0-1 1,0 1 0,0-1 0,0 1-1,0 0 1,0-1 0,1 1-1,-1 0 1,1-1 0,-1 1-1,1 0 1,-1-1 0,1 1-1,0 0 1,-1 0 0,1 0-1,0 0 1,0-1 0,0 1-1,0 0 1,0 1 0,0-1-1,0 0 1,0 0 0,0 0-1,3-1 1,26-16-11,1 2-1,0 1 1,2 1-1,44-13 1,-34 12-17,-37 12-3,0 1 0,0 0 0,0 1 0,0 0 0,1 0 0,6-1 0,-10 3 0,0-1 0,0 0 0,0 1 0,0 0 0,0-1 0,0 1 0,-1 0 0,1 1 0,0-1 0,0 0 0,-1 1 0,1-1 0,-1 1 0,5 4 0,3 4 0,0 0 0,-1 1 1,0 0-1,-1 0 0,9 15 0,31 67-4,-40-75 2,6 15-11,17 67 1,-19-59 10,0 9 2,-11-40 0,1 0 0,0-1 0,0 1 0,1-1 0,0 1 0,1-1 0,0 0 0,0 0 0,1-1 0,1 1 0,7 9 0,-12-17-6,1 1-1,-1-1 1,1 0-1,0 1 0,-1-1 1,1 0-1,0 0 1,0 0-1,3 1 1,4-1-2606</inkml:trace>
  <inkml:trace contextRef="#ctx0" brushRef="#br0" timeOffset="2095.02">2999 535 12288,'0'0'0,"25"-11"96,3-1 32,9-2 32,7 0 32,4 3 64,2 4-32,-2-2 96,1 7 0,-1 7-192,-7 4 0</inkml:trace>
  <inkml:trace contextRef="#ctx0" brushRef="#br0" timeOffset="2096.02">3284 851 13504,'0'0'160,"32"-4"-32,3 1 288,8-3 32,11-1 0,6-2 0,4-5-32,7-4 63,9-5-159,1-5 32</inkml:trace>
  <inkml:trace contextRef="#ctx0" brushRef="#br0" timeOffset="2451.71">4320 280 12224,'-8'8'31,"1"1"0,1 0 0,-1 1 0,1 0 0,1 0 0,0 0 0,1 0 0,0 1 0,-5 18 0,2 2 124,1 1-1,-2 35 0,6-48-11,2-1-1,0 1 1,1 0-1,1-1 1,1 0 0,0 1-1,9 26 1,-9-38-81,-1-1 0,1 1-1,1-1 1,-1 0 0,1 0 0,0-1 0,0 1 0,1-1-1,-1 0 1,7 6 0,-7-8-22,0 0 0,1-1 0,-1 1 0,0-1-1,1 0 1,-1 0 0,1-1 0,0 1 0,0-1 0,0 0-1,-1 0 1,1-1 0,0 1 0,0-1 0,9-1 0,-1-1 34,0 0 0,0-1 0,0-1 0,0 0 0,-1-1 0,0 0 0,0-1 0,0 0 0,-1-1 0,0 0 0,19-16 0,-16 11 51,0-1 0,-1 0 0,0-1 0,-1-1 0,-1 0 0,0-1 0,14-29-1,-21 36-50,0 1-1,-1-1 1,-1 0-1,0 0 0,0 0 1,0 0-1,-1 0 1,-1 0-1,0 0 0,0-1 1,0 1-1,-1 0 0,-1 0 1,1 0-1,-7-17 1,6 19-26,-1 1 0,0-1 0,0 1 0,-1 0 1,0 0-1,0 0 0,0 1 0,-1-1 0,0 1 1,0 0-1,0 1 0,0-1 0,-1 1 0,0 0 1,0 0-1,0 0 0,0 1 0,-1 0 0,1 1 1,-1-1-1,-8-1 0,-57-8 411,44 10-2902</inkml:trace>
  <inkml:trace contextRef="#ctx0" brushRef="#br0" timeOffset="2818.34">4379 0 14208,'-3'13'85,"0"0"0,1 0 0,0 0 0,1 0 0,1 16 0,9 66 508,-3-41-155,19 604 2698,-24-570-2505,15 101-1,-11-143-115,-4-41-1617</inkml:trace>
  <inkml:trace contextRef="#ctx0" brushRef="#br0" timeOffset="6214.45">2111 785 14560,'1'3'37,"25"63"168,-13-30 599,21 38 0,-19-36 84,-7-18 603,-13-45-798,-35-205 28,37 194-609,1 0 0,2 0-1,1 0 1,9-55 0,-8 83-81,0 0 1,0 1-1,0-1 0,1 1 0,0-1 1,1 1-1,-1 0 0,1 1 0,10-13 1,-12 16-20,1 0 1,0 1 0,-1-1 0,1 1-1,0 0 1,0 0 0,0 0 0,0 0-1,1 1 1,-1-1 0,0 1 0,1 0-1,-1 0 1,1 0 0,-1 0 0,1 1-1,0-1 1,-1 1 0,1 0 0,-1 0-1,1 0 1,0 1 0,5 1 0,1 1-7,-1 0 1,0 1 0,1 0-1,-1 1 1,-1 0 0,1 0-1,-1 1 1,0 0-1,0 0 1,-1 1 0,0 0-1,12 14 1,5 12 27,37 60 0,-57-86-34,15 28 0,-2 1 0,-1 1 0,-2 0 0,-2 1 0,-1 1 0,-2 0 0,-2 0 0,4 58 0,-11-53 582,-2-22-3857</inkml:trace>
  <inkml:trace contextRef="#ctx0" brushRef="#br0" timeOffset="6586.35">2115 756 16320,'0'0'0,"16"-12"351,6-3-31,10-6 288,10 1 64,7 3-544,3-3 0,6-3-128,-10-6 0</inkml:trace>
  <inkml:trace contextRef="#ctx0" brushRef="#br0" timeOffset="6942.46">2044 238 16032,'0'0'160,"15"-11"64,3 2-1,9-4 545,3-1 64,1 3-352,1 3 32,-1 1-128,-2 1 64,1 3-160,0 3 32,-1 0-128,-8 3 32,-7 5-128,-18 6 32</inkml:trace>
  <inkml:trace contextRef="#ctx0" brushRef="#br0" timeOffset="7300.73">0 1440 15584,'0'0'32,"2"2"0,7 12 72,-1 0 1,-1 1 0,0 0 0,7 24 0,13 68 554,-17-58-404,-3 1 0,-2-1 0,-2 1 0,-6 68 0,-3-40 65,-5-1 0,-20 80 0,18-96 139,13-60-450,0-1 1,0 1-1,0-1 0,1 1 1,-1-1-1,0 1 0,1-1 1,-1 0-1,0 1 1,1-1-1,-1 1 0,1-1 1,-1 0-1,1 1 0,-1-1 1,0 0-1,1 0 1,-1 1-1,1-1 0,-1 0 1,1 0-1,0 0 0,-1 0 1,1 0-1,-1 0 1,1 0-1,-1 0 0,1 0 1,-1 0-1,1 0 1,-1 0-1,1 0 0,-1 0 1,1 0-1,0-1 0,2 1 27,-1 0-25,16 0 61,0 0 0,-1 2 1,29 4-1,-40-4-60,-1-1 0,0 1-1,1 0 1,-1 0 0,0 1 0,0 0 0,0 0 0,0 0 0,-1 0 0,1 1 0,-1-1 0,0 1 0,0 0 0,0 1 0,5 8 0,-3-4 4,-1 1-1,0 0 1,-1 0 0,0 0 0,0 1 0,-1 0 0,-1 0-1,3 16 1,-2 9 50,-3 47 0,-1-59-39,1 1 1,1-1-1,1 0 0,10 46 0,-9-59 32,1 0 0,0 0 0,1 0 0,11 17 0,-15-25-186,1-1 0,-1 1 1,1-1-1,0 1 0,0-1 0,0 0 0,0 0 0,1 0 1,-1 0-1,0 0 0,1 0 0,0-1 0,-1 1 0,1-1 0,0 0 1,0 0-1,-1 0 0,1 0 0,0 0 0,0-1 0,5 1 0</inkml:trace>
  <inkml:trace contextRef="#ctx0" brushRef="#br0" timeOffset="7748.42">849 2454 13664,'14'51'736,"-1"1"0,-2 0 0,-3 1-1,-3 0 1,0 61 0,-5-113-581,-3-8 112,-8-20-132,2-1 1,1 0-1,2 0 0,1-1 1,0 0-1,3 0 0,0 0 1,2 0-1,1 0 1,1 0-1,1 0 0,12-43 1,-12 61-73,1-1 0,1 1 0,0-1 0,0 1 0,1 1 0,1-1 0,0 1 0,0 0 0,1 0 0,15-14 0,-19 20-45,1 0-1,-1 1 0,1 0 0,0-1 1,-1 2-1,1-1 0,1 0 0,-1 1 0,0 0 1,1 0-1,-1 1 0,1-1 0,-1 1 0,1 0 1,0 1-1,-1 0 0,1-1 0,0 2 1,-1-1-1,1 1 0,0 0 0,-1 0 0,1 0 1,-1 1-1,6 2 0,-2 0-5,-1 0 1,-1 0-1,1 1 0,-1 0 1,1 0-1,-1 1 0,-1 0 0,1 0 1,-1 1-1,7 8 0,-6-3 0,1-1-1,-1 1 0,-1 0 0,0 1 1,-1 0-1,4 13 0,-2 7 4,0 0 0,-2 1-1,-1-1 1,-2 56 0,-7-12-182,1-51-2375,2-18-11031</inkml:trace>
  <inkml:trace contextRef="#ctx0" brushRef="#br0" timeOffset="8118.34">908 2767 15936,'0'0'0,"9"-17"192,8-5 64,11-9-1,10-9 1,11-10-224,3-6 0</inkml:trace>
  <inkml:trace contextRef="#ctx0" brushRef="#br0" timeOffset="8487.84">1470 2183 13600,'0'0'602,"3"5"-298,10 19 35,-1 1-1,-1 1 1,-2-1 0,0 1-1,6 40 1,-5-27-26,0-1 0,18 38 0,-27-73-295,6 15 112,1-1 0,1-1 1,1 1-1,15 19 0,-22-32-98,0 0 0,0-1 0,1 0 0,-1 1 0,1-2 0,-1 1-1,1 0 1,0-1 0,1 1 0,-1-1 0,0 0 0,0 0 0,1-1 0,-1 1-1,1-1 1,0 0 0,-1-1 0,1 1 0,0-1 0,-1 0 0,1 0 0,9-1-1,-8-1 5,0 1-1,-1-2 0,1 1 1,0-1-1,-1 1 1,0-2-1,1 1 0,-1 0 1,-1-1-1,1 0 0,0 0 1,-1-1-1,0 1 0,0-1 1,0 0-1,3-7 0,4-4 103,-2-1 0,0 0 0,12-34-1,-13 26 31,-1-1-1,-1 0 0,-1 0 0,-2 0 0,0 0 0,-2 0 0,-1-1 0,-1 1 0,-1 0 0,-1-1 1,-10-35-1,13 62-158,0 0 1,0 0-1,0 0 1,0-1-1,0 1 1,-1 0 0,1 0-1,0 0 1,0-1-1,0 1 1,0 0-1,0 0 1,0 0-1,0 0 1,0-1 0,0 1-1,0 0 1,0 0-1,0 0 1,0-1-1,1 1 1,-1 0-1,0 0 1,0 0 0,0 0-1,0-1 1,0 1-1,0 0 1,0 0-1,0 0 1,1 0-1,-1 0 1,0-1 0,0 1-1,0 0 1,0 0-1,0 0 1,1 0-1,-1 0 1,0 0-1,0 0 1,0 0 0,0 0-1,1 0 1,-1 0-1,0 0 1,0 0-1,0-1 1,1 1-1,-1 0 1,0 1 0,0-1-1,0 0 1,0 0-1,1 0 1,-1 0-1,0 0 1,0 0-1,0 0 1,0 0 0,1 0-1,12 6-1277,-11-5-296</inkml:trace>
  <inkml:trace contextRef="#ctx0" brushRef="#br0" timeOffset="8829.74">2263 2283 15424,'15'28'593,"-2"0"0,0 1 0,-2 0 1,11 46-1,2 6 312,-30-106-779,1-1-1,1 1 1,2-1-1,1 0 0,2-43 1,0 24-15,0-24 69,9-75-1,-7 123-126,1 1-1,0 0 1,1 0-1,2 0 1,0 0 0,1 1-1,0 1 1,16-24-1,-22 39-36,-1 0 0,1 0-1,0 0 1,1 1 0,-1-1-1,0 1 1,1-1 0,0 1 0,-1 0-1,1 0 1,0 0 0,0 1-1,0-1 1,0 1 0,0-1-1,0 1 1,1 0 0,-1 0-1,0 0 1,1 1 0,-1-1-1,1 1 1,-1 0 0,0 0-1,1 0 1,-1 0 0,1 1 0,-1-1-1,0 1 1,1 0 0,-1 0-1,0 0 1,4 2 0,4 3-5,0 0 0,-1 0 0,0 1 0,0 0 0,-1 1 1,1 0-1,-2 0 0,1 1 0,-1 0 0,-1 0 0,12 20 0,2 7-8,34 79-1,-46-91-2,0 0-1,-2 1 1,0 0-1,-2 0 0,0 0 1,-2 1-1,-1 0 1,-2 38-1,-1-55-53,0 0 1,-1 0-1,-6 16 0,1-8-2488</inkml:trace>
  <inkml:trace contextRef="#ctx0" brushRef="#br0" timeOffset="8830.74">2481 2483 14304,'0'0'0,"-17"-8"288,8-1 64,4 3 160,7 1 0,2-1 479,10-4 1,15-10-384,9-6 0,0-4-352,0-6 32</inkml:trace>
  <inkml:trace contextRef="#ctx0" brushRef="#br0" timeOffset="9182.66">2339 1727 15040,'0'0'672,"-7"-13"1215,10 8-1343,10-1-32,12-5-256,9 0 32,5 2-32,3 2 32,10-3-192,4 1 0,3 0-64,-1 2 0</inkml:trace>
  <inkml:trace contextRef="#ctx0" brushRef="#br0" timeOffset="9570.67">3242 2056 15872,'0'0'0,"14"-10"192,0 0 0,2-5 415,10 1 1,8-4-128,6 0 32,8 4-288,1 7 32,-5 5-128,-11 2 32</inkml:trace>
  <inkml:trace contextRef="#ctx0" brushRef="#br0" timeOffset="9571.67">3402 2202 14976,'0'0'704,"25"4"-256,-3-4 63,7 1-255,9-1 0,9-4-192,8-8 0,8-6-32,1-13 0</inkml:trace>
  <inkml:trace contextRef="#ctx0" brushRef="#br0" timeOffset="9941.68">4311 1220 14496,'-19'26'248,"2"1"0,0 1 1,2 0-1,0 2 0,-11 35 0,8-9 503,-21 111 0,38-160-716,-2 8 72,1-1 0,0 1-1,1 0 1,1 19 0,0-31-84,0 0 1,1 0 0,-1 0-1,1 0 1,-1 0 0,1 0 0,0 0-1,0 0 1,1 0 0,-1 0-1,0-1 1,1 1 0,0-1 0,-1 1-1,1-1 1,0 1 0,1-1-1,-1 0 1,0 0 0,0 0-1,1 0 1,0-1 0,-1 1 0,1-1-1,0 1 1,-1-1 0,5 1-1,3 1 31,-1-1 0,1-1 0,0 0 0,0 0-1,0-1 1,14-1 0,63-13 240,-25 4-74,45 1 103,-96 9-270,1 0-1,-1 1 0,0 0 0,0 1 1,0 0-1,-1 1 0,19 7 0,-26-9-38,0 1-1,0 0 1,0 0-1,0 0 1,0 0-1,0 1 0,-1-1 1,1 1-1,-1 0 1,0-1-1,0 1 1,0 0-1,0 1 1,0-1-1,-1 0 0,1 0 1,-1 1-1,0-1 1,0 0-1,0 1 1,0 0-1,-1-1 0,0 1 1,1-1-1,-1 1 1,-1-1-1,1 1 1,-1 5-1,-1 4 18,-1 0-1,0 0 0,-1 0 1,-1 0-1,1-1 1,-10 17-1,4-14 23,1-1 0,-2 1 0,0-2 0,0 0 0,-1 0 0,-1-1 0,0 0 0,-1-1 0,0-1 0,-1 0 0,0-1 0,0 0 0,-1-1 0,0-1 0,0-1 0,-34 9 0,15-13 251,33-1-261,0-1 0,0-1 0,1 1 0,-1 0 0,0 0 0,0-1 0,0 1 0,1-1 0,-1 1 0,0-1 0,1 0 0,-1 0 0,1 0 0,-1 0 0,1 0 0,-3-2 0,3 2-29,1 1 0,0-1 0,0 1 0,0 0 0,0-1 0,0 1-1,0-1 1,0 1 0,0-1 0,0 1 0,0-1 0,0 1 0,0-1 0,0 1 0,0-1 0,0 1 0,0-1 0,1 1 0,-1 0-1,0-1 1,0 1 0,0-1 0,1 1 0,-1 0 0,0-1 0,1 1 0,-1 0 0,0-1 0,1 0 0,10-8-1780,-10 8 661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49:35.6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84 768 14880,'0'0'352,"1"3"58,1 16 252,1-1-1,10 36 0,0-3-277,10 56-107,13 166 1,-30-218-228,-3-38-22,-2 0-1,0 1 0,-1 21 1,0-39-26,0 0 1,-1 0-1,1 0 1,0 0-1,0 1 0,0-1 1,-1 0-1,1 0 1,0 0-1,0 0 1,0 0-1,-1 0 1,1 0-1,0 0 1,0 0-1,0 0 0,-1 0 1,1 0-1,0 0 1,0 0-1,0 0 1,-1-1-1,1 1 1,0 0-1,0 0 1,0 0-1,0 0 0,-1 0 1,1 0-1,0 0 1,0-1-1,0 1 1,0 0-1,-1 0 1,1 0-1,0 0 1,0-1-1,0 1 0,0 0 1,0 0-1,0 0 1,0 0-1,0-1 1,0 1-1,0 0 1,0 0-1,0 0 1,0-1-1,0 1 0,-10-23 34,1 1-1,2-1 0,0 0 0,-4-32 1,8 41-26,-75-550 219,73 515-222,3-1 0,2 0 0,2 0 0,13-79-1,-11 111-6,1 0-1,1 1 1,0 0-1,1 0 1,1 1 0,17-28-1,-17 33 2,0 0-1,1 1 1,1 0-1,0 0 1,0 1 0,0 1-1,1-1 1,1 2 0,-1-1-1,14-5 1,-19 10 2,0 0 0,0 1 0,1 0 0,-1 0 0,1 0 0,-1 1 0,1 0 0,-1 0 0,1 0 0,9 1 0,-12 1-2,0-1 1,-1 1-1,1 0 1,-1 0-1,1 0 1,0 1 0,-1-1-1,0 1 1,1 0-1,-1 0 1,0 0-1,0 0 1,0 0-1,0 1 1,0 0 0,-1-1-1,1 1 1,-1 0-1,4 6 1,1 3 6,-1 1 0,0 1 0,-1-1 0,-1 1 0,0-1 0,-1 1 1,0 1-1,-1-1 0,1 26 0,-3 15 10,-8 63-1,8-115-16,-11 84 86,-4-1 0,-28 88 1,-66 140-2707,101-295-9642</inkml:trace>
  <inkml:trace contextRef="#ctx0" brushRef="#br0" timeOffset="368.7">570 1590 14880,'0'0'864,"20"-4"-97,2 1 1,16-5-192,11-4 64,13-3-384,8 2 0,10 2-96,6-2 32,2-7-128,-1-8 0,-4-5-32,-6-8 0</inkml:trace>
  <inkml:trace contextRef="#ctx0" brushRef="#br0" timeOffset="723.52">1745 650 14304,'-3'3'325,"-1"1"-246,0 1 1,0-1-1,0 1 0,1 0 1,0-1-1,0 2 1,0-1-1,1 0 0,0 1 1,-1-1-1,-1 11 0,-1 8 261,-3 38-1,5-36-104,-12 173 575,15-168-686,2 1 0,0 0 0,2-1 0,10 38 0,-10-56-59,0-1-1,1 1 1,0-1 0,1 0 0,0-1 0,12 17-1,-15-24-39,1 1-1,-1-1 0,1 0 0,0 0 1,0 0-1,0-1 0,1 1 1,0-1-1,-1 0 0,1 0 0,0-1 1,0 1-1,0-1 0,1 0 1,-1-1-1,0 1 0,9 0 0,18-3-2290</inkml:trace>
  <inkml:trace contextRef="#ctx0" brushRef="#br0" timeOffset="1109.81">2142 1131 13856,'8'51'1445,"3"-1"0,26 75 0,-48-153-1022,1 2-319,-7-27-1,6 1 71,2 1 1,2-1 0,1-94-1,6 131-108,1 1-1,1 0 1,0-1-1,1 1 0,0 0 1,6-14-1,-8 25-44,0-1-1,1 1 1,-1 0-1,1 0 1,0 0-1,-1 0 1,1 0-1,0 0 1,1 1-1,-1-1 1,0 0-1,1 1 1,0 0-1,-1 0 1,1 0-1,0 0 1,0 0-1,0 0 1,0 1-1,1 0 1,-1-1-1,0 1 1,0 0-1,1 1 1,-1-1-1,1 1 1,-1-1-1,1 1 1,-1 0-1,6 1 1,-4 0 5,1 0-1,-1 1 1,1 0 0,-1 0 0,0 0 0,0 1 0,0 0 0,0 0-1,0 0 1,0 0 0,5 6 0,7 8 49,21 25 1,-31-33-63,6 6-3,0 1 0,-1 1 0,-1 0 1,-1 0-1,-1 1 0,0 0 0,-1 1 0,-1 0 0,-1 0 0,0 1 0,-2-1 0,0 1 0,-1 0 0,-1 0 0,-1 1 0,-2 23 0,-6 6-2634,6-41-10698</inkml:trace>
  <inkml:trace contextRef="#ctx0" brushRef="#br0" timeOffset="1110.81">2183 1244 15680,'0'0'0,"23"-20"320,3-1 0,9-6 287,7-6 1,13-5-576,-1-7 32</inkml:trace>
  <inkml:trace contextRef="#ctx0" brushRef="#br0" timeOffset="1462.25">2764 492 14496,'17'13'412,"-1"1"1,0 1-1,-1 0 1,0 1-1,-1 0 1,-1 2-1,-1-1 1,11 21-1,-11-13-190,0 0 0,-2 0 0,-1 1 0,-1 1-1,8 45 1,-11-23-82,-1 0 0,-2 0-1,-3 1 1,-2-1-1,-2 0 1,-20 84 0,19-105-67,1-2-1,-1 0 1,-2-1 0,0 0 0,-14 27 0,20-48-294,-5 8 636,-1-9-3174</inkml:trace>
  <inkml:trace contextRef="#ctx0" brushRef="#br0" timeOffset="1831.4">3344 1024 14976,'0'0'224,"27"3"32,-5-6-32,6 2 0,8 1 447,2 0 1,-3 0-256,3 1 32,3 2-320,-4 1 32,-9 2-128,-9-1 32</inkml:trace>
  <inkml:trace contextRef="#ctx0" brushRef="#br0" timeOffset="1832.4">3310 1419 14400,'0'0'64,"19"-3"32,17-1-96,12 0 0,7-1 128,6-1 32,11-1-96,5-6 0,2-7 0,1-8 0</inkml:trace>
  <inkml:trace contextRef="#ctx0" brushRef="#br0" timeOffset="4545.46">2071 503 16511,'0'0'3200,"16"-7"-2688,3 6 32,9-2-320,5-1 0,1 0-96,-2 0 0,-3 0-64,-3-2 0,-2-1-32,2 0 32,-1 0-64,-3-2 32</inkml:trace>
  <inkml:trace contextRef="#ctx0" brushRef="#br0" timeOffset="5640.36">8596 681 16128,'0'0'0</inkml:trace>
  <inkml:trace contextRef="#ctx0" brushRef="#br0" timeOffset="2210.73">4477 967 15488,'-1'-3'485,"-24"-141"2090,-1-5-1678,21 129-757,0 1 0,-2 0 1,0 0-1,-1 0 1,-15-23-1,23 41 90,4 12-12,26 78-121,-4 0 0,-4 2 1,-4 1-1,7 93 0,-15-106-57,2 25 10,-12-99 123,0 7 49,-4-4-3283</inkml:trace>
  <inkml:trace contextRef="#ctx0" brushRef="#br0" timeOffset="2587.13">4822 1008 15584,'0'0'512,"15"6"63,4-5-31,11 1-96,8-4 32,7-2-160,4-3 0,1 2-64,3-5 0,0-4-64,5-6 32</inkml:trace>
  <inkml:trace contextRef="#ctx0" brushRef="#br0" timeOffset="2956.03">5789 637 15232,'0'0'586,"2"2"59,9 16-260,-1 0-1,-1 0 0,0 1 0,-2 0 0,0 0 0,-1 1 0,6 34 0,-3 10-280,1 74-1,-8-116-33,-2-21-17,-1-4-10,-5-27 6,1 0 1,2-1 0,0-42 0,0 11 1,-26-211 120,-3-50 16,32 320-185,-1-12 18,1 0 0,0 0 0,1 0 0,5-24 0,-5 36-13,-1-1 0,1 1 0,1 0 0,-1-1-1,0 1 1,1 0 0,0 0 0,-1 0 0,1 0 0,1 0 0,-1 1 0,0-1-1,0 1 1,1-1 0,0 1 0,-1 0 0,1 0 0,0 0 0,0 0 0,0 0-1,0 1 1,0 0 0,1-1 0,-1 1 0,0 0 0,4 0 0,1 0 8,-1 1 0,1-1 0,-1 2 0,1-1 0,-1 1 0,1 0 0,-1 0 0,0 1 0,0 0 0,0 1 0,0-1 0,0 1 0,0 1 0,-1-1 0,1 1 0,-1 0 0,0 1 0,0 0 0,-1-1-1,1 2 1,6 7 0,-3-2 3,-1-1 0,0 1 0,-1 0 0,0 1 0,0-1 0,-2 1-1,1 1 1,-2-1 0,1 1 0,-2 0 0,4 18 0,-5-8 25,-2 0 0,0 0 1,-1 0-1,-1 0 0,-2 0 1,0 0-1,-9 28 1,-1-8-1015,-2 0 0,-28 52 0,37-81-12468</inkml:trace>
  <inkml:trace contextRef="#ctx0" brushRef="#br0" timeOffset="3356.78">5551 1236 15328,'0'0'160,"17"-5"0,1-2 384,11-1 31,16-5-351,8 2 32,10 4-32,4-1 32,3 1-32,0 0 64,6-3-96,-1-4 32,-8-5-32,-6-3 0</inkml:trace>
  <inkml:trace contextRef="#ctx0" brushRef="#br0" timeOffset="3357.78">6567 590 14976,'0'0'352,"3"21"-128,-3 1 32,1 18 320,2 12-33,1 14-223,2 3 32,-1-4-64,4-3 64,2-3-96,2-6 0,5-13-32,2-14 0,1-15-96,5-19 0</inkml:trace>
  <inkml:trace contextRef="#ctx0" brushRef="#br0" timeOffset="3713.94">6954 899 13600,'102'181'2206,"-82"-149"-1714,-9-17 47,-11-14-65,0-4-250,-1-226 1115,3 192-1142,1 0 1,10-45-1,-11 72-139,0-1 1,1 1-1,1-1 0,0 1 0,0 0 1,1 0-1,0 1 0,1 0 0,0 0 1,1 0-1,-1 0 0,12-9 0,-17 17-42,1-1 0,0 1-1,0 0 1,0 0 0,0 0 0,0 1-1,0-1 1,0 0 0,0 1-1,0-1 1,0 1 0,0 0-1,0 0 1,0 0 0,0 0-1,1 0 1,-1 0 0,2 1 0,39 11 113,-39-10-114,13 5 10,-1 0-1,0 1 1,-1 1 0,1 1-1,-2 0 1,0 0 0,0 2-1,-1 0 1,22 25 0,-26-26-9,0 1-1,0 1 1,-1 0 0,-1 0 0,0 0 0,-1 1 0,-1 0 0,0 0 0,0 1 0,-2-1 0,0 1-1,1 15 1,-3-21 56,-1-1-1,-1 0 0,1 1 0,-2-1 1,1 0-1,-1 0 0,-5 16 1,3-16-875,1 0 1,-1 0-1,-7 10 0</inkml:trace>
  <inkml:trace contextRef="#ctx0" brushRef="#br0" timeOffset="4114.6">7055 1046 15424,'0'0'544,"2"-16"63,16 5 385,11 0 64,9 3-416,7-3 64,8-2-608,1-5 32</inkml:trace>
  <inkml:trace contextRef="#ctx0" brushRef="#br0" timeOffset="5270.03">7582 374 15872,'13'5'500,"-1"1"1,0 0 0,0 1-1,0 0 1,19 16 0,48 50 1228,-75-70-1695,14 16 30,-1 0 0,0 0 0,-2 2 0,0 0 0,-1 1 0,-1 0 0,-1 1 0,-1 1 0,-1 0 0,-2 0 0,0 1 0,-1-1 0,-2 2 0,0-1 0,-2 1 0,-1-1 0,-1 1 0,-1 0 0,-3 27 0,-4 17-10,-12 95 26,18-156-2822</inkml:trace>
  <inkml:trace contextRef="#ctx0" brushRef="#br0" timeOffset="7350.07">107 249 14112,'-4'-60'2261,"4"59"-1584,4 10-458,-1 6-204,-1 1 0,0 0 1,-1-1-1,-1 1 0,-2 18 1,-14 83-3,5-48-12,0 10-1,-56 524 96,61-518-6,4 0-1,4 1 0,16 108 1,-14-171-67,1-1 1,1 0-1,0-1 1,2 1-1,1-1 1,0-1-1,2 1 1,0-2-1,1 1 0,1-2 1,1 0-1,0 0 1,1-2-1,30 26 1,-18-19-3,47 30 0,-62-45-15,1-1 1,0-1-1,1 0 0,-1-1 0,1 0 0,25 4 0,10-2-4,1-2 0,86-3 0,103-20-3,-40 1 1,981-56 0,-793 41 0,-172 13 0,207-25 6,-179 19 34,130-8 42,120 30 116,-256 5-70,246-35 99,-227 9-140,556-53 265,-372 56-8,1 34 19,-354-9-307,365 40 173,-164-12-69,-216-29-107,0-2 1,73-9-1,-119 5-45,51-5 87,149-34 0,-202 35-69,13-3 59,60-26-1,-86 31-46,0 0-1,0-1 1,0-1-1,-1 0 1,0 0-1,-1-1 1,0-1-1,0 1 1,11-15-1,-15 16-2,-1-1-1,0 0 1,0 1-1,-1-1 1,0 0-1,0-1 1,-1 1-1,3-17 1,2-75 274,-6 64-193,-6-363 812,-4 301-676,-29-118-1,12 79-18,-73-335 1170,96 455-1201,3 14-3215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3:52.4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06 12832,'193'-32'3319,"94"-26"-2585,-181 33-636,167-36 102,-106 35-168,181-4 0,-94 10-32,216 2 0,-281 15 0,97-6 0,420-2 0,96 3 0,-133-14-2,225-9 42,-610 13 1,166-5 14,562-14 128,-612 20-121,-188 7-39,367-11 50,-199 14-30,892-11 106,-789 25-96,52 1 33,1010 24-60,-686-6-20,356-24 122,-870-13-120,352-15-2117,-672 25-9427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4:50.9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5 13760,'0'0'224,"1"2"53,11 50 4,-3 1-1,-2 0 1,-2 1 0,-2-1-1,-3 1 1,-2-1 0,-12 70-1,10-98-275,3-13-6,-1 0-1,0 0 1,-7 19 0,9-29-26,0-25-18,-1 16 46,0-1 0,1 0 1,0 0-1,1 0 0,0 1 0,0-1 0,1 0 0,0 1 0,0-1 0,0 1 0,7-13 0,11-16 127,-1 0 0,20-60 0,17-81 52,-52 165-168,-2 1-50,5-9 294,-3 18-100,1 11-76,5 24-2,-1 1 1,-2 1 0,-1-1-1,1 57 1,-3-42 39,13 68 0,-9-79-2358</inkml:trace>
  <inkml:trace contextRef="#ctx0" brushRef="#br0" timeOffset="908.93">225 1065 14304,'0'0'384,"5"14"64,1 5 320,1 11 63,6 14-319,-1 7 32,0 9-384,-1 4 64,-3-5-128,-1-4 0,-5-11-64,0-6 0</inkml:trace>
  <inkml:trace contextRef="#ctx0" brushRef="#br0" timeOffset="1248.58">86 1150 14400,'0'0'0,"19"-13"64,3 0 32,9-1 0,5 3 32,6 1-96,3 2 32,2 0 96,-4 3 32,-8 1 96,-6 2 32,-7 4-32,-6 1 63,-5-2-191,-4-3 32</inkml:trace>
  <inkml:trace contextRef="#ctx0" brushRef="#br0" timeOffset="1728.98">713 94 12032,'0'0'0,"-15"-3"32,7 9 224,3 6 32,-1 7 96,2 16 32,-1 18-160,-2 9 32,0 6-32,5-2 32,0-4-32,4-5-32,7-3-64,6-11 32,8-9-64,6-14 0</inkml:trace>
  <inkml:trace contextRef="#ctx0" brushRef="#br0" timeOffset="2237.14">1015 1 12480,'1'3'224,"7"31"325,-1 1 0,-2-1 0,3 71 0,-6-65-377,-1 11 107,-2 0 0,-13 85 0,59-178 260,-35 30-481,0 0 1,0 0-1,-1 0 1,0-1 0,-1-1-1,-1 1 1,0-1 0,-1-1-1,-1 1 1,0-1 0,-1 0-1,0 0 1,-1 0 0,-1-1-1,0 1 1,-1-21 0,-1 15 50,-1 0-1,0 0 1,-2 0 0,-5-22 0,8 42 109,-1 10-52,51 294 271,-45-282-400,0-1 0,17 36-1,-3-22-2418</inkml:trace>
  <inkml:trace contextRef="#ctx0" brushRef="#br0" timeOffset="2622.76">1468 378 14208,'0'0'1424,"3"0"-987,-1 0-406,1 0 1,-1 0-1,1 0 1,-1-1-1,0 1 1,1-1-1,-1 1 1,0-1 0,1 0-1,-1 0 1,0 0-1,0-1 1,0 1-1,0 0 1,0-1-1,0 1 1,0-1-1,-1 0 1,1 1-1,0-1 1,-1 0-1,1 0 1,-1 0-1,0 0 1,0 0-1,0-1 1,0 1-1,0 0 1,0-1-1,-1 1 1,1 0-1,0-5 1,0 4-30,-1 0 0,1 0 0,-1-1 0,1 1 0,-1 0-1,0-1 1,-1 1 0,1 0 0,0 0 0,-1-1 0,0 1 0,0 0 0,0 0 0,0 0 0,0 0 0,-1 0-1,1 0 1,-1 0 0,0 0 0,0 0 0,0 1 0,0-1 0,0 1 0,-6-5 0,6 6 2,0 1 0,0-1-1,0 0 1,-1 1 0,1-1 0,0 1 0,-1 0 0,1 0 0,0 0 0,0 0-1,-1 0 1,1 0 0,0 1 0,0-1 0,-1 1 0,1-1 0,0 1 0,0 0-1,0 0 1,0 0 0,0 0 0,0 0 0,0 1 0,0-1 0,0 1 0,-2 1-1,-6 6 44,-1 1 0,-16 19 0,26-28-42,-9 11 38,1 1-1,0-1 1,1 1 0,0 1-1,-5 13 1,10-20-21,0 0 0,1 0 0,0 0 0,0 0 1,1 0-1,-1 0 0,2 0 0,-1 1 1,1-1-1,0 0 0,1 1 0,1 12 0,-1-18-19,0 1-1,0-1 1,0 1-1,0-1 1,0 0-1,0 1 1,0-1-1,1 0 1,-1 0-1,1 0 1,0 0-1,-1 0 1,1 0-1,0 0 1,0-1-1,0 1 0,3 1 1,-1-1 37,0-1 0,0 1 0,0-1 0,0 0 0,0 0 0,0 0 1,0 0-1,0-1 0,8 0 0,1-1-535,1 0 1,-1-2 0,0 1-1,25-9 1,-31 8-10919</inkml:trace>
  <inkml:trace contextRef="#ctx0" brushRef="#br0" timeOffset="2964.98">1715 348 11936,'-1'-8'93,"0"2"86,0-1 0,-1 1 0,0 0 0,0-1 0,0 1 0,-1 0 0,-5-9 0,8 15-135,-1-1 0,0 1 1,0-1-1,0 1 0,0 0 0,1-1 0,-1 1 1,0 0-1,0 0 0,0 0 0,0 0 0,0-1 1,0 1-1,0 0 0,0 1 0,0-1 0,0 0 1,0 0-1,0 0 0,1 0 0,-1 1 0,0-1 1,0 1-1,0-1 0,0 0 0,0 1 0,1-1 1,-1 1-1,0 0 0,0-1 0,0 2 0,-28 21 332,27-21-326,-3 4 10,0 0 0,0 0 0,0 0 0,1 0 0,0 1 0,0-1 0,0 1 0,1 0 0,0 1 0,-3 11 0,4-8 13,-1 0-1,2-1 0,-1 1 0,2 0 0,-1 0 0,2 0 0,0 12 0,-1-22-60,0 1 1,1-1-1,-1 1 0,0-1 0,0 0 1,1 1-1,-1-1 0,1 0 0,-1 1 1,1-1-1,-1 0 0,1 0 0,0 0 1,0 1-1,0-1 0,-1 0 0,1 0 1,0 0-1,0 0 0,1 0 0,-1 0 1,0-1-1,0 1 0,0 0 0,0-1 1,1 1-1,-1 0 0,0-1 0,1 0 1,-1 1-1,0-1 0,1 0 0,-1 1 1,1-1-1,-1 0 0,0 0 0,1 0 1,-1 0-1,1-1 0,-1 1 0,0 0 1,1-1-1,-1 1 0,3-1 0,-1-1 16,1 1 0,-1-1 0,1 1 0,-1-1 0,0 0 0,0 0 0,0-1-1,0 1 1,0-1 0,0 1 0,0-1 0,-1 0 0,1 0 0,-1 0 0,4-7-1,-1-2 128,-1 0 0,0-1-1,-1 0 1,0 1 0,0-1-1,0-21 1,-3 34-54,1 2-10,3 8-62,2 1 1,0-1-1,0-1 0,0 1 0,1-1 1,1 0-1,16 15 0,10 4-2450</inkml:trace>
  <inkml:trace contextRef="#ctx0" brushRef="#br0" timeOffset="3333.82">2033 346 12736,'1'-4'119,"-1"-1"1,0 0-1,-1 1 1,1-1-1,-1 1 1,0 0-1,0-1 1,0 1 0,0 0-1,-1-1 1,-3-6-1,4 10-77,1 1 0,-1 0 0,1-1 0,-1 1 0,1 0 0,-1-1 0,0 1 0,1 0 0,-1 0 0,1-1 0,-1 1 0,0 0 0,1 0 0,-1 0 0,1 0 0,-1 0 0,0 0 0,1 0 0,-1 0 0,0 0 0,1 0 0,-1 0 0,0 0 0,1 1 0,-2-1 0,-14 6 254,16-5-270,-10 5 80,1 0 1,0 1 0,1 0-1,0 1 1,0 0 0,0 0-1,1 0 1,0 1-1,1 0 1,0 1 0,0-1-1,1 1 1,1 0 0,-1 1-1,2-1 1,-5 16 0,8-24-90,0 0 0,-1 0 1,1 0-1,0 0 0,0 0 1,0 0-1,0 0 0,1 0 0,-1 0 1,0 0-1,1 0 0,0 0 1,-1 0-1,1 0 0,1 1 1,-2-2-12,1 0 0,0-1 0,-1 1 0,1-1 0,0 1 1,-1-1-1,1 1 0,0-1 0,-1 0 0,1 1 0,0-1 1,0 0-1,0 1 0,-1-1 0,1 0 0,0 0 0,0 0 1,0 0-1,-1 0 0,1 0 0,0 0 0,0 0 0,0 0 1,0 0-1,-1 0 0,1-1 0,0 1 0,0 0 0,0 0 1,-1-1-1,1 1 0,0-1 0,-1 1 0,1-1 0,0 1 1,-1-1-1,1 1 0,0-2 0,6-3 11,-1-1-1,0 0 1,0 0-1,-1 0 1,0-1-1,0 0 0,-1 0 1,0 0-1,0 0 1,0-1-1,3-10 1,2-11 44,11-53 0,-11 29-11,-2 13 20,-5 29 40,-2 11-104,0 0 0,0 0 0,0 0 0,0 0 0,0 0 0,0 0 0,0 0 0,0 0 0,0 0 0,0 0 0,0 0 0,0 0 0,0 0 0,0 0 0,0 0 0,0 0 0,1 0 0,-1 0 0,0 0 0,0 0 0,0 0 0,0 0 0,0 0 0,0 0 0,0 0 0,0 0 0,0 0 0,0 0 0,0 0-1,0 0 1,0 0 0,25 313 608,-20-274-2966,-4-32-9765</inkml:trace>
  <inkml:trace contextRef="#ctx0" brushRef="#br0" timeOffset="3700.26">2514 111 15328,'0'0'0,"9"38"224,0 0 0,6 14 96,0 7 31,-2 8 321,-7 5 0,-9 9-352,-10 3 0,-15 2-128,-14-1 32</inkml:trace>
  <inkml:trace contextRef="#ctx0" brushRef="#br0" timeOffset="4071.61">962 1128 12224,'0'0'0,"-14"-5"0,9 14 0,1 11 0,3 11 160,1 15 32,1 11 128,3 7 64,3 0 64,2 2 0,4 0-32,0-1 64,2-3-160,4-14 0,8-14-96,6-18 0</inkml:trace>
  <inkml:trace contextRef="#ctx0" brushRef="#br0" timeOffset="4072.61">1360 1106 13600,'0'0'160,"19"-10"0,9 2 128,12-1 32,7-1-256,4-1 32,0-7-96,2 2 0</inkml:trace>
  <inkml:trace contextRef="#ctx0" brushRef="#br0" timeOffset="4455.89">1713 1039 10112,'-7'8'277,"-1"1"0,1 0 1,0 0-1,1 0 0,0 1 1,1 0-1,0 0 0,0 1 1,1-1-1,1 1 0,-1 0 1,2 0-1,0 0 0,-2 16 1,0 204 1151,5-205-1237,2 0 0,0-1 0,2 1 0,1-1 0,1-1 0,20 46 0,-25-65-375,0-1 1,1 0 0,-1 0-1,1 0 1,0-1-1,0 1 1,0 0 0,1-1-1,6 6 1</inkml:trace>
  <inkml:trace contextRef="#ctx0" brushRef="#br0" timeOffset="4839.17">2057 1325 13312,'-14'6'261,"1"1"0,1 0 0,-1 1 0,1 1 0,0-1 0,-19 21 0,12-9 244,2 0 1,-29 43-1,38-52-380,1 0-1,1 0 0,0 1 0,1 0 0,0 0 1,-5 19-1,10-30-113,0 0 1,0-1 0,-1 1-1,1 0 1,0-1 0,0 1-1,0 0 1,0-1 0,0 1-1,0 0 1,0-1 0,0 1-1,0 0 1,1-1 0,-1 1-1,0 0 1,0-1 0,1 1-1,-1-1 1,0 1 0,1 0-1,-1-1 1,0 1 0,1-1-1,-1 1 1,1-1 0,0 1-1,0 0 1,0-1-1,0 0 1,0 0-1,0 0 0,0 0 1,0 1-1,0-1 1,0-1-1,0 1 1,0 0-1,0 0 0,0 0 1,0 0-1,0-1 1,2 0-1,3-1 23,0-1-1,0 0 1,-1 0 0,9-6-1,67-64 388,-80 73-412,0-1-1,0 1 0,0 0 0,0-1 1,0 1-1,0 0 0,0-1 0,0 1 1,0 0-1,0 0 0,0 0 0,0 0 1,0 0-1,0 0 0,0 0 0,0 1 0,0-1 1,0 0-1,0 0 0,0 1 0,0-1 1,0 1-1,0-1 0,0 1 0,0-1 1,-1 1-1,1 0 0,0-1 0,1 2 1,29 27 52,-26-23-50,18 19 26,-18-17-31,1-1 1,1 0-1,0 0 1,0 0-1,0-1 1,0 0-1,1-1 1,0 1-1,11 4 1,-18-10-5,1 1-1,-1-1 1,1 0 0,0 1 0,-1-1-1,1 0 1,-1 0 0,1 0 0,-1-1 0,1 1-1,-1 0 1,1 0 0,-1-1 0,1 1-1,-1-1 1,0 0 0,1 1 0,-1-1 0,1 0-1,-1 0 1,0 0 0,0 0 0,0 0-1,1 0 1,-1 0 0,0 0 0,0 0 0,1-2-1,3-5 6,-1 1 0,1-1 0,5-14 0,-6 12 4,5-11 49,-2 0 0,0-1-1,-1 0 1,-2 0-1,3-31 1,-6 64 112,1 0 0,0 0 0,5 19-1,7 38-37,-9-33-27</inkml:trace>
  <inkml:trace contextRef="#ctx0" brushRef="#br0" timeOffset="5192.26">2217 1219 14208,'0'0'928,"0"2"-448,0 0-406,1-1 1,-1 1 0,0-1 0,1 1 0,-1 0 0,1-1 0,-1 1 0,1-1 0,-1 1 0,1-1 0,0 0 0,0 1 0,0-1 0,0 0 0,0 1 0,2 0 0,-2-1-61,-1-1 0,1 0 1,0 1-1,0-1 0,0 0 0,0 0 1,0 0-1,0 0 0,0 0 1,-1 0-1,1 0 0,0 0 0,0 0 1,0 0-1,0-1 0,0 1 1,0 0-1,-1-1 0,1 1 0,0 0 1,0-1-1,0 1 0,-1-1 1,1 1-1,0-1 0,-1 1 0,1-1 1,0 0-1,-1 1 0,1-1 1,-1 0-1,1 0 0,0-1 0,3-3 6,0-1 0,0-1 0,0 1-1,-1 0 1,0-1 0,0 0-1,-1 1 1,0-1 0,0 0-1,0 0 1,-1 0 0,0-12-1,-1 19-13,0 0-1,0-1 1,0 1-1,-1 0 1,1-1-1,0 1 1,0 0-1,0 0 1,-1-1-1,1 1 1,0 0-1,-1 0 1,1-1-1,0 1 1,-1 0-1,1 0 1,0 0-1,-1 0 1,1-1-1,0 1 1,-1 0-1,1 0 1,0 0-1,-1 0 0,1 0 1,-1 0-1,1 0 1,0 0-1,-1 0 1,1 0-1,0 0 1,-1 0-1,1 0 1,0 0-1,-1 1 1,1-1-1,-1 0 1,1 0-1,0 0 1,0 0-1,-1 1 1,1-1-1,0 0 1,-1 0-1,1 1 1,0-1-1,-1 1 0,-18 11 78,18-11-66,-41 39 258,28-24-2523</inkml:trace>
  <inkml:trace contextRef="#ctx0" brushRef="#br0" timeOffset="5560.52">2439 1028 13856,'0'0'709,"2"3"-69,3 7-313,1-1 1,-2 1 0,0 1-1,0-1 1,4 22 0,8 60 361,-16-89-640,14 109 644,-6-37 50,3-1 0,34 120 0,-44-192-3303</inkml:trace>
  <inkml:trace contextRef="#ctx0" brushRef="#br0" timeOffset="5900.56">2847 934 15488,'43'77'1165,"37"74"1406,-69-126-2333,-1 0 1,-1 0-1,-1 1 0,5 36 0,-9-26-71,-2 0 0,-1 0 0,-2 0 0,-6 45 0,-34 142 507,34-187-551,-3 15 81,6-24-78,-1-1 0,-11 30 0,4-35-2873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4:46.4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68 0 12480,'-8'10'225,"0"-1"1,0 1 0,1 1 0,0 0 0,0 0 0,-6 18-1,-7 9 307,-44 72 74,-4-4 0,-128 152 0,180-239-563,0-2 2,1 1 0,1 0 0,1 1 0,0 0 0,2 1 0,-13 29-1,23-48-35,1 1-1,0-1 0,0 0 0,-1 1 0,1-1 0,0 0 0,0 1 0,0-1 0,1 0 0,-1 1 0,0-1 0,0 0 0,1 1 0,-1-1 0,1 0 0,-1 0 0,1 1 0,-1-1 0,1 0 0,0 0 0,0 0 0,0 0 0,-1 0 0,1 0 0,0 0 0,0 0 1,0 0-1,1 0 0,-1 0 0,0-1 0,0 1 0,0-1 0,1 1 0,-1 0 0,0-1 0,2 1 0,7 2 21,0 0 0,-1 0 0,18 1 0,-23-3-21,52 6 107,-30-5-20,34 9-1,-50-9-73,-1 1-1,0 0 1,0 1 0,0 0-1,0 0 1,-1 1-1,10 7 1,-8-4 5,0 0 0,-1 1 0,0 0 0,0 0-1,-1 1 1,0 0 0,-1 1 0,-1 0 0,1 0 0,-2 0-1,1 1 1,3 13 0,-7-19-176,-1-2 14,0-1 1,0 1-1,1 0 1,-1 0-1,1-1 1,0 1-1,0-1 0,1 1 1,-1-1-1,0 0 1,1 0-1,0 0 1,5 4-1</inkml:trace>
  <inkml:trace contextRef="#ctx0" brushRef="#br0" timeOffset="1505.12">142 661 13664,'-13'12'31,"0"0"1,2 1 0,-1 1-1,2 0 1,0 1 0,0 0-1,2 0 1,0 1 0,-10 26-1,11-22 102,1 1-1,1 0 1,1 0-1,1 1 0,1-1 1,0 1-1,3 33 1,0-43-35,0 0 1,1 1-1,0-1 1,1 0-1,0 0 1,9 20 0,-11-29-76,1 0 0,-1-1 0,1 1 0,0 0 0,0-1 1,0 1-1,0-1 0,0 0 0,1 1 0,-1-1 0,1 0 0,-1-1 1,1 1-1,0 0 0,0-1 0,0 1 0,0-1 0,0 0 1,0 0-1,0 0 0,0-1 0,0 1 0,0-1 0,0 1 1,1-1-1,-1 0 0,0 0 0,0-1 0,0 1 0,6-2 1,-1 0 14,0-1 1,0 0-1,-1 0 1,1-1-1,-1 0 1,0 0-1,0 0 1,-1-1 0,10-9-1,6-7 55,23-27-1,-43 46-86,25-34 42,-26 34-44,1 0-1,-1 0 1,0-1-1,0 1 1,0 0-1,0-1 1,0 1-1,-1-1 1,1 1-1,-1-1 1,1 1-1,-1-1 1,0 1-1,0-5 1,-2 1 22,-3 3 6,0 6 0,3 1-28,1 0 0,0-1 0,0 1-1,1 0 1,-1 0 0,1 0 0,0 0-1,0 0 1,0-1 0,0 1 0,0 0-1,1 0 1,0 0 0,1 4-1,-1-4 1,1 1-1,-1-1 0,1 1 1,0-1-1,0 0 0,0 1 1,1-1-1,-1 0 0,1 0 1,0-1-1,5 5 0,-7-7-3,0 0 0,1 0 0,-1-1 0,1 1 0,0 0 0,-1-1 0,1 0 0,-1 1 0,1-1 0,0 0 0,0 0 0,-1 0 0,1 0 0,0 0 0,-1 0 0,1 0 0,0 0 0,-1-1 0,1 1 0,-1-1 0,1 1 0,0-1 0,-1 0 0,1 1 0,-1-1 0,0 0 0,1 0 0,-1 0 0,0 0 0,3-3 0,3-2 0,0 0 0,-1-1 0,12-15 0,-13 15 0,-1 0 0,0-1 0,0 1 0,-1-1 0,0 0 0,0 0 0,0 0 0,-1 0 0,-1 0 0,1 0 0,-1-1 0,-1 1 0,1-1 0,-2 1 0,1 0 0,-1-1 0,0 1 0,-1 0 0,0 0 0,0-1 0,0 1 0,-8-13 0,7 11 0,5 7 0,5 6 0,5 5 0,-1 2 0,0 1 0,-1 0 0,-1 1 0,1 0 0,-2 0 0,0 1 0,0 0 0,-1 0 0,-1 1 0,0 0 0,-1 0 0,-1 0 0,4 20 0,-4-25 0,-3-7 0,0 0 0,0 0 0,0 0 0,-1 0 0,1-1 0,0 1 0,-1 0 0,0 0 0,0 0 0,1 1 0,-1-1 0,-1 3 0,0-48 71,0 18 54,3-36-1,1 24 548,-3 36-69,13 5-342,8 19-138,-20-19 92,2-7-565,-1-16-1899</inkml:trace>
  <inkml:trace contextRef="#ctx0" brushRef="#br0" timeOffset="1842.86">529 717 13216,'0'0'128,"-5"5"1312,12-2-1344</inkml:trace>
  <inkml:trace contextRef="#ctx0" brushRef="#br0" timeOffset="2197.01">678 833 10016,'5'10'224,"-1"0"0,0 1 0,-1 0 0,0 0 0,-1 0 0,0 0 0,0 1 0,-1 13 0,18 90 2080,-20-150-1902,0 13-111,1 0 0,2 0 0,3-21 1,-4 36-203,1-1 0,0 1 0,1 0 0,-1-1 0,2 1 0,-1 1 0,1-1 0,0 0 0,0 1 1,1 0-1,-1 0 0,10-8 0,-11 10-37,1 1 39,0-1 0,0 0-1,0 1 1,0 0 0,1 0-1,5-3 1,-9 6-70,0-1 0,1 1 0,-1 0 0,1-1 0,-1 1 0,1 0 0,-1 0 0,1 0 0,-1 0 0,1 0 0,-1 0-1,1 0 1,-1 1 0,1-1 0,-1 0 0,1 1 0,-1-1 0,1 1 0,-1 0 0,0-1 0,1 1 0,-1 0 0,0 0 0,0 0 0,3 2 0,1 3 26,0 0-1,0 0 1,0 0 0,0 1 0,-1 0 0,0 0 0,4 10-1,19 57 126,-20-53-132,30 88 76,-23-70-2493,-11-31-9537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33.0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 1 14496,'0'0'1712,"2"2"-1286,15 29 103,-6-8-386,-10-22-106,2-1-12,-3 0-24,1 0 0,-1 0 1,0 0-1,1 0 0,-1 0 0,0 0 0,1 0 0,-1 0 0,1 0 0,-1 0 0,0-1 0,1 1 0,-1 0 1,0 0-1,1 0 0,-1-1 0,0 1 0,0 0 0,1 0 0,-1-1 0,0 1 0,0 0 0,1-1 0,-1 1 0,0 0 1,0-1-1,0 1 0,1 0 0,-1-1 0,0 1 0,0 0 0,0-1 0,0 1 0,0 0 0,0-1 0,0 1 0,0-1 1,0 1-1,0 0 0,0-1 0,5-13 50,-3 11 11,0-1 0,-1 1 0,0-1 0,0 1 0,0-1 0,1-7 0,-2 10 151,-3 1-144,0 0-1,0 1 0,0-1 0,1 1 0,-1 0 1,0 0-1,0 0 0,1 0 0,-1 0 0,1 1 1,-1-1-1,1 1 0,-4 3 0,-23 25-1312,24-24 157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5:43.1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51 9472,'0'0'2464,"3"3"-2395,1-1-16,1 1-1,0-1 1,-1 0 0,1 0-1,0 0 1,0-1-1,0 1 1,0-1 0,0-1-1,1 1 1,-1-1 0,10 0-1,9-2 563,39-8 0,-46 6-199,1 1 0,-1 1 0,33 0 1,-13 6-57,0 2 1,56 17 0,-71-17-287,1-1-1,-1-1 1,1 0 0,-1-2-1,1-1 1,0 0-1,0-2 1,0 0 0,39-9-1,285-60 828,-299 67-766,0 2-1,59 5 0,-22 0-51,-56-2-57,0-2-1,-1-1 1,1-2 0,0 0 0,42-12-1,-43 9 1133,-27 6-1004</inkml:trace>
  <inkml:trace contextRef="#ctx0" brushRef="#br0" timeOffset="1463.23">1305 475 12384,'0'0'896,"1"2"-443,5 19-251,-1 1-1,-1-1 1,-1 1 0,-1 0 0,-1 34 0,-1-55-69,-6-18 27,-2-18 36,2-1 0,2 1 0,1-1 0,1 0 0,2 1 0,2-1 0,6-36 0,-6 58-97,1 0-1,6-20 1,-8 30-64,1-1 1,-1 1-1,1 0 1,0 1-1,0-1 1,0 0-1,1 0 1,0 1-1,-1 0 1,1-1-1,0 1 1,5-4-1,-5 6-5,-1 0 0,1 0-1,-1 0 1,1 0 0,0 0-1,-1 1 1,1-1 0,0 1 0,0 0-1,-1 0 1,1 0 0,0 0-1,0 0 1,-1 1 0,1-1 0,0 1-1,-1-1 1,4 2 0,2 1 4,-1 0 0,1 0 1,-1 1-1,13 8 0,-12-6-15,-1 1 0,1 0 0,-1 0 1,-1 0-1,1 1 0,-1 0 0,-1 1 0,10 17 0,-1 5 26,14 42-1,-19-48-12,-1-2-209,1-2 467,6 30-1,-14-45-509,1-1-1,-1 1 0,-1 0 0,1 0 0,-1 0 1,0-1-1,-1 1 0,1 0 0,-1 0 1,-2 7-1</inkml:trace>
  <inkml:trace contextRef="#ctx0" brushRef="#br0" timeOffset="1802.26">1326 534 14112,'0'0'3135,"15"-6"-2975,6 4 32,12-1-96,2 2 32,2-2-32,0-4 32,-2-3-64,-1-2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02.9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3 1 12672,'0'0'4511,"-2"0"-4484,0 0-20,1 1-1,0-1 0,-1 1 1,1 0-1,0 0 1,0-1-1,0 1 1,0 0-1,0 0 1,0 0-1,0 0 1,0 0-1,0 1 0,0-1 1,0 0-1,1 0 1,-1 1-1,0-1 1,1 0-1,-1 1 1,1-1-1,0 0 0,-1 1 1,1 2-1,-7 41-1078,6-38-118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01.2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6 44 12480,'0'0'5178,"-1"2"-5141,1-2-31,0 0-1,0 0 0,0 0 1,0 0-1,0 0 0,0 0 1,0 0-1,0 0 0,0 1 1,0-1-1,0 0 0,0 0 1,0 0-1,0 0 0,0 0 0,0 0 1,0 0-1,0 0 0,0 0 1,-1 0-1,1 0 0,0 0 1,0 0-1,0 0 0,0 0 1,0 0-1,0 0 0,0 0 1,0 0-1,0 0 0,0 0 0,0 0 1,0 0-1,0 0 0,-1 0 1,1 0-1,0 0 0,0 0 1,0 0-1,0 0 0,0 0 1,0 0-1,0 0 0,0 0 1,0 0-1,0 0 0,0 0 0,0 0 1,0 0-1,-1 0 0,1 0 1,0 0-1,0 0 0,0 0 1,0 0-1,0 0 0,0 0 1,0 0-1,0-1 0,0 1 1,0 0-1,0 0 0,0 0 0,0 0 1,0 0-1,-7-9 260,-15-19 197,21 27-438,0 0-1,0 1 0,0-1 1,0 0-1,0 1 1,0-1-1,0 0 0,0 1 1,0 0-1,0-1 1,-1 1-1,1-1 1,0 1-1,0 0 0,0 0 1,-1 0-1,1 0 1,0 0-1,0 0 0,0 0 1,-1 0-1,1 0 1,0 1-1,0-1 0,0 0 1,0 1-1,-2 0 1,2 0-13,0 0 1,0-1-1,1 1 1,-1 0-1,0 0 1,1-1-1,-1 1 1,1 0-1,-1 0 1,1 0-1,-1 0 1,1 0-1,0 0 1,-1 0-1,1 0 1,0 0-1,0 0 1,0 0-1,0 0 1,0 0-1,0 0 1,0 0-1,0 0 1,0 0-1,0 0 1,1 0-1,-1 1 1,11 28 98,-8-24-324,0-1 0,0-1 0,1 1 0,-1 0 1,1-1-1,0 0 0,0 0 0,1 0 0,-1 0 1,7 3-1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4:37.7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0 1189 16416,'0'0'639,"-18"-17"33,11 15 864,14-1-1792</inkml:trace>
  <inkml:trace contextRef="#ctx0" brushRef="#br0" timeOffset="372.28">0 1452 14784,'0'0'768,"15"-16"-640,13 1-96,12-6 0</inkml:trace>
  <inkml:trace contextRef="#ctx0" brushRef="#br0" timeOffset="725.25">696 1041 15040,'0'0'352,"20"-6"-192,9 3 224,9-2 0,9-6-65,4-3-31,9-2-64,-2 0 0,-4-1-32,-1 3 32,-8 1-96,-5 3 64</inkml:trace>
  <inkml:trace contextRef="#ctx0" brushRef="#br0" timeOffset="726.25">702 1314 12288,'0'0'736,"25"-2"0,0-3 0,16-6-224,7-3 0,2 1-128,3-6 0,-3-6-161,-4-4-31,-2-3-32,-4-3 0</inkml:trace>
  <inkml:trace contextRef="#ctx0" brushRef="#br0" timeOffset="1095.34">851 763 13664,'0'0'160,"18"26"192,-5 2 0,6 10-32,3 10 0,-1 7-128,0 7 0,-4 6-32,-2 0 32,-4-8-32,-3-8 0,1-7-64,-3-6 63,-3-8-127,-3-13 32</inkml:trace>
  <inkml:trace contextRef="#ctx0" brushRef="#br0" timeOffset="1096.34">1079 666 12928,'0'0'256,"-3"20"0,7 10 224,0 8 32,-1 12-64,1 9 0,6 7-192,1 5 0,0 7-64,2 0 0,-1-9 0,4-5-1,10-5-63,8-24 0</inkml:trace>
  <inkml:trace contextRef="#ctx0" brushRef="#br0" timeOffset="1758.91">1789 837 14400,'-3'-1'51,"0"0"0,1 0 1,-1 1-1,0-1 1,0 1-1,1 0 1,-1 0-1,0 0 1,0 0-1,1 0 1,-5 1-1,5 0 12,0 0 0,1 0 1,-1 0-1,0 0 0,1 0 0,-1 1 1,1-1-1,0 0 0,-1 1 0,1-1 0,0 1 1,0-1-1,0 1 0,0-1 0,0 1 1,0 0-1,0 0 0,0 2 0,-6 14 294,-10 37 0,15-47-283,1-1 0,0 0 0,0 0 1,0 0-1,1 1 0,1-1 0,-1 0 0,3 14 0,-2-20-52,-1 1 0,1-1 0,-1 1-1,1-1 1,-1 0 0,1 1 0,0-1-1,-1 0 1,1 1 0,0-1 0,0 0-1,0 0 1,0 0 0,0 0 0,0 0-1,1 0 1,-1 0 0,0-1-1,0 1 1,1 0 0,1 0 0,0 0-2,-1 0 1,1-1-1,0 0 0,-1 1 1,1-1-1,0 0 1,-1-1-1,1 1 0,0 0 1,-1-1-1,4 0 1,3-2 17,1-1 1,-1 1-1,0-2 1,1 0 0,8-6-1,65-51 282,-72 55-314,-1 0-1,-1-1 1,1 0 0,-1-1 0,-1 0-1,1 0 1,-1-1 0,-1 0-1,0-1 1,-1 1 0,0-1 0,0-1-1,-1 1 1,-1-1 0,0 0-1,0 0 1,-1 0 0,-1 0-1,0-1 1,0 1 0,-2 0 0,1-1-1,-2 0 1,0 1 0,0 0-1,-1-1 1,0 1 0,-6-15-1,-1 4-8,-1 0 0,-1 0 0,-1 1 0,-1 1-1,-1 0 1,-1 0 0,-1 2 0,-1 0 0,-25-23-1,30 32 4,12 10 0,0 0 0,0 0 0,0 0 0,0 0 0,0 0 0,0 0 0,0-1 0,-1 1 0,1 0 0,0 0 0,0 0 0,0 0 0,0 0 0,-1 0 0,1 0 0,0 0 0,0 0 0,0 0 0,0-1 0,-1 1 0,1 0 0,0 0 0,0 0 0,0 0 0,0 0 0,-1 0 0,1 0 0,0 1 0,0-1 0,0 0 0,0 0 0,-1 0 0,1 0 0,0 0 0,0 0 0,0 0 0,0 0 0,-1 0 0,1 0 0,0 0 0,0 1 0,0-1 0,0 0 0,0 0 0,-1 3 0,0-1 0,0 1 0,1-1 0,-1 1 0,1 0 0,0-1 0,-1 1 0,1-1 0,1 1 0,-1 0 0,0-1 0,1 1 0,-1 0 0,2 2 0,14 41 0,76 137-24,4 11-10,-53-85 9,46 183 0,-8 123-32,-76-382 52,12 97-28,-16-112 30,-1 0-1,0 0 1,-1-1-1,-1 1 1,-5 20-1,5-32 3,1-1-1,-1 1 1,-1 0-1,1-1 0,-1 1 1,0-1-1,0 0 1,0 0-1,-5 5 0,6-8 2,0 0-1,1 0 1,-1-1-1,0 1 0,0-1 1,0 0-1,0 1 1,-1-1-1,1 0 0,0 0 1,0 0-1,-1 0 0,1-1 1,0 1-1,-1-1 1,1 1-1,-1-1 0,1 0 1,0 0-1,-1 0 1,1 0-1,-1-1 0,1 1 1,-1 0-1,-2-2 0,-6-2 19,-1-1-1,1 0 0,0 0 0,0-1 0,0-1 0,1 0 0,0 0 0,0-1 0,1-1 1,0 1-1,0-1 0,1-1 0,1 1 0,-1-2 0,2 1 0,-1-1 0,1 0 0,1 0 1,0 0-1,0-1 0,2 0 0,-1 0 0,-2-18 0,5 3 35,0 0-1,2 0 1,1 0 0,2 1-1,9-41 1,49-128 150,31-19-2506,-84 194-10106</inkml:trace>
  <inkml:trace contextRef="#ctx0" brushRef="#br0" timeOffset="2224.1">2698 1 13312,'39'313'751,"22"203"999,-57-452-1562,-3-28-9,2 0 0,1-1 0,2 0 0,16 54-1,-19-95-97,0 0 0,-1 0 0,0-1 0,0 1 0,2-12 0,4-22 45,1 1 0,3 0 0,30-71 0,-37 99-85,1-1 0,0 1 0,1 0 0,0 0 0,1 1 0,0 0 0,1 0 0,0 1 0,0 1-1,1-1 1,0 1 0,1 1 0,-1 0 0,1 0 0,1 1 0,17-7 0,-26 12-32,1 0 1,-1 0-1,1 1 0,0-1 1,0 1-1,-1-1 1,1 1-1,0 0 1,0 1-1,-1-1 0,1 1 1,0 0-1,-1-1 1,1 2-1,0-1 0,-1 0 1,1 1-1,-1-1 1,0 1-1,0 0 1,1 0-1,-1 0 0,0 1 1,-1-1-1,1 1 1,0 0-1,3 4 0,4 7 10,0 1-1,-2 0 0,1 0 0,9 27 0,-16-38-15,16 43 0,-1 2-1,-3-1 1,8 56 0,-19-91 0,-1-1 1,2 0-1,5 15 0,4-4-2448</inkml:trace>
  <inkml:trace contextRef="#ctx0" brushRef="#br0" timeOffset="2594.53">3335 906 13152,'3'-1'32,"10"-3"165,0-1 1,0 0-1,-1-1 1,0 0-1,16-11 1,-23 13-148,0-1 0,0 1 0,0-1 1,-1 0-1,1 0 0,-1 0 0,0-1 0,-1 1 1,0-1-1,0 0 0,0 0 0,0 0 0,2-11 1,-3 9-24,0 1-1,-1-1 1,1-1 0,-2 1 0,1 0 0,-1 0 0,-1 0 0,-1-13 0,2 19-13,-1 0 0,1 0 0,-1 1 0,0-1 0,1 0 0,-1 0-1,0 1 1,0-1 0,0 0 0,0 1 0,-1-1 0,1 1 0,0 0 0,-1-1 0,1 1 0,0 0-1,-3-2 1,2 3 9,0-1 0,0 0-1,-1 1 1,1-1 0,0 1-1,-1-1 1,1 1 0,0 0 0,0 0-1,-1 0 1,1 1 0,0-1-1,-1 0 1,1 1 0,0 0-1,0-1 1,-5 3 0,2-1 24,-1 1 1,1 0 0,0 0-1,-1 0 1,1 1-1,1 0 1,-1-1 0,1 2-1,-1-1 1,1 0-1,0 1 1,-4 7 0,3-3 4,0-1 1,0 1 0,1 1 0,1-1 0,-1 0 0,2 1-1,-3 13 1,3-11-14,0 0 0,1 0 1,1 0-1,0 0 0,1 0 0,0 0 0,0 0 0,2 0 0,-1 0 1,2-1-1,-1 1 0,2-1 0,7 15 0,-8-18-22,0-1 1,1-1-1,0 1 0,1-1 1,-1 0-1,1 0 0,1 0 0,-1-1 1,13 8-1,-15-11-11,0 0 1,0 0-1,1 0 0,-1 0 1,1-1-1,-1 0 0,1 0 1,0 0-1,0-1 0,-1 1 1,1-1-1,0 0 0,0 0 1,-1-1-1,1 0 0,0 0 1,-1 0-1,7-2 0,20-10-2219</inkml:trace>
  <inkml:trace contextRef="#ctx0" brushRef="#br0" timeOffset="3060.21">3741 642 12736,'-2'-4'68,"-15"-36"695,16 38-685,1 1 0,-1 0 0,1 0 0,-1 0 0,1 0 0,-1 0 0,0 0 0,0 0 0,0 0 0,1 0 0,-1 0 0,0 0 0,0 1 0,0-1 0,0 0 0,0 0 0,-1 1 0,1-1 0,0 1 0,0-1 0,0 1 0,0 0 0,-1-1 0,1 1 0,0 0 0,0 0 0,-1 0 0,-1 0 0,1 1-46,0 0-1,1 1 1,-1-1 0,1 1-1,0-1 1,0 1 0,-1-1 0,1 1-1,0 0 1,0 0 0,0-1-1,1 1 1,-1 0 0,0 0 0,1 0-1,-1 0 1,1 0 0,0 0-1,-1 0 1,1 2 0,0-1-10,-3 19 47,0 0 0,2 0 0,1 0 0,0 0 0,5 26 0,-3-32-38,1 1 1,1-1 0,1 0-1,0 0 1,1 0-1,0-1 1,13 22-1,-18-35-24,20 26 74,-20-26-72,0-1 1,0 0-1,0 1 1,0-1 0,1 0-1,-1 0 1,0 0 0,1 0-1,-1 0 1,1 0-1,-1 0 1,1-1 0,-1 1-1,1 0 1,0-1 0,2 1-1,-3-1-6,-1-1 0,1 1 0,0-1 0,0 1 0,-1-1-1,1 1 1,0-1 0,-1 0 0,1 1 0,-1-1 0,1 0 0,0 1 0,-1-1-1,0 0 1,1 0 0,-1 0 0,1 1 0,-1-1 0,0 0 0,0 0 0,1 0-1,-1-1 1,6-23 3,-6 22-3,3-13 6,-2-1 0,0 1 0,-1-1-1,-3-26 1,-14-66 26,14 96-29,-16-72 191,25 93-69,12 27-5,19 52 0,0 0-22,-32-74-81,2-1 1,0 0-1,0 0 1,1-1-1,0 1 0,17 16 1,-22-26-17,0 1 0,0-1 0,0 1 0,0-1 0,1 0 0,-1 0 0,1-1 1,-1 1-1,1-1 0,0 1 0,0-1 0,-1 0 0,1-1 0,0 1 0,0-1 0,0 0 0,0 0 0,0 0 1,0 0-1,0 0 0,0-1 0,-1 0 0,1 0 0,0 0 0,0 0 0,-1-1 0,1 1 0,3-3 0,18-11-2323</inkml:trace>
  <inkml:trace contextRef="#ctx0" brushRef="#br0" timeOffset="3585.04">4192 564 12672,'-2'1'101,"-22"8"47,1 2 0,1 0 0,0 2 0,0 1 0,-31 26 0,40-30-39,2 1 0,-1 0 1,1 1-1,1 0 0,0 0 1,1 2-1,0-1 0,1 1 1,1 0-1,-7 17 1,12-27-77,1-1 0,0 1 0,0 0 1,0 0-1,1 0 0,-1 0 1,1 0-1,0 0 0,0 0 1,1 0-1,-1 0 0,1 0 0,0 0 1,0 0-1,0 0 0,0 0 1,1 0-1,-1-1 0,1 1 1,0-1-1,0 1 0,1-1 0,-1 0 1,1 0-1,-1 0 0,1 0 1,0 0-1,0 0 0,0-1 1,1 1-1,-1-1 0,0 0 0,1 0 1,5 2-1,-2-1 9,1 0-1,-1-1 1,1 1-1,0-1 1,-1-1-1,1 0 1,0 0-1,0 0 1,0-1 0,0 0-1,0-1 1,0 1-1,0-2 1,-1 1-1,1-1 1,14-5-1,-13 2-29,-1 0 0,0-1 0,0 0 0,0 0-1,-1 0 1,0-1 0,0 0 0,-1-1-1,0 1 1,0-1 0,-1-1 0,0 1-1,0-1 1,-1 1 0,0-1 0,5-17-1,-2 2-12,-2 0 0,0 0-1,-1-1 1,-2 1 0,0-40-1,-3 21 15,-2 0 0,-2 1-1,-2-1 1,-2 1 0,-1 1-1,-2 0 1,-19-41 0,30 81 77,1 4-54,0 1 0,1-1 0,-1 1-1,1 0 1,-1-1 0,1 1-1,2 5 1,3 10 36,7 42 97,49 192 391,-52-221-507,2-1-1,1 0 1,2 0 0,0-1-1,34 46 1,-43-68-21,0-1 0,0 0-1,1 0 1,0-1 0,0 1-1,1-2 1,0 1 0,13 6 0,-15-9-226,0 0 0,0-1 0,0 0 0,0 0 0,0-1 0,1 1 1,-1-1-1,0-1 0,1 1 0,-1-1 0,1-1 0,6 0 0,-5 0-11485</inkml:trace>
  <inkml:trace contextRef="#ctx0" brushRef="#br0" timeOffset="4148.99">5125 444 14496,'-17'4'181,"1"1"0,0 0 0,0 1 0,-24 14 0,33-16-62,-1 1-1,1 0 1,0 1-1,0 0 0,1 0 1,0 0-1,0 1 0,0 0 1,1 0-1,-7 13 0,5-8-18,2 0 0,0 1 0,0 0 0,1 0 0,1 0 0,0 1 0,-2 21 0,4-24-51,1-1-1,0 1 1,0-1-1,1 0 1,1 1-1,0-1 1,0 0-1,1 0 1,0 0-1,8 15 1,-10-22-35,0 0 0,1 0-1,0 0 1,0 0 0,0 0 0,0 0 0,0-1 0,0 1 0,1-1 0,-1 0 0,1 1 0,0-1-1,0 0 1,-1-1 0,1 1 0,0 0 0,1-1 0,-1 0 0,0 0 0,0 0 0,1 0 0,-1 0-1,0-1 1,1 1 0,-1-1 0,0 0 0,1 0 0,-1 0 0,1 0 0,-1-1 0,6-1 0,-2 0 2,-1-1 1,1 0 0,0 0 0,-1 0 0,1-1 0,-1 0 0,0 0 0,0-1 0,-1 0 0,0 0 0,1 0 0,-2 0 0,8-11 0,-2 0 2,0 0 0,-2 0 0,0-1 0,-1-1 0,-1 1 0,0-1 0,-2 0 0,4-20 0,-5 11 12,0 0 0,-2-1 0,-1 1 0,-6-50 0,5 64 25,4 11 22,9 20 34,-7-10-113,42 66 89,88 138 75,-73-133-2601</inkml:trace>
  <inkml:trace contextRef="#ctx0" brushRef="#br0" timeOffset="4546.76">5660 837 12480,'7'29'389,"3"-1"1,12 28 0,-13-34-157,0-1 1,-2 1-1,0 0 0,3 27 1,-11-55-187,-1 0 0,0 1 0,0-1 0,-1 1 0,-3-7 0,-5-10-9,-57-184 161,37 100-68,22 78-69,-6-15 175,3 0-1,1-1 1,-9-71-1,20 113-209,-1-1 1,1 1-1,0 0 0,0 0 0,0-1 0,0 1 1,1 0-1,-1 0 0,0 0 0,1-1 1,-1 1-1,1 0 0,0 0 0,0 0 0,0 0 1,0 0-1,0 0 0,0 0 0,1 1 0,-1-1 1,1 0-1,-1 1 0,1-1 0,-1 1 1,1-1-1,0 1 0,0 0 0,0-1 0,0 1 1,0 0-1,0 1 0,0-1 0,0 0 0,0 0 1,0 1-1,1-1 0,-1 1 0,3 0 1,1 0 22,0 0 0,0 0 0,0 1 0,0 0 0,0 0 0,0 0 0,0 1 0,0 0 0,0 0 0,0 0 0,-1 1 0,10 6 0,-7-3-31,0 0 0,-1 0 0,0 1 0,0 0 0,-1 0 0,0 0 0,0 1 0,-1 0 0,0 0 0,0 1 0,5 11 0,-5-5 53,-1-1 0,0 0 1,-1 1-1,0 0 0,-1-1 0,0 25 0,-4 7-592,-3-1-1,-1 1 1,-19 68 0,22-101 135,1-4-11396</inkml:trace>
  <inkml:trace contextRef="#ctx0" brushRef="#br0" timeOffset="5006.68">6096 923 12224,'3'54'503,"3"95"1394,-7-139-1784,0-1 0,0 1 1,-5 14-1,-4-33 42,4-2-133,0 0 0,0 0 0,1-1 0,0 0 0,-5-20 0,-10-68 59,11 55-33,-14-79 336,6-2 0,-3-173 0,20 297-355,0 0 0,0 0 0,0-1 0,0 1 0,0 0 0,0 0 0,1 0 0,-1 0 0,1 0 0,-1 0 0,1 0 0,0 0 0,0 0 0,0 0 0,0 0 0,0 0 0,1 1 0,-1-1 0,3-3 0,-2 4-8,0 1 0,0-1 1,-1 1-1,1-1 1,0 1-1,0-1 0,0 1 1,0 0-1,0 0 1,0 0-1,0 0 0,-1 0 1,1 0-1,0 1 1,0-1-1,0 1 0,0-1 1,0 1-1,-1 0 1,1-1-1,3 3 0,1 0 3,1 1 0,-1-1 0,0 1 0,0 1 0,-1-1 0,1 1-1,-1 0 1,0 0 0,-1 0 0,1 1 0,-1-1 0,7 12 0,-6-7-7,-1 0 0,0 0 1,-1 1-1,0-1 0,0 1 1,-1 0-1,1 17 0,-2 10 2,-2 0 1,-2 0-1,-13 65 0,12-81-6,-8 35-2295</inkml:trace>
  <inkml:trace contextRef="#ctx0" brushRef="#br0" timeOffset="5437.89">6236 510 13856,'4'2'37,"8"4"13,1-1 0,-1-1 0,1 0 0,0-1 0,0 0 0,14 1 0,-22-3-18,0-1 0,0 1 0,0-1 0,0 0-1,0 0 1,0-1 0,0 0 0,-1 0 0,1 0-1,0 0 1,0-1 0,0 1 0,-1-1 0,1-1 0,-1 1-1,0-1 1,1 1 0,-1-1 0,0 0 0,3-4 0,-4 3-4,-1-1 1,1 1 0,-1 0-1,0-1 1,-1 1 0,1-1-1,-1 0 1,0 1 0,0-1-1,0 0 1,-1 0 0,1 0-1,-1 1 1,0-1 0,-1 0-1,-1-8 1,1 6 0,0 0 0,-1-1 0,0 1 0,0 0-1,-1 0 1,0 0 0,0 1 0,0-1 0,-1 1 0,-5-7 0,6 10-1,1 0 0,-1 0 0,-1 0 0,1 0 0,0 1 0,-1-1 0,1 1 0,-1 0 0,0 0 0,0 0 1,0 1-1,0-1 0,0 1 0,0 0 0,0 0 0,0 0 0,-1 1 0,1-1 0,0 1 0,0 0 0,-6 1 0,4 0 15,0 0 0,1 1 0,-1 0 1,1 0-1,-1 0 0,1 0 0,0 1 0,0 0 0,0 0 0,0 0 0,0 1 0,1-1 0,0 1 0,0 1 0,-5 5 0,5-5-1,0 1-1,1 0 0,-1 0 0,1 1 0,1-1 0,-1 1 0,1-1 0,0 1 0,1 0 0,0-1 0,0 1 0,0 0 0,1 0 1,0 0-1,0 0 0,0 0 0,1 0 0,0 0 0,1 0 0,0-1 0,0 1 0,4 8 0,0 0 6,0-1 0,2 0-1,-1 0 1,2 0 0,0-1 0,1 0-1,0-1 1,20 19 0,-21-23-31,1-1 1,-1 0-1,1-1 1,0 0-1,1 0 1,0-1-1,0 0 0,15 4 1,20-1-2378,-39-8-9239</inkml:trace>
  <inkml:trace contextRef="#ctx0" brushRef="#br0" timeOffset="6207.41">6843 162 13152,'-12'2'137,"0"0"0,0 2 0,1 0 0,-1 0 1,1 1-1,0 0 0,0 1 0,1 0 0,0 0 1,-11 10-1,5-1-9,1 1 0,0 0 0,1 1 0,1 0 0,1 1-1,-16 30 1,22-35-66,1-1 0,0 1 0,0 1 0,1-1-1,1 1 1,1 0 0,0-1 0,0 1 0,2 0 0,-1 0-1,3 19 1,-1-27-21,0 0-1,1 0 1,-1-1-1,1 1 1,0 0-1,1-1 1,-1 1-1,1-1 1,0 0-1,7 9 1,-8-11-18,1 0 0,-1 0 0,1-1 0,0 1 1,0-1-1,0 0 0,0 0 0,0 0 0,0 0 0,1-1 0,-1 1 1,1-1-1,-1 0 0,1 0 0,-1 0 0,1 0 0,0-1 0,5 1 0,-6-1-6,-1-1 0,1 1-1,0-1 1,-1 0-1,0 0 1,1 0-1,-1 0 1,0 0 0,1-1-1,-1 1 1,0-1-1,0 1 1,0-1-1,0 0 1,0 0 0,1-2-1,28-38 138,-29 39-142,4-8 12,0 1-1,-1-1 0,-1 0 0,0 0 0,0 0 0,-1 0 0,-1-1 0,0 0 0,0 1 0,-1-13 0,0 10 17,-2 0-1,1 0 0,-2 0 1,0 0-1,0 1 0,-2-1 1,1 1-1,-8-17 0,11 29 20,0 5-36,0 0 0,1 0-1,0 0 1,0-1 0,0 1 0,3 5 0,2 9 9,1 9 3,20 64 33,-23-79-62,1-1 0,0-1 0,1 1 0,-1-1 0,14 17 0,-17-25-5,-1 0 0,0 0 1,1 0-1,-1-1 0,1 1 1,0-1-1,0 1 0,0-1 1,-1 0-1,1 0 0,0 1 0,0-1 1,1-1-1,-1 1 0,0 0 1,0 0-1,0-1 0,1 1 1,-1-1-1,5 0 0,-5 0-1,0-1 0,1 0 0,-1 0 0,0 0 0,0 0 0,0 0 0,0 0 0,0-1 0,0 1 0,0-1 0,0 1 0,0-1 0,-1 0 0,1 1 0,-1-1 0,1 0 0,-1 0 0,0 0-1,2-5 1,4-6 9,-1 0 0,-1-1 0,0 0 0,-1 0-1,0-1 1,-1 1 0,-1-1 0,1-24 0,-3-9 114,-9-64 0,6 90-65,4 22-52,-1 0-1,0 0 1,0 0 0,0 0-1,0 0 1,0 0-1,0 1 1,0-1-1,0 0 1,0 0-1,0 0 1,0 0-1,0 0 1,0 0-1,0 0 1,0 0-1,0 0 1,0 0-1,0 0 1,0 0-1,0 0 1,1 0 0,-1 0-1,0 0 1,0 1-1,0-1 1,0 0-1,0 0 1,0 0-1,0 0 1,0 0-1,0 0 1,0 0-1,1 0 1,-1 0-1,0 0 1,0 0-1,0 0 1,0 0 0,0 0-1,0-1 1,0 1-1,0 0 1,0 0-1,0 0 1,0 0-1,1 0 1,-1 0-1,0 0 1,0 0-1,0 0 1,0 0-1,0 0 1,0 0-1,0 0 1,0 0-1,0 0 1,0 0 0,0-1-1,0 1 1,0 0-1,0 0 1,0 0-1,0 0 1,0 0-1,0 0 1,0 0-1,0 0 1,0 0-1,11 10 111,14 19-128,-21-25 60,4 6-27,8 9 7,0 0 0,-1 1 0,21 39 0,-36-56-28,1 1 0,-1-1 0,0 0 0,0 1 0,0-1 0,0 1 0,-1-1 0,1 1 0,-1-1 0,0 0 0,0 1 0,0-1 0,0 0 0,-4 5 0,1 5 0,-6 12 2,4-12-3,1 0-1,-4 16 1,8-26 3,0 0-1,1 0 1,-1-1 0,1 1 0,0 0-1,0 0 1,0 0 0,0-1-1,0 1 1,1 0 0,-1 0 0,1 0-1,0-1 1,0 1 0,0 0-1,2 4 1,-1-6 7,-1 1 0,1-1 1,-1 0-1,1 1 0,0-1 0,-1 0 0,1 0 1,0 0-1,0 0 0,0-1 0,0 1 0,0 0 1,0-1-1,0 1 0,0-1 0,0 0 0,0 0 1,0 0-1,2 0 0,37-4-1624,-37 3 630</inkml:trace>
  <inkml:trace contextRef="#ctx0" brushRef="#br0" timeOffset="6563.17">7479 372 14208,'0'0'1600,"11"18"-1504</inkml:trace>
  <inkml:trace contextRef="#ctx0" brushRef="#br0" timeOffset="6564.17">7397 704 16128,'0'0'415,"29"0"-351,4-4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4:33.91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0 11008,'0'0'165,"3"3"54,98 113 1093,36 40-704,154 166 350,-221-244-658,-40-42-380,-2 0 0,-1 2 0,-2 1 0,-2 2 0,-2 0 0,17 44 0</inkml:trace>
  <inkml:trace contextRef="#ctx0" brushRef="#br0" timeOffset="338.78">575 0 13504,'0'0'1322,"0"5"-879,-1 16-206,-2 1-1,0 0 1,-12 41 0,5-24-128,-10 44 23,-4 0 1,-4-2-1,-3-1 1,-4-2-1,-46 77 0,51-102-10,-26 41 242,51-87-2508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07.1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3 726 14976,'-2'-1'60,"-1"0"0,1 1 1,-1-1-1,1 0 0,-1 1 1,0 0-1,0-1 1,1 1-1,-1 0 0,0 1 1,1-1-1,-1 0 1,0 1-1,1-1 0,-1 1 1,0 0-1,1 0 1,-1 0-1,1 0 0,0 0 1,-1 1-1,1-1 1,0 1-1,0-1 0,0 1 1,0 0-1,0 0 0,0 0 1,0 0-1,1 0 1,-1 0-1,1 1 0,-3 3 1,-7 15 89,1 0 0,0 1 0,2 0 0,0 1 0,2 0 0,0 0 0,-4 42-1,9-44-97,0 0 0,1 0 0,1-1 0,0 1-1,2 0 1,1-1 0,0 1 0,2-1-1,8 22 1,-12-36-42,1 0 1,0 0-1,1 0 0,-1 0 0,1 0 0,1 0 1,-1-1-1,1 0 0,-1 0 0,1 0 0,1-1 1,-1 0-1,1 0 0,-1 0 0,1 0 0,1-1 1,-1 0-1,0 0 0,1-1 0,-1 0 1,1 0-1,-1 0 0,1-1 0,0 0 0,0-1 1,0 1-1,0-1 0,0 0 0,0-1 0,-1 0 1,1 0-1,0 0 0,0-1 0,-1 0 1,1 0-1,-1-1 0,0 0 0,1 0 0,-1 0 1,-1-1-1,1 0 0,0 0 0,-1 0 0,0-1 1,0 0-1,7-9 0,-7 8-11,0-1 0,-1 0 0,0 1 0,0-2 0,-1 1-1,0 0 1,-1-1 0,1 1 0,-1-1 0,-1 1 0,2-11 0,-2 12-2,-1 0 0,0-1 0,0 1 0,-1 0 1,0 0-1,0 0 0,0 0 0,0 0 0,-1 0 0,0 0 1,-1 1-1,1-1 0,-1 1 0,0-1 0,-4-4 0,7 9 7,-1 0 0,1 1-1,-1-1 1,1 1-1,-1-1 1,1 1 0,-1-1-1,1 1 1,-1-1-1,1 1 1,-1-1 0,0 1-1,1-1 1,-1 1-1,0 0 1,1 0-1,-1-1 1,0 1 0,1 0-1,-2 0 1,1 0-2,1 0 1,-1 0-1,1 0 0,0 0 1,-1 1-1,1-1 1,-1 0-1,1 1 0,-1-1 1,1 0-1,0 1 1,-1-1-1,1 0 0,0 1 1,-1-1-1,1 0 1,0 1-1,0-1 0,-1 1 1,1-1-1,0 1 1,-6 27 78,5-26-67,0 12 35,1 1 0,0-1 0,0 1 0,1-1 0,1 0 0,1 1 0,0-1 0,1 0 0,0-1 0,7 14 0,-10-24-41,0-1-1,0 1 1,0-1-1,1 1 1,-1-1-1,1 0 1,-1 0-1,1 0 1,0 0-1,0 0 1,0 0-1,0 0 1,0-1-1,1 1 1,-1-1-1,0 0 1,1 1-1,-1-1 1,1 0-1,-1 0 1,1-1-1,4 2 1,-4-2-5,0-1 1,0 1-1,-1-1 1,1 1 0,0-1-1,-1 0 1,1 0 0,0 0-1,-1-1 1,1 1-1,-1 0 1,0-1 0,0 0-1,1 1 1,-1-1 0,0 0-1,0 0 1,-1 0 0,1-1-1,0 1 1,-1 0-1,2-4 1,5-7-3,0-1-1,-2 0 1,0 0 0,0 0-1,-1-1 1,-1 0 0,0 0-1,1-21 1,-4 29-1,0-1 0,-1 1 0,0-1 0,0 1 0,0-1 0,-1 1 0,-1 0 0,1-1 0,-1 1 0,0 0 0,-1 0 0,0 0 0,0 0 0,0 1 0,-1-1-1,0 1 1,0 0 0,-1 0 0,-6-7 0,10 12-11,0 0-1,0 0 1,0 0 0,0 0-1,-1 0 1,1 1-1,0-1 1,0 0-1,-1 1 1,1-1-1,0 1 1,-3-1-1,4 1 30,-1 0 0,0 0-1,1 0 1,-1 0 0,1 0-1,-1 0 1,0 0 0,1 0-1,-1 0 1,1 1 0,-1-1-1,1 0 1,-1 0 0,1 1-1,-1-1 1,1 0 0,-1 1-1,1-1 1,-1 0-1,0 2 1,0-1-190,0 1 0,0-1 1,1 1-1,-1 0 0,0-1 0,1 1 0,-1 0 0,1-1 0,-1 1 1,1 0-1,0 0 0,0 0 0,0-1 0,0 1 0,0 3 0</inkml:trace>
  <inkml:trace contextRef="#ctx0" brushRef="#br0" timeOffset="356.02">623 920 14784,'0'0'1823,"-2"3"-1241,0 7-362,0 0-1,0 0 1,1 0 0,0 0 0,1 1-1,1 16 1,12 63 364,-10-74-309,11 30 0,-14-50-2627</inkml:trace>
  <inkml:trace contextRef="#ctx0" brushRef="#br0" timeOffset="692.76">444 763 14400,'0'0'256,"9"13"64,2-4 0,5 2 32,7 4-320,0-4 0</inkml:trace>
  <inkml:trace contextRef="#ctx0" brushRef="#br0" timeOffset="1048.08">696 952 12672,'17'46'484,"-10"-30"41,-1 1 0,-1-1 0,-1 1 0,6 34 0,-7-20 404,-2-25-110,-3-21-487,0-5-161,1 0 0,1 0-1,0 0 1,7-38 0,-5 48-115,1 2-1,-1-1 0,2 0 0,-1 0 1,1 1-1,0 0 0,1 0 1,0 0-1,0 0 0,1 1 0,0 0 1,13-12-1,-12 13 27,-1 0 0,1 1 1,0 0-1,1 0 0,11-5 0,-17 9-53,1 0 0,0 0 0,0 0 0,-1 0-1,1 1 1,0-1 0,0 1 0,0 0 0,0 0 0,0 0-1,0 0 1,0 0 0,0 1 0,-1-1 0,1 1 0,0 0-1,0-1 1,0 2 0,-1-1 0,5 2 0,2 4 24,1 0 1,-1 1-1,0 1 1,-1-1-1,1 1 1,-2 1 0,1-1-1,-2 1 1,10 18-1,3 8 42,20 57 0,-27-57-2698</inkml:trace>
  <inkml:trace contextRef="#ctx0" brushRef="#br0" timeOffset="1049.08">1532 586 15584,'0'0'64,"1"2"80,2 7 72,-1 0 1,-1 0-1,1 1 1,-2-1 0,1 0-1,-1 0 1,-2 13-1,-12 67 422,12-80-593,-57 415 1225,58-398-1108,2 43 1,5-32-2568</inkml:trace>
  <inkml:trace contextRef="#ctx0" brushRef="#br0" timeOffset="1527.15">1825 759 13664,'0'0'2517,"0"3"-1963,-1 3-449,0 0 0,1 0-1,-1 0 1,2 0-1,-1-1 1,1 1 0,0 0-1,2 9 1,17 52 103,-16-56-136,4 14 89,2-1 0,21 40 0,-27-56-122,0-1 0,1 0 0,0 0 0,0-1 1,1 0-1,-1 1 0,1-2 0,1 1 0,-1-1 0,1 0 0,0 0 1,11 5-1,-16-9-25,0 0 0,0-1 0,1 1 0,-1-1 0,0 1 0,1-1 0,-1 0 1,0 0-1,1 0 0,-1 0 0,0 0 0,1 0 0,-1-1 0,0 1 0,1-1 0,-1 0 0,3-1 1,-1 0 7,1 0 1,-1-1-1,0 0 1,0 0-1,0 0 1,-1 0-1,1-1 1,2-3-1,1-2 20,0 0-1,-1 0 1,-1 0 0,1-1-1,-1 0 1,-1 0-1,4-11 1,-4 2 16,0 0 0,-1 0-1,-1-1 1,-1-30 0,-10-78 362,8 122-328,1 10 373,1 7-3086</inkml:trace>
  <inkml:trace contextRef="#ctx0" brushRef="#br0" timeOffset="1913.21">2267 694 14656,'0'0'218,"1"7"433,10 38-78,-3 1 0,-1-1 1,-1 50-1,-4-92-108,1-13-227,4-28-134,1 2 28,13-33 203,-19 63-265,1 0 0,-1 1 0,1-1 0,0 1 0,0 0 0,1 0 0,0 0 0,0 0 0,8-7-1,-10 10-42,1 1-1,-1 0 1,0 0-1,0 0 1,0 0-1,1 0 0,-1 1 1,0-1-1,1 1 1,-1-1-1,1 1 1,-1 0-1,1 0 1,-1 0-1,1 0 0,-1 0 1,0 1-1,1-1 1,-1 1-1,0 0 1,1 0-1,-1-1 1,3 3-1,-1-1-2,0 0-1,-1 0 1,1 1-1,0-1 1,-1 1-1,0 0 1,0 0-1,0 0 1,0 1 0,0-1-1,4 8 1,0 4 62,0 1 0,4 19 0,-8-25-370,-1 0 1,2-1-1,-1 1 1,1-1-1,1 0 1,0 0-1,0 0 1,11 13-1</inkml:trace>
  <inkml:trace contextRef="#ctx0" brushRef="#br0" timeOffset="2356.97">2593 310 14656,'2'5'224,"65"216"1882,-57-183-1851,-3 0-1,0 0 1,-3 1-1,-1 0 0,-2-1 1,-5 48-1,1-65-125,3-21-126,0 0-1,0 0 1,0 0 0,0 0-1,-1 0 1,1 0-1,0 0 1,0 0-1,0 0 1,0 0 0,0 0-1,0 0 1,0 0-1,0 0 1,0 0-1,0 0 1,0 0 0,0 0-1,0 0 1,0 0-1,-1 0 1,1 0-1,0 0 1,0 0 0,0 0-1,0 0 1,0 0-1,0 0 1,0 0-1,0 0 1,0 0 0,0 0-1,0 0 1,0 0-1,0 0 1,0 0 0,0 0-1,0 0 1,0 0-1,-1 0 1,1 0-1,0 0 1,0 0 0,0 1-1,0-1 1,0 0-1,0 0 1,-3-35 54,2 23-54,1 0 0,0-1 0,1 1 0,0 0 0,1-1 0,1 1 0,0 0 1,7-19-1,-7 23 5,1 1 1,-1 0 0,2 0 0,-1 0 0,0 1-1,1 0 1,1 0 0,-1 0 0,1 0 0,0 1 0,0 0-1,0 0 1,1 0 0,11-5 0,-16 8 4,0 1-1,1 0 1,-1 0 0,0 0 0,0 1 0,1-1 0,-1 0-1,0 1 1,1 0 0,-1-1 0,1 1 0,-1 0 0,0 0-1,1 1 1,-1-1 0,1 0 0,3 2 0,-4-1 3,-1 0 0,1 0 1,0 0-1,-1 0 0,1 0 0,-1 1 1,1-1-1,-1 1 0,1-1 1,-1 1-1,0-1 0,0 1 0,0 0 1,0 0-1,0-1 0,1 5 0,0 2 23,0 0 0,0 0 0,-1 0 0,0 0 0,-1 0 0,0 1 0,0-1 0,-2 15 0,-1-7-12,-1 0 0,0 0-1,-1 0 1,-1 0 0,0-1-1,-1 0 1,-1 0 0,0-1-1,-1 0 1,0 0 0,-1-1-1,-19 19 1,18-23-35,6-7-2539</inkml:trace>
  <inkml:trace contextRef="#ctx0" brushRef="#br0" timeOffset="2710.33">3001 557 15584,'0'0'1823,"7"18"-1151,-5-1-32,2 10-384,1 7 0,-3-2-64,-2 3 64,2 8-96,2 1 32,1-7-64,0-8 32,-2-10-64,-3-8 32</inkml:trace>
  <inkml:trace contextRef="#ctx0" brushRef="#br0" timeOffset="3080.41">2867 411 15424,'0'0'128,"25"16"224,-6-3 0,6 3-288,4-3 63</inkml:trace>
  <inkml:trace contextRef="#ctx0" brushRef="#br0" timeOffset="3448.21">3264 479 14304,'-5'0'146,"0"0"0,-1 1 1,1-1-1,0 1 1,0 1-1,0-1 1,0 1-1,0 0 1,0 0-1,0 0 0,0 1 1,1 0-1,-1 0 1,1 0-1,0 0 1,0 1-1,0-1 0,0 1 1,1 0-1,0 0 1,-1 1-1,2-1 1,-5 7-1,1 1-35,0 0 0,1 1 0,0-1 0,1 1 0,0 0 0,1 0 1,0 1-1,2-1 0,-1 0 0,1 1 0,1-1 0,1 1 0,0-1 0,0 1 0,2-1 0,6 24 0,-8-33-86,0-1-1,1 1 1,0-1 0,-1 1-1,1-1 1,0 0 0,5 6-1,-6-8-16,-1 0-1,1 0 1,0-1-1,0 1 0,0 0 1,0-1-1,0 1 1,0 0-1,0-1 0,0 1 1,0-1-1,0 0 1,0 1-1,0-1 0,0 0 1,1 0-1,-1 1 1,0-1-1,0 0 0,0 0 1,0 0-1,0 0 1,0-1-1,1 1 0,-1 0 1,0 0-1,0-1 1,0 1-1,0-1 0,2 0 1,2-2 6,1-1 0,-1 0 1,0 0-1,0-1 0,-1 0 0,1 0 1,-1 0-1,0 0 0,0 0 1,-1-1-1,6-11 0,0-3 13,0-1-1,6-26 0,-9 20 15,0 0 0,1-49 0,-4 42 34,3 39 47,21 56 49,8 16-48,-33-73-115,1 1 0,-1-1 0,1 1 1,0 0-1,1-1 1,3 5-1,-6-8-9,0-1 0,-1 1 0,1 0 0,0-1 0,0 1 0,0-1 0,0 1 1,0-1-1,0 1 0,0-1 0,0 1 0,0-1 0,0 0 0,0 0 0,0 1 0,0-1 0,0 0 0,0 0 0,0 0 0,0 0 0,0 0 0,0 0 1,0-1-1,0 1 0,0 0 0,0 0 0,0-1 0,0 1 0,0-1 0,0 1 0,0-1 0,0 1 0,1-2 0,11-11-2649</inkml:trace>
  <inkml:trace contextRef="#ctx0" brushRef="#br0" timeOffset="3449.21">3497 495 12576,'-9'-38'110,"-9"-49"1161,17 86-471,-1 9 581,0 9-820,1 1 0,3 31 1,-1-41-412,0 1 0,0-1 0,1 0 0,0 0 0,1 0 0,-1 0 1,2-1-1,5 12 0,-7-16-108,0-1 0,0 1 0,0-1 0,0 0 0,0 0 0,1 1 0,-1-1 0,1-1 0,0 1 0,0 0 0,-1-1 0,1 1 0,0-1 0,0 0 0,5 1 0,2 0 56,0 0 0,1-1 0,14 0 0,20 2 310,-44-3-397,0 0-1,0 1 1,0-1 0,0 0 0,0 1 0,0-1 0,0 0-1,0 1 1,0-1 0,0 1 0,0 0 0,0-1 0,0 1-1,0 0 1,-1 0 0,1-1 0,0 1 0,-1 0 0,1 0-1,0 0 1,-1 0 0,1 0 0,-1 0 0,1 0 0,-1 0-1,0 0 1,1 0 0,-1 1 0,0 2 45,0-1 1,0 0-1,0 1 0,0-1 1,-1 0-1,1 1 0,-1-1 1,0 0-1,-2 5 0,-2 5-999,-2 0 0,-14 24 0</inkml:trace>
  <inkml:trace contextRef="#ctx0" brushRef="#br0" timeOffset="3835.86">3770 428 14560,'0'0'352,"3"2"26,8 10 318,20 19 669,-30-30-1316,1 1-1,0-1 1,-1 0-1,1 0 1,0 0-1,0 0 1,0 0-1,0 0 1,0 0-1,0 0 1,0-1-1,0 1 0,0-1 1,0 0-1,0 1 1,3-1-1,-4-1-30,0 1-1,0-1 1,1 1 0,-1-1-1,0 1 1,0-1-1,0 0 1,0 0-1,1 0 1,-1 0-1,0 0 1,-1 0-1,1 0 1,0 0-1,0 0 1,0 0-1,-1 0 1,1 0-1,0-1 1,0-1-1,8-29 90,-8 30-96,0-3 19,0 0 1,-1 0-1,1 0 1,-1 0-1,0 0 1,0 0-1,0 0 0,-3-9 1,3 12-14,-1 1 0,1-1 0,-1 0 0,0 1 1,1-1-1,-1 1 0,0-1 0,0 1 0,0-1 0,0 1 0,-1 0 1,1 0-1,0-1 0,0 1 0,-1 0 0,1 0 0,-1 0 0,1 0 0,-1 1 1,1-1-1,-1 0 0,0 1 0,1-1 0,-1 1 0,0-1 0,1 1 1,-1 0-1,0 0 0,0 0 0,-1 0 0,-4 0 22,1 0-1,0 0 0,-1 1 1,1 0-1,0 0 1,0 1-1,-1 0 1,1 0-1,0 0 1,1 1-1,-1-1 1,0 1-1,1 1 1,0-1-1,-1 1 0,1 0 1,1 0-1,-1 1 1,1-1-1,0 1 1,0 0-1,0 0 1,0 1-1,1-1 1,0 1-1,0 0 1,1-1-1,-1 1 1,1 0-1,0 1 0,1-1 1,-2 11-1,3-14-19,-1 0 0,1 0 0,0 0-1,0 0 1,0 0 0,1 0-1,-1 0 1,1-1 0,-1 1 0,1 0-1,0 0 1,0 0 0,0-1-1,0 1 1,1-1 0,-1 1 0,1-1-1,0 1 1,-1-1 0,1 0 0,4 4-1,-2-3-254,0 0-1,0-1 1,0 0-1,0 1 1,0-1-1,1-1 0,-1 1 1,1 0-1,-1-1 1,1 0-1,5 0 1</inkml:trace>
  <inkml:trace contextRef="#ctx0" brushRef="#br0" timeOffset="4237.96">4067 369 13760,'-1'-3'416,"1"2"-344,-1-1 1,1 1 0,-1-1-1,0 1 1,0-1 0,1 1 0,-1 0-1,0-1 1,0 1 0,-1 0 0,1-1-1,0 1 1,0 0 0,0 0-1,-1 0 1,1 0 0,-1 1 0,1-1-1,-1 0 1,1 0 0,-1 1 0,1-1-1,-1 1 1,1-1 0,-1 1-1,0 0 1,1 0 0,-1 0 0,0 0-1,1 0 1,-1 0 0,0 0 0,1 0-1,-1 1 1,0-1 0,1 0-1,-1 1 1,1 0 0,-1-1 0,1 1-1,-1 0 1,1 0 0,-2 1-1,-5 3-20,0 1-1,1-1 0,-1 2 0,2-1 0,-1 1 0,1 0 1,0 0-1,0 1 0,1 0 0,-1 0 0,2 0 0,0 0 1,0 1-1,0 0 0,1 0 0,0 0 0,1 0 0,0 0 0,0 1 1,1-1-1,0 0 0,1 1 0,0-1 0,1 1 0,0-1 1,2 14-1,-1-19-26,-1 0-1,1 0 1,0 0 0,0-1-1,1 1 1,-1-1 0,0 1 0,1-1-1,0 0 1,0 0 0,0 0 0,0 0-1,1 0 1,-1-1 0,6 4 0,-7-5-10,0 0 0,1 0 0,-1 0 0,0 0-1,1 0 1,-1-1 0,1 1 0,-1-1 0,1 1 0,-1-1 0,1 0 0,-1 0 0,1 0 0,-1 0 0,1-1 0,-1 1 0,1-1 0,-1 1 0,1-1 0,-1 0 0,0 0 0,1 0 0,-1 0 0,0 0 0,0-1 0,4-2 0,0-2 8,0-1 1,0 0-1,0 0 1,-1 0-1,0-1 0,0 0 1,-1 0-1,0 0 1,3-11-1,4-13 16,7-36-1,-12 43-8,3-15 3,-2 0 0,2-53 0,-7-79 144,-2 109-26,10 141 131,-3 24-164,-5-48-31,2 0 0,23 101 0,-25-149-93,0 0 0,0-1-1,1 1 1,-1 0 0,5 5 0,2 1-2528</inkml:trace>
  <inkml:trace contextRef="#ctx0" brushRef="#br0" timeOffset="5225.39">4529 50 15328,'-34'243'3205,"32"-224"-2991,1 1 0,1 29-1,1-43-146,-1 1-1,1-1 0,1 0 0,-1 0 0,1 1 0,0-1 0,0-1 0,1 1 0,0 0 0,0 0 0,7 8 0,-9-13-51,0 0-1,0 0 0,0 0 1,0 0-1,0-1 0,1 1 0,-1 0 1,0-1-1,1 1 0,-1-1 1,0 0-1,1 1 0,-1-1 0,0 0 1,1 0-1,-1 0 0,1 0 1,-1 0-1,1 0 0,-1 0 0,0 0 1,1-1-1,-1 1 0,0-1 1,1 1-1,-1-1 0,0 1 0,0-1 1,1 0-1,-1 1 0,0-1 1,2-2-1,5-2 28,-1 0 0,0-1 0,9-9 0,49-45 278,-65 60-224,1-1-94,-1 1-1,1 0 0,-1 0 0,1 0 1,-1 0-1,1 0 0,-1 0 0,0 0 1,1 0-1,-1 0 0,1 0 0,-1 0 1,1 0-1,-1 0 0,0 0 0,1 1 1,-1-1-1,1 0 0,-1 0 0,1 0 1,-1 1-1,0-1 0,1 0 0,-1 0 1,0 1-1,1-1 0,-1 0 0,0 1 1,0-1-1,1 0 0,-1 1 0,9 8 23,-5-5-24,-2-2 0,0 0 0,0 0 0,0 0 0,0 0 0,1-1 0,-1 1 0,0-1 0,4 2 0,-5-2 0,-1-1 0,1 0 0,-1 0 0,1 0 0,-1 0 0,1 0 0,-1 0 0,1 1 0,-1-1 0,1-1 0,-1 1 0,1 0 0,-1 0 0,1 0 0,-1 0 0,1 0 0,-1 0 0,1 0 0,-1-1 0,1 1 0,-1 0 0,1 0 0,-1-1 0,1 1 0,-1 0 0,0-1 0,1 1 0,-1-1 0,0 1 0,1 0 0,-1-1 0,0 1 0,1-1 0,-1 1 0,0-1 0,0 1 0,0-1 0,1 1 0,-1-1 0,3-17 0,-3 18 0,1-7 0,-1 0 0,0 0 0,-1 0 0,1 0 0,-1 0 0,-1 0 0,1 1 0,-1-1 0,0 0 0,-1 1 0,0 0 0,0-1 0,0 1 0,0 0 0,-1 0 0,0 1 0,-1-1 0,1 1 0,-1 0 0,0 0 0,0 0 0,0 1 0,-1 0 0,-10-6 0,7 6 0,9 4 0,32 16-64,-30-15 38,1 0 20,-7 2 6,-6 6 11,0 0 0,-18 19-1,23-20-4,1-2 20,3-3-19,0-1 0,0 1 0,0 0 0,1-1 0,-1 1 0,1 0 0,-1 0 0,1 0-1,0-1 1,0 1 0,0 0 0,1 0 0,-1 0 0,1-1 0,-1 1 0,1 0 0,0 0 0,2 2-1,2 6 17,0 0 0,12 17 0,-16-27-20,-1 0 0,1 0-1,-1 0 1,1 0-1,0-1 1,-1 1-1,1 0 1,0 0-1,0 0 1,-1 0-1,1-1 1,0 1-1,0 0 1,0-1-1,0 1 1,0-1 0,0 1-1,0-1 1,0 0-1,2 1 1,-1-1-1,0 0 0,-1-1 0,1 1 0,-1 0 1,0-1-1,1 1 0,-1-1 0,1 0 0,-1 0 0,0 1 1,1-1-1,-1 0 0,0 0 0,0 0 0,1-1 0,14-14-2674</inkml:trace>
  <inkml:trace contextRef="#ctx0" brushRef="#br0" timeOffset="5581.13">4831 171 13408,'0'0'2629,"0"3"-2298,1 5-190,1 0 1,0-1 0,0 1 0,1 0 0,0-1 0,1 1 0,5 8 0,-4-6 43,0 0 1,0 1-1,5 18 1,-9-25-107,1-1 0,-1 0 1,0 1-1,1-1 0,0 0 0,2 4 1,9 18-2081</inkml:trace>
  <inkml:trace contextRef="#ctx0" brushRef="#br0" timeOffset="5952.54">4769 1 14048,'0'0'1504,"13"4"-1312,-7-1 32</inkml:trace>
  <inkml:trace contextRef="#ctx0" brushRef="#br0" timeOffset="6297.23">4960 165 13408,'0'0'640,"-1"3"64,-2 45 2019,3-29-2317,-1 0-1,-1 0 1,-6 24 0,7-42-305,1-15 11,1 1-1,0-1 1,1 0-1,1 1 1,3-14-1,-4 22-76,-1 0-1,1 0 0,0 0 1,1 1-1,-1-1 0,1 1 1,0-1-1,0 1 1,0 0-1,1 0 0,-1 0 1,1 1-1,0-1 1,0 1-1,0 0 0,6-3 1,-9 6-19,0-1 0,1 1 0,-1-1 0,0 1 1,1 0-1,-1 0 0,1 0 0,-1 0 0,1 0 1,-1 0-1,0 0 0,1 0 0,-1 1 0,1-1 0,-1 0 1,0 1-1,1-1 0,-1 1 0,0 0 0,1-1 1,-1 1-1,0 0 0,0 0 0,0 0 0,0 0 0,0 0 1,0 0-1,0 0 0,1 2 0,4 3 19,-1 1-1,-1 0 1,8 13 0,-7-7-9,1 1 0,-2 0 0,0 0 0,0 1 0,2 27 0,-2-1-2705,-4-33-1059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44.8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1 132 15424,'0'0'32,"2"3"0,6 19 78,0-1 1,-2 1 0,-1 0 0,0 1 0,-2-1 0,0 1 0,-1 0-1,-2-1 1,0 1 0,-7 41 0,-7 10 378,-45 139 1,18-75 159,39-123-347,10-19 75,-6 3-364,-1 0-1,0 0 1,1 1 0,-1-1 0,0 0-1,1 0 1,-1 1 0,1-1-1,-1 1 1,1-1 0,-1 1 0,1 0-1,0-1 1,2 1 0,0 1-4,0 1 0,0-1 0,0 1 0,-1 0 0,1 0-1,-1 0 1,1 1 0,-1-1 0,0 1 0,0-1 0,0 1 0,0 0 0,0 1 0,-1-1 0,4 5 0,4 8 45,17 33-1,-19-29 6,0 1 0,-1 0 0,-2 0-1,0 0 1,-1 1 0,-1 0-1,1 29 1,-12 158 609,3-152-430,-21 246 1192,26-303-1425,0 0 0,0 0 0,0 1 0,0-1 0,0 0 0,0 1 0,0-1 0,0 0 0,0 1 0,0-1 0,0 0 0,0 0 0,0 1 0,0-1 1,0 0-1,-1 0 0,1 1 0,0-1 0,0 0 0,0 1 0,0-1 0,0 0 0,-1 0 0,1 0 0,0 1 0,0-1 0,0 0 0,-1 0 0,1 0 0,0 1 0,0-1 1,-1 0-1,1 0 0,-7-7 220,-4-14-2579</inkml:trace>
  <inkml:trace contextRef="#ctx0" brushRef="#br0" timeOffset="2274.43">580 671 13760,'-5'2'87,"0"0"0,0 0 0,0 1 1,0-1-1,0 1 0,1 0 0,-1 1 1,1-1-1,0 1 0,0 0 0,0 0 1,1 0-1,0 0 0,-1 1 0,1-1 1,1 1-1,-1 0 0,1 0 1,-2 5-1,-3 7 91,1 1 0,1 0-1,1-1 1,-4 26 0,6-27-112,1-1 1,0 1-1,2-1 0,-1 1 1,2 0-1,0-1 0,4 16 1,-5-26-46,1 0 0,-1 0 0,1 0 0,0 0 0,0-1 0,0 1 0,1-1 0,0 1 0,0-1 0,0 0 0,0 0 0,1 0 0,-1-1 0,1 1 0,0-1 0,0 0 0,0 0 0,1 0 0,-1-1 0,1 1 0,-1-1 0,1 0 0,0-1 0,0 1 0,5 0 0,-7-1 3,0-1-1,-1 0 1,1-1-1,0 1 1,0 0-1,-1-1 1,1 1-1,0-1 1,-1 0-1,1 0 1,-1 0-1,1 0 0,-1-1 1,1 1-1,-1-1 1,0 1-1,1-1 1,-1 0-1,0 0 1,0 0-1,2-4 1,4-3 85,0-1 1,-1-1-1,7-14 1,-8 12-35,-1 0-1,0-1 1,0 0 0,-2 0-1,0-1 1,0 1 0,-1-1-1,-1 1 1,-1-1 0,0 1-1,0-1 1,-2 0 0,0 1-1,0 0 1,-2-1 0,0 1-1,0 0 1,-1 1 0,-1-1-1,-12-22 1,16 33-42,-1 0 0,1-1 0,-1 1-1,1 0 1,-1 0 0,0 0 0,0 1 0,0-1 0,0 1-1,-1 0 1,1-1 0,-1 1 0,1 1 0,-1-1 0,-6-2 0,8 4-20,0 0 1,0 0 0,0 0 0,0 0 0,0 0 0,0 0 0,0 0 0,0 1-1,0-1 1,0 0 0,0 1 0,1 0 0,-1 0 0,0-1 0,0 1 0,0 0-1,1 0 1,-1 0 0,1 1 0,-1-1 0,1 0 0,-1 1 0,1-1 0,0 1-1,-1-1 1,1 1 0,0 0 0,0-1 0,0 1 0,1 0 0,-1 0 0,0 0-1,0 3 1,-2 6-123,0 1-1,1 0 1,0 0-1,1-1 1,1 1-1,0 14 1,1-13-1642,-1-5-11443</inkml:trace>
  <inkml:trace contextRef="#ctx0" brushRef="#br0" timeOffset="2628.56">994 940 15328,'0'0'1279,"9"24"-767,-1 9 0,3 3 32,1 1-352,-1 5 0,-3 4-96,1-2 32</inkml:trace>
  <inkml:trace contextRef="#ctx0" brushRef="#br0" timeOffset="2996.71">1249 630 13600,'-3'-26'743,"2"17"175,0 0 0,0-1 0,1 1 0,0-11 0,0 22-901,1 1 0,-1-1 0,1 1 0,-1-1 0,1 1 0,-1-1 1,1 1-1,1 1 0,3 9 5,36 137 226,7 28 10,-40-139-260,-6-25-2369</inkml:trace>
  <inkml:trace contextRef="#ctx0" brushRef="#br0" timeOffset="3366.12">1670 926 15936,'0'0'133,"2"4"22,4 8-35,0 0 1,-2 1-1,1 0 1,3 24-1,6 60 456,2 14-32,-12-94-2608</inkml:trace>
  <inkml:trace contextRef="#ctx0" brushRef="#br0" timeOffset="3733.1">1977 373 14976,'0'0'69,"5"-1"43,28-7 210,27-4 155,-56 11-454,-1 1-1,1 0 1,0 0-1,0 0 1,0 0 0,-1 1-1,1-1 1,0 1 0,-1 0-1,1 0 1,0 1 0,6 2-1,-8-2-13,0 0 0,-1 0-1,1 0 1,0 0 0,-1 0-1,0 0 1,1 1 0,-1-1-1,0 1 1,0-1 0,0 0 0,-1 1-1,1 0 1,0-1 0,-1 1-1,0-1 1,1 1 0,-1 0 0,0-1-1,-1 5 1,0 7 15,0 0 1,-5 20-1,-26 72 86,22-80-48,2 1 0,0 0 0,-6 50-1,13-67-26,1 0 0,0 0 0,0 0 0,1 0 0,0 0 0,1-1-1,0 1 1,1 0 0,0-1 0,4 10 0,-4-13-13,-1-1 0,2 0 0,-1 0-1,0-1 1,1 1 0,0-1 0,0 0 0,0 0 0,1 0 0,-1 0 0,1-1 0,0 1 0,0-1 0,0-1 0,1 1 0,-1-1 0,0 0 0,8 2-1,-3-2 28,0 0-1,-1-1 0,1 0 1,0 0-1,0-1 0,0-1 0,0 0 1,-1 0-1,1 0 0,16-6 0,-9 1-514,0 0-1,-1-1 0,0-1 1,20-13-1,-28 16-10882</inkml:trace>
  <inkml:trace contextRef="#ctx0" brushRef="#br0" timeOffset="4104.7">2660 674 13152,'0'0'352,"11"23"0,-4 1 0,0 7 32,0 11 160,-1 4 0,-1 4-256,1-4 0,2 1-65,0-6 1,1-6-96,-2-10 32</inkml:trace>
  <inkml:trace contextRef="#ctx0" brushRef="#br0" timeOffset="4442.72">2940 366 14560,'0'0'314,"2"-2"22,1 0-230,-1 0 0,1 0-1,0 0 1,0 1 0,0-1-1,0 1 1,0 0 0,0 0-1,0 0 1,0 0 0,0 0-1,0 1 1,4-1 0,49-1 508,-44 3-463,-11-1-139,0 0-1,0 0 0,-1 0 1,1 0-1,0 1 0,0-1 1,0 0-1,0 1 0,-1-1 1,1 0-1,0 1 0,0-1 1,-1 1-1,1 0 0,0-1 1,-1 1-1,1-1 0,-1 1 1,1 0-1,-1-1 0,1 1 1,-1 0-1,1 0 0,-1 0 1,0-1-1,1 1 0,-1 0 1,0 0-1,0 0 0,0 0 1,1-1-1,-1 1 0,0 0 1,0 0-1,0 0 0,-1 1 1,-2 41 13,0-25 0,3 1-4,-2 0 12,1 1 0,1 0 0,1-1 0,1 1 0,8 33-1,-10-51-13,1-1 0,0 1-1,-1 0 1,1-1 0,0 1-1,0-1 1,0 1-1,1-1 1,-1 1 0,0-1-1,0 1 1,1-1-1,-1 0 1,1 0 0,-1 0-1,1 0 1,2 1-1,32 8 208,-32-10-209,0 0 1,-1 1 0,1 0 0,0 0-1,0 0 1,0 0 0,-1 1 0,1 0-1,-1-1 1,1 1 0,5 5 0,-8-5-9,1 0 1,-1 0 0,0 0-1,0 0 1,0 1-1,0-1 1,0 0 0,0 1-1,-1-1 1,1 1-1,-1-1 1,0 1 0,1-1-1,-1 1 1,0-1-1,-1 1 1,1-1 0,0 1-1,-1-1 1,1 1-1,-1-1 1,0 1 0,-1 2-1,-2 6 19,-1 0 0,0-1-1,-10 16 1,2-8 42,-24 26 1,-8 13 497,44-56 3,1-3-668,1 1 1,-1 0-1,1-1 0,-1 1 0,1 0 0,-1-1 1,1 1-1,0 0 0,0 0 0,0-1 1,-1 1-1,3-2 0,-1 1-1157</inkml:trace>
  <inkml:trace contextRef="#ctx0" brushRef="#br0" timeOffset="5101.39">3314 33 14880,'0'-3'421,"0"2"-348,0 0 0,0 0 0,1 0 0,-1 0 0,0 0 1,0 0-1,1 0 0,-1 0 0,0 0 0,1 0 0,-1 0 0,1 0 0,-1 0 0,1 0 1,0 0-1,-1 0 0,1 1 0,0-1 0,0 0 0,-1 0 0,1 1 0,0-1 0,0 1 0,0-1 1,1 0-1,1 0 55,0 0 1,0 0 0,0 0-1,0 0 1,0 1 0,1-1-1,-1 1 1,6 0 0,-2 0-68,-1 1 1,1 0 0,-1 0 0,1 0 0,-1 1 0,1 0 0,-1 0 0,10 5 0,-11-3-59,-1-1 0,0 1 0,0 0-1,0 0 1,0 0 0,-1 0 0,0 0 0,0 1 0,0 0 0,0 0 0,-1 0 0,0 0 0,0 0 0,0 0 0,1 7 0,2 10 9,-2 0 1,2 34 0,-2-16-8,2 18 1,-1-6 30,19 85 1,-19-122-29,0 1 0,2-1 0,-1 0 0,2-1 0,0 1 1,1-1-1,0-1 0,1 1 0,19 20 0,-24-30 5,0 0-1,0 0 1,0-1-1,1 1 1,-1-1-1,1 0 0,0-1 1,0 1-1,0-1 1,0 0-1,0 0 1,0-1-1,1 0 1,7 2-1,-10-3 7,0 0-1,0 0 1,1 0 0,-1 0-1,0-1 1,0 1 0,1-1-1,-1 0 1,0 0 0,0 0-1,0 0 1,0-1 0,0 1-1,0-1 1,0 0 0,-1 0-1,1 0 1,-1 0 0,1 0-1,-1 0 1,0-1 0,0 1-1,0-1 1,0 0 0,2-3-1,2-5 101,-1 0-1,-1 0 0,1-1 0,-2 0 0,3-15 1,-5 27-106,-1 0 1,0 0-1,0-1 1,0 1-1,0 0 1,0 0-1,0-1 1,0 1 0,0 0-1,0 0 1,0-1-1,0 1 1,0 0-1,0 0 1,0 0-1,0-1 1,-1 1-1,1 0 1,0 0-1,0-1 1,0 1 0,0 0-1,0 0 1,0 0-1,-1-1 1,1 1-1,0 0 1,0 0-1,0 0 1,0 0-1,-1-1 1,1 1-1,0 0 1,0 0 0,-1 0-1,1 0 1,0 0-1,0 0 1,0 0-1,-1 0 1,1 0-1,0 0 1,0 0-1,-1 0 1,1 0-1,0 0 1,0 0 0,-1 0-1,1 0 1,0 0-1,0 0 1,-1 0-1,1 0 1,0 0-1,0 0 1,0 0-1,-1 0 1,1 0-1,0 1 1,0-1 0,-13 6 248,10-2-238,-1 0 1,1 0 0,0 0-1,0 1 1,1-1 0,-1 1-1,1-1 1,0 1 0,0 0-1,1 0 1,-1 0 0,1 0-1,0 0 1,1 1 0,-1-1-1,1 9 1,1 7 13,0-1 0,8 38 0,-2-30-34,1-1 0,1 0 0,1-1 1,2 0-1,0 0 0,2-2 0,1 1 0,30 36 0,-44-60-2,0 1 0,0-1 0,0 1 0,0-1 0,-1 1-1,1 0 1,0-1 0,-1 1 0,1 0 0,-1-1 0,1 1-1,-1 0 1,0 0 0,0-1 0,0 1 0,0 0 0,0 0-1,0 0 1,-1-1 0,1 1 0,0 0 0,-2 2 0,0 1 9,-1 1 1,0-1-1,0 0 1,0 0 0,-5 5-1,-1 1 5,-29 38 60,-78 76-1,57-70-2887,46-42-11262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43.24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 14656,'26'34'-66,"-3"-7"62,95 177 1322,-15-24-65,135 224 533,-223-378-1670,1 0-1,0-1 0,2-1 0,32 34 0,-36-49-2515</inkml:trace>
  <inkml:trace contextRef="#ctx0" brushRef="#br0" timeOffset="355.64">552 0 15040,'-3'0'229,"1"0"-311,1 0 137,0 0 0,0 0 0,0 0 0,0 0 0,0 0 0,0 0 0,1 1 0,-1-1 0,0 0 0,0 0 0,0 1 0,0-1 0,1 0 0,-1 1 0,0-1-1,0 1 1,1-1 0,-1 1 0,0-1 0,1 1 0,-1 0 0,0-1 0,1 1 0,-1 0 0,1-1 0,-1 1 0,1 0 0,0 0 0,-1-1 0,1 1 0,0 0 0,-1 0 0,1 1-1,-55 136 885,-126 229 0,-89 105-251,266-465-879,-8 16 602,11-9-2983</inkml:trace>
  <inkml:trace contextRef="#ctx0" brushRef="#br0" timeOffset="2772.07">1157 352 16032,'-16'3'-1,"1"1"0,0 0 1,0 2-1,-17 7 1,26-10 3,1 0 0,-1 1 1,1 0-1,0 0 0,0 0 0,1 1 1,-1-1-1,1 1 0,0 0 0,0 0 0,0 1 1,1-1-1,-4 9 0,-7 18 175,1 2-1,2 0 0,2 0 0,1 1 1,1 0-1,2 0 0,-1 42 1,6-66-122,1-1 0,-1 1 1,2-1-1,-1 1 0,2-1 1,-1 0-1,1 0 0,1 0 0,0 0 1,0 0-1,1-1 0,0 0 1,1 0-1,0 0 0,0-1 1,1 0-1,0 0 0,0 0 0,1-1 1,0 0-1,0-1 0,1 1 1,-1-2-1,1 1 0,1-1 0,17 6 1,-18-8 1,0 0-1,1-1 1,-1 0 0,1-1 0,0 0 0,-1-1 0,1 0 0,0 0-1,-1-1 1,1 0 0,-1-1 0,1 0 0,-1 0 0,1-1-1,-1-1 1,15-7 0,-9 3-338,-1 0-1,0-1 1,0 0-1,-1-1 1,0-1-1,-1 0 1,0-1-1,16-21 0</inkml:trace>
  <inkml:trace contextRef="#ctx0" brushRef="#br0" timeOffset="3268.99">1008 845 16959,'0'0'32,"15"-7"0,12-4 128,15-4 0,14 0-128,11-7 0,11-8-32,4-8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33.5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7 82 16703,'0'0'1819,"1"-3"-1744,-1 0-22,1-1 0,-1 1-1,0-1 1,0 1 0,0-1 0,-1 1 0,1-1 0,-1 1 0,0-1 0,0 1 0,0 0-1,0 0 1,-1-1 0,1 1 0,-1 0 0,0 0 0,0 0 0,0 0 0,0 1 0,0-1-1,-1 1 1,1-1 0,-5-3 0,6 6-62,1 1 0,-1-1 0,1 1 0,0-1 0,-1 0 0,1 1 0,0-1 0,-1 1 0,1-1 0,0 1 0,0-1 0,-1 1-1,1-1 1,0 1 0,0-1 0,0 1 0,0-1 0,0 1 0,0-1 0,0 1 0,0-1 0,0 1 0,0-1 0,0 1 0,0 0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05.33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2 0 14208,'0'0'1344,"1"3"-806,22 64-266,-3 0 0,-4 2 0,13 104 0,-13-16-238,-7 2 0,-17 254-1,7-407-33,1 5 0,-1-1 0,0 1 0,-1-1 0,-1 1 0,1-1 0,-1 0 0,-7 14 0,10-23 0,-1-1 0,1 1 0,-1 0 0,1-1 0,-1 1 0,0 0 0,1-1 0,-1 1 0,1-1 0,-1 1 0,0-1 0,0 0 0,1 1 0,-1-1 0,0 0 0,0 1 0,1-1 0,-1 0 0,0 0 0,0 0 0,0 1 0,0-1 0,1 0 0,-1 0 0,0 0 0,0-1 0,0 1 0,0 0 0,1 0 0,-1 0 0,-1-1 0,-25-12 0,24 11 0,-15-9 21,1-1-1,0 0 1,0-2-1,2 0 0,0-1 1,-23-28-1,29 30 0,0 1-1,1-1 1,0 0-1,1-1 1,0 0-1,2 0 1,-1-1-1,2 1 1,0-1-1,-2-15 1,6 22 18,-1 0-1,2 0 1,-1 0 0,1 0 0,0 0-1,1 0 1,-1 1 0,2-1 0,-1 1-1,1-1 1,0 1 0,1 0 0,0 0 0,0 0-1,0 0 1,1 1 0,0 0 0,0 0-1,0 0 1,8-5 0,12-11 118,2 2-1,0 1 1,43-23 0,-56 34-132,34-19-2307,-38 22-9743</inkml:trace>
  <inkml:trace contextRef="#ctx0" brushRef="#br0" timeOffset="631.74">618 490 14048,'-3'1'101,"-9"3"18,-1 1 1,1 1-1,0 0 1,0 1-1,1 0 0,0 1 1,0 0-1,1 0 1,0 1-1,1 1 0,0 0 1,-14 19-1,4-3 114,2 1-1,1 1 1,1 0-1,-15 40 0,28-62-185,0-1 0,0 1 0,1 0 0,0 0 0,0 0 0,1-1 0,-1 13 0,1-17-36,0 0 0,1 1 1,-1-1-1,0 0 0,0 1 0,1-1 0,-1 0 0,0 0 0,1 1 0,0-1 1,-1 0-1,1 0 0,-1 0 0,1 1 0,0-1 0,0 0 0,0 0 0,0 0 1,0 0-1,0-1 0,0 1 0,0 0 0,0 0 0,0-1 0,0 1 1,1 0-1,-1-1 0,0 1 0,0-1 0,1 0 0,-1 1 0,0-1 0,1 0 1,-1 0-1,0 0 0,1 0 0,-1 0 0,0 0 0,1 0 0,1-1 0,4 0 24,0-1 0,1 0 0,-1 0 0,0-1 0,0 0 0,-1-1 0,1 1-1,-1-1 1,1-1 0,-1 1 0,0-1 0,-1 0 0,1 0 0,8-12-1,-2 3 30,-1-1-1,-1 0 0,-1-1 0,0 0 0,6-18 0,-11 25-7,0 0 0,-1 0 1,0 0-1,0-1 0,-1 1 1,-1-1-1,0 1 0,0-16 0,-1 24 264,2 4-224,27 72 176,-17-43-201,16 32 0,-22-53-53,0-1 1,0 0 0,1 0-1,1-1 1,-1 0 0,18 16-1,-24-24-15,-1-1-1,1 1 0,0-1 0,-1 0 1,1 1-1,-1-1 0,1 0 0,0 0 1,-1 1-1,1-1 0,0 0 0,-1 0 1,1 0-1,0 0 0,0 0 1,-1 0-1,1 0 0,0 0 0,-1 0 1,1 0-1,0 0 0,-1 0 0,1 0 1,0 0-1,-1-1 0,1 1 0,0 0 1,-1-1-1,1 1 0,0 0 0,-1-1 1,1 1-1,-1-1 0,1 1 0,-1-1 1,1 1-1,-1-1 0,1 1 0,-1-1 1,0 0-1,1 1 0,-1-1 0,0 1 1,0-1-1,1 0 0,-1 0 0,15-41 39,-12 32-28,3-15 19,-1-1 0,-1 0-1,-1-1 1,-2-49-1,2-25 387,18 175 276,36 185-364,-57-256 340,-2-6-2878</inkml:trace>
  <inkml:trace contextRef="#ctx0" brushRef="#br0" timeOffset="1033">744 420 15136,'0'0'2783,"18"-5"-2559,1 8-32</inkml:trace>
  <inkml:trace contextRef="#ctx0" brushRef="#br0" timeOffset="1388.03">969 590 15040,'0'0'608,"1"3"10,7 15 124,2 9-237,2 0-1,1 0 0,1-2 1,26 37-1,-39-61-131,-1-2-361,0 1 0,1 0 0,-1 0 0,1 0 0,-1 0 0,0 0 0,1-1 0,-1 1 0,1 0 0,-1 0 0,0 0 0,1-1 0,-1 1 0,0 0 0,1-1 0,-1 1 0,0 0 0,0-1 0,1 1 0,-1 0 0,0-1 0,0 1 0,0-1 0,1 1 0,-1 0-1,0-1 1,0 1 0,0-1 0,0 1 0,0-1 0,0 1 0,0 0 0,0-1 0,0 1 0,0-1 0,0 0 0,7-90 365,-6 62-260,1 1-1,1 0 1,2 0-1,10-36 1,-14 62-86,0-1 0,0 0 0,0 0-1,1 1 1,-1-1 0,1 1 0,0-1 0,0 1 0,0 0-1,0-1 1,0 1 0,0 0 0,0 0 0,1 1 0,-1-1 0,1 0-1,-1 1 1,6-3 0,-1 2-436,-1 0 0,1 1-1,-1 0 1,1 0 0,0 0 0,7 1-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15.8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8 852 13600,'0'0'352,"1"4"53,18 46 154,-2 1 0,-2 0 0,-2 2 0,6 62-1,-13-72-447,-4-30-50,0 1 0,-1-1 0,0 0 0,-2 15 0,-10-37 99,-4-16-105,1-2 0,1 0 0,-13-43 0,13 36-13,-91-302 272,103 330-309,-4-9 41,2-1-1,0 1 0,-1-23 0,4 34-27,0 1-1,-1 0 0,2 0 1,-1-1-1,0 1 1,1 0-1,0 0 0,-1-1 1,1 1-1,0 0 0,1 0 1,-1 0-1,0 0 0,1 0 1,0 1-1,0-1 1,0 0-1,0 1 0,0-1 1,0 1-1,1 0 0,-1 0 1,4-3-1,0 2-1,0 0 0,0 1 0,0 0 0,1-1 0,-1 2 0,1-1 0,-1 1 0,1 0-1,-1 1 1,1-1 0,0 1 0,-1 0 0,1 1 0,0 0 0,-1 0 0,1 0 0,8 4 0,-10-3-8,-1-1 1,0 1-1,0 0 1,0 0-1,0 1 1,0-1 0,-1 1-1,1 0 1,-1 0-1,1 0 1,-1 1-1,0-1 1,-1 1-1,1-1 1,0 1-1,-1 0 1,0 0 0,0 0-1,0 0 1,0 1-1,-1-1 1,0 0-1,0 1 1,0-1-1,0 1 1,0 6-1,-2 2 0,-1 0-1,1 0 0,-2 0 0,0-1 1,0 1-1,-1-1 0,-1 0 0,-6 13 1,-10 27 22,15-24 231,7-19-600,0-9 277,-1 0 1,0 0-1,0 0 0,0 0 0,1 1 0,-1-1 0,0 0 0,0 0 0,0 0 0,1 0 1,-1 0-1,0 0 0,0 0 0,1 0 0,-1-1 0,0 1 0,0 0 0,0 0 0,1 0 1,-1 0-1,0 0 0,0 0 0,0 0 0,1 0 0,-1 0 0,0-1 0,0 1 0,0 0 1,0 0-1,1 0 0,-1 0 0,0-1 0,0 1 0,0 0 0,0 0 0,0-1 0</inkml:trace>
  <inkml:trace contextRef="#ctx0" brushRef="#br0" timeOffset="354">520 553 12832,'0'0'704,"-2"-2"-224,1 2-435,0-1 1,0 1 0,0-1 0,1 1 0,-1 0 0,0-1-1,0 1 1,0 0 0,0-1 0,0 1 0,0 0-1,0 0 1,0 0 0,0 0 0,0 0 0,0 0 0,0 0-1,0 0 1,0 1 0,0-1 0,0 0 0,0 1-1,0-1 1,0 0 0,0 1 0,0-1 0,1 1 0,-1-1-1,0 1 1,0 0 0,1-1 0,-1 1 0,0 0 0,0 0-1,1-1 1,-1 1 0,0 2 0,-6 5 80,1 0 0,-9 19 0,10-19-27,-7 14 29,0 0 0,2 1-1,0 1 1,2 0 0,0 0-1,-7 47 1,13-56-94,1 0 0,0 1-1,2-1 1,-1 0 0,2 0 0,0 0 0,1 0-1,0 0 1,2 0 0,-1-1 0,2 0 0,12 25-1,-15-32-165,1 0-1,1 0 1,-1 0-1,1 0 0,0-1 1,0 0-1,1 0 1,0 0-1,0-1 0,0 0 1,1 0-1,0 0 0,0-1 1,7 4-1</inkml:trace>
  <inkml:trace contextRef="#ctx0" brushRef="#br0" timeOffset="860.71">736 532 15232,'0'0'165,"1"3"38,19 77 505,-4 0-1,-3 1 1,3 113 0,-10-102-4,1-104-688,0 0-1,1 1 0,1 0 0,0 1 0,1 0 0,21-17 1,-9 6 5,-11 10-9,1 0 0,-2-1 0,0-1-1,0 0 1,-1 0 0,0-1 0,-2 0-1,12-28 1,-16 35-11,-1-1 0,0 0 1,0 0-1,-1 0 0,0 0 0,-1 0 0,1 0 0,-1 0 0,-1 0 0,0 0 0,0 0 1,-1 0-1,0 0 0,0 1 0,0-1 0,-1 0 0,-1 1 0,1 0 0,-7-10 0,7 10 9,3 6 8,-1 0-1,1 0 1,0 0 0,-1 0 0,1-1-1,-1 1 1,0 0 0,1 0 0,-1 0-1,0 0 1,1 0 0,-1 0 0,0 0-1,0 1 1,0-1 0,0 0 0,0 0-1,-2-1 1,9 20 78,12 41-9,19 117 0,-17-71-26,-15-68 8,-7-21-2602</inkml:trace>
  <inkml:trace contextRef="#ctx0" brushRef="#br0" timeOffset="1263.1">1132 387 13952,'4'2'165,"15"10"-12,0 1 0,-1 0 0,-1 1 0,0 1 0,-1 1 0,-1 0 0,0 1 0,-1 1 0,12 21 1,-15-20 9,-1 1 0,-1 0 1,-1 1-1,-1 0 1,0 0-1,-2 1 1,-1-1-1,3 40 1,-5-8 302,-2 0 0,-10 80 0,9-127-621,-5 29 703,6-34-652,0 0 1,-1 0-1,1 0 0,0 1 1,-1-1-1,1 0 1,-1 0-1,1 0 1,-1 0-1,0 0 0,1 0 1,-1 0-1,0 0 1,0 0-1,1 0 1,-1-1-1,0 1 0,0 0 1,0 0-1,0-1 1,0 1-1,-2 0 0</inkml:trace>
  <inkml:trace contextRef="#ctx0" brushRef="#br0" timeOffset="1629.49">1615 737 14560,'0'0'864,"17"-4"-128,-3 2 31,6 0-319,5 0 32,1 2-352,-5-1 64</inkml:trace>
  <inkml:trace contextRef="#ctx0" brushRef="#br0" timeOffset="1630.49">1684 839 14112,'0'0'672,"5"-2"192,2 2-320,5 0 31,15 2-351,2-3 32,4-7-96,2-7 32</inkml:trace>
  <inkml:trace contextRef="#ctx0" brushRef="#br0" timeOffset="2028.96">2185 645 12576,'6'18'500,"-1"1"0,-1 0 1,-1 0-1,0 1 0,-1-1 0,-3 39 1,1-31-175,1 0 0,6 39-1,-30-248 257,-80-254 180,100 426-738,-3-11 54,0 0 1,2 0-1,1 0 1,-1-24-1,4 44-62,-1 0 0,1-1 0,0 1 0,0 0 0,1-1 0,-1 1 0,0 0 0,0-1 0,1 1 0,-1 0 0,0 0 0,1-1 0,-1 1 0,1 0 0,0 0 0,-1 0 0,1-1 0,0 1 0,0 0 0,0 0 0,0 0 0,0 1 0,0-1 0,2-2 0,-1 3 3,0-1 0,0 1 1,0-1-1,0 1 0,0 0 0,0 0 0,0 0 1,0 0-1,0 0 0,0 0 0,0 1 0,0-1 0,0 0 1,3 2-1,6 2 51,0 1 1,-1 0-1,1 0 1,12 10-1,-11-6-48,-1 0 0,0 0 0,-1 1 0,0 0-1,0 1 1,-1 0 0,-1 0 0,0 1 0,0 0-1,-1 1 1,-1 0 0,0 0 0,0 0 0,-2 1-1,0-1 1,0 1 0,-1 0 0,-1 1 0,0-1-1,-1 0 1,-1 0 0,-1 15 0,-3 19-2550,3-39-10213</inkml:trace>
  <inkml:trace contextRef="#ctx0" brushRef="#br0" timeOffset="2461.96">2620 403 14400,'-4'2'12,"-1"0"0,1 0 1,0 1-1,0-1 1,0 1-1,0 0 1,1 0-1,-1 0 1,1 1-1,0-1 0,0 1 1,0 0-1,0 0 1,1 0-1,-1 0 1,1 0-1,0 0 1,0 1-1,1-1 0,-2 7 1,-6 36 187,3 0 0,2 0 0,2 72 0,2-113-173,0 12 90,1 1 1,0-1 0,1 1 0,10 35-1,-11-49-90,1-1-1,-1 1 1,1 0 0,0-1-1,1 1 1,-1-1-1,1 1 1,0-1-1,0 0 1,0 0 0,0-1-1,1 1 1,-1-1-1,1 1 1,0-1 0,0 0-1,1-1 1,-1 1-1,0-1 1,1 1-1,0-1 1,-1-1 0,6 2-1,-6-2-180,0-1 0,0 0 1,0 0-1,0 0 0,0 0 0,0-1 0,0 0 0,0 0 1,0 0-1,0 0 0,-1 0 0,5-3 0</inkml:trace>
  <inkml:trace contextRef="#ctx0" brushRef="#br0" timeOffset="2859.41">2803 467 15424,'0'0'32,"9"-20"0,4 9 96,6 0 0,8 0 64,3 0 0,3 3-96,1 0 0,-3-2-32,-8 1-32</inkml:trace>
  <inkml:trace contextRef="#ctx0" brushRef="#br0" timeOffset="3213.66">2967 412 11488,'0'0'32,"4"9"0,-3-1 64,0 4 32,0 1 128,-1 11 32,2 17 32,0 4 0,4-4 128,1-1 0,1-1-32,2-5 0,1-6-128,-1-10 0</inkml:trace>
  <inkml:trace contextRef="#ctx0" brushRef="#br0" timeOffset="3600.64">3335 229 13312,'0'0'0,"17"26"224,-1 1 0,5 2 416,1 6 32,-2 2-128,-2 3 32,-3 6-257,-3-3 1,-4 0-128,-3-3 0,-1-1-32,-1-4 32,-2-4-128,-1-3 32,0-9-64,0-8 32</inkml:trace>
  <inkml:trace contextRef="#ctx0" brushRef="#br0" timeOffset="3601.64">3665 443 14560,'0'0'768,"16"-9"-384,11 7 32,6-3 31,2 0-255,-5 1 32</inkml:trace>
  <inkml:trace contextRef="#ctx0" brushRef="#br0" timeOffset="3970.02">3635 636 14880,'0'0'1312,"27"-14"-609,0 11-223,6-2 32,5-6-480,1-6 32</inkml:trace>
  <inkml:trace contextRef="#ctx0" brushRef="#br0" timeOffset="3971.02">4122 1 13856,'0'0'2400,"4"24"-1825,-4-2-31,0 13-320,-1 7 0,-2 6-96,2 1 32,2-1-96,5-5 32,1-6-64,4-5 32,0-7-64,-1-7 32</inkml:trace>
  <inkml:trace contextRef="#ctx0" brushRef="#br0" timeOffset="4306.79">4418 162 14400,'0'3'410,"-1"29"125,-2 1 1,-1-1-1,-2 0 0,-1 0 1,-12 34-1,-68 155 136,53-140-239,28-67-598,-15 33 702,6-19-2997</inkml:trace>
  <inkml:trace contextRef="#ctx0" brushRef="#br0" timeOffset="4661.38">4404 564 14560,'15'-11'334,"-5"4"-130,0 1-1,1 0 1,-1 0 0,16-5 0,-25 10-162,1 0 0,0 0 0,0 1-1,0-1 1,-1 1 0,1 0 0,0-1-1,0 1 1,0 0 0,0 0 0,0 0 0,-1 1-1,1-1 1,0 0 0,0 1 0,0-1-1,0 1 1,-1-1 0,1 1 0,0 0 0,-1 0-1,1 0 1,0 0 0,-1 0 0,1 0-1,-1 0 1,0 0 0,1 1 0,-1-1 0,0 0-1,0 1 1,0-1 0,0 1 0,2 2-1,-2 1 9,1 0 0,0 1 0,-1-1-1,0 0 1,-1 1 0,1-1-1,-1 1 1,0-1 0,0 1-1,0-1 1,-1 0 0,-2 8-1,-2 10 155,-12 32 0,15-49-175,-43 107 374,-2 7 325,47-119-446,14-14-26,16-17-70,-25 22-136,2 1 0,-1 0 0,1 1 0,0-1 0,0 1 0,0 1 0,1-1 0,0 2 0,0-1 0,15-6 0,-22 11-39,1-1 0,-1 1-1,0 0 1,0 0 0,1 0-1,-1 0 1,0 0 0,1 0-1,-1 0 1,0 0 0,0 0-1,1 1 1,-1-1-1,0 0 1,0 1 0,1-1-1,-1 1 1,0-1 0,0 1-1,0 0 1,0 0 0,1 0-1,6 8-2575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6:35:54.0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178 12128,'0'0'1920</inkml:trace>
  <inkml:trace contextRef="#ctx0" brushRef="#br0" timeOffset="2100.81">1140 1143 11008,'21'58'238,"-3"0"1,-2 1 0,13 100-1,-24-105-67,4 17 565,-72-487 1464,59 382-2043,2 16-106,-18-194 541,18 165-296,2 1 0,10-74 0,-9 112-238,1 0 1,-1 0-1,1 0 1,1 0-1,-1 1 1,2-1-1,-1 1 1,7-12-1,-8 18-32,-1-1-1,1 0 1,0 0-1,-1 0 1,1 1-1,0-1 1,0 1-1,0 0 0,0-1 1,0 1-1,0 0 1,0 0-1,1 0 1,-1 1-1,0-1 1,1 0-1,-1 1 1,0 0-1,1-1 0,-1 1 1,1 0-1,-1 0 1,0 0-1,1 1 1,-1-1-1,0 0 1,1 1-1,-1 0 0,0-1 1,1 1-1,-1 0 1,0 0-1,2 2 1,3 0 6,0 1 0,-1 0-1,0 0 1,1 1 0,-2 0 0,1 0 0,-1 0 0,1 1 0,-1 0 0,5 7 0,-3-1 2,0-1 0,-1 1 0,-1 1 0,1-1 0,3 18 0,-2-2 1,-1 2 0,-2-1 0,0 0 0,-2 48 0,-5-26-13,-15 82-1,4-69-2400,10-49-9460</inkml:trace>
  <inkml:trace contextRef="#ctx0" brushRef="#br0" timeOffset="2472.33">1050 1630 15424,'16'-10'640,"26"-12"31,12 1-415,6 5 0,3 3-192,4 4 0,2 1 0,2 1 0,-4 3-64,-5-3 32</inkml:trace>
  <inkml:trace contextRef="#ctx0" brushRef="#br0" timeOffset="2890.43">1936 879 14112,'0'0'101,"-3"-1"91,3 1-158,0-1 1,0 1 0,-1 0-1,1 0 1,0 0 0,-1-1-1,1 1 1,-1 0-1,1 0 1,0 0 0,-1 0-1,1 0 1,0 0-1,-1 0 1,1 0 0,-1 0-1,1 0 1,0 0-1,-1 0 1,1 0 0,0 0-1,-1 0 1,1 0-1,0 0 1,-1 1 0,1-1-1,0 0 1,-1 0-1,1 0 1,0 1 0,-1-1-1,1 0 1,0 0-1,-1 1 1,1-1 0,0 0-1,0 0 1,0 1-1,-1-1 1,1 0 0,0 1-1,0-1 1,0 0-1,0 1 1,-1-1 0,1 1-1,0-1 1,0 0-1,0 1 1,0-1 0,0 0-1,0 1 1,0-1-1,0 1 1,0-1 0,0 0-1,1 1 1,-1 36 180,1-22-37,0 79 241,7 110 127,-5-171-470,2-1-1,1 0 1,1 0 0,16 38 0,-19-59-49,0-1 1,1 0-1,0-1 1,1 1-1,0-1 1,8 9-1,11 5-2288</inkml:trace>
  <inkml:trace contextRef="#ctx0" brushRef="#br0" timeOffset="3261.44">2378 1142 14208,'1'2'485,"8"36"759,-1 1 0,4 68 1,-4-34-733,-31-338 16,22 222-481,3-1 0,1 0 0,2 1 0,11-45 0,-14 79-42,-1 4 11,0 0 0,0 1 0,0-1 0,1 1 0,0-1 0,2-3 0,-4 7-11,1 1 0,-1-1 0,1 0 1,-1 1-1,1-1 0,0 1 0,-1-1 0,1 1 1,0-1-1,-1 1 0,1 0 0,0-1 1,0 1-1,-1 0 0,1-1 0,0 1 0,0 0 1,-1 0-1,1 0 0,0 0 0,0 0 0,0 0 1,-1 0-1,1 0 0,0 0 0,0 0 0,0 0 1,-1 0-1,1 1 0,0-1 0,0 0 0,-1 1 1,1-1-1,0 0 0,0 1 0,-1-1 1,1 1-1,0-1 0,-1 1 0,1 0 0,14 10 43,-1 1 0,0 1 0,-2 0 0,1 0 0,-1 1 0,-1 1 1,-1 0-1,0 1 0,-1 0 0,13 31 0,-11-20-495,-2 0 1,-1 1 0,-1 0 0,-1 0-1,4 56 1,-10-75-12348</inkml:trace>
  <inkml:trace contextRef="#ctx0" brushRef="#br0" timeOffset="3262.44">2447 1199 15232,'0'0'0,"13"-13"96,5 0 32,11-8 160,8-2 32,4-6-288,2-6 32</inkml:trace>
  <inkml:trace contextRef="#ctx0" brushRef="#br0" timeOffset="3601.76">2884 738 13216,'0'0'2645,"0"5"-2027,-36 185 657,31-164-1205,1 0 1,1 1-1,1-1 0,1 0 1,2 1-1,1-1 0,0 0 1,2 1-1,2-2 0,15 49 0,-4-20 107,-11-33-2492</inkml:trace>
  <inkml:trace contextRef="#ctx0" brushRef="#br0" timeOffset="4098.74">3142 1034 13408,'0'0'480,"0"3"53,4 26 734,1 8-705,-1 0 1,-2 50-1,-13 18-236,0-119-204,1-7-14,1 0 0,1 0 0,1-1 0,-8-43-1,13 56-70,-4-21 101,1-1-1,1 1 1,1-36-1,3 51-47,1 0 0,0 1 0,1-1 0,1 0 0,0 1 0,1-1 0,1 1 0,9-21 0,-14 34-75,1-1-1,-1 1 0,1 0 0,0 0 1,0-1-1,-1 1 0,1 0 0,0 0 1,0 0-1,0 0 0,0 0 0,0 0 1,0 0-1,1 0 0,-1 0 1,0 1-1,0-1 0,1 0 0,-1 1 1,0-1-1,1 1 0,-1-1 0,1 1 1,1 0-1,-1 0-4,-1 0 1,1 1-1,0-1 0,0 1 1,0-1-1,0 1 1,0 0-1,-1 0 1,1 0-1,0 0 0,-1 0 1,1 0-1,-1 0 1,1 1-1,1 1 0,3 3 3,-1 1 0,0 0-1,0 0 1,-1 0 0,0 0-1,0 0 1,3 10-1,-4-6-6,-1 0-1,0 0 0,-1 0 0,0 0 0,-1 0 1,0 0-1,-1 1 0,0-1 0,-1 0 1,0 0-1,-4 12 0,2-9 3,-1 0 0,0-1 0,-1 0-1,-1 0 1,0 0 0,0-1 0,-1 0 0,-12 13 0,14-18 18,4-24 33,4 8-57,1 0 0,-1 0 1,2 1-1,-1-1 0,1 0 0,1 1 0,-1 0 1,1 0-1,1 1 0,0-1 0,0 1 0,0 0 1,1 1-1,0-1 0,0 1 0,12-7 0,-17 11-2,1 1 0,0-1 0,-1 1 0,1 0 0,0 0 0,0 0 0,-1 0 0,1 0 0,0 1 0,0-1 0,0 1 0,0 0 0,0 0 0,0 0 0,0 0 0,0 1 0,0-1 0,0 1 0,0-1 0,-1 1 0,1 0 0,0 0 0,0 1 0,-1-1 0,1 0 0,-1 1 0,1 0 0,-1-1 0,0 1 0,1 0 0,-1 0 0,2 4 0,0-2 0,0 1 0,-1-1 0,0 1 0,0 0 0,0 0 0,-1 0 0,1 1 0,-1-1 0,-1 1 0,1-1 0,-1 1 0,0-1 0,0 1 0,0 0 0,-1 8 0,-2-4 0,1-1 0,-2 0 0,1-1 0,-1 1 0,-1 0 0,0-1 0,0 0 0,0 0 0,-11 14 0,1-3 0,-2 0 0,-25 24 0,32-34 0,-1 0 0,1-1 0,-1 0 0,-1 0 0,1-1 0,-1-1 0,-21 10 0,30-16 7,0 0 0,1 1 0,-1-1 0,0 0 1,0 0-1,0 0 0,1 0 0,-1-1 0,0 1 0,0 0 0,1-1 0,-1 1 0,0-1 0,1 1 0,-1-1 0,0 0 0,1 0 0,-1 0 0,1 0 0,-1 0 0,1 0 0,0 0 0,-1-1 0,1 1 0,-1-2 0,-3-2-656,1-1 0,0 0 0,-6-12 1,9 18 479</inkml:trace>
  <inkml:trace contextRef="#ctx0" brushRef="#br0" timeOffset="4452.83">3393 460 14400,'0'0'32,"4"2"5,14 6 69,-1 1 1,0 1-1,-1 1 1,0 1-1,-1 0 1,0 0-1,0 2 0,-2 0 1,0 1-1,18 25 1,-18-21 29,-1 0 1,-1 1-1,-1 1 1,0 0 0,-2 0-1,0 1 1,-2 0-1,8 44 1,23 160 848,-30-189-808,0 7 71,2 55 0,-8-80-174,-1 1 0,-1 0 0,-1-1-1,-1 1 1,-6 22 0,8-37-274,-1-1 1,0 1-1,0-1 0,0 0 0,0 1 1,0-1-1,-1 0 0,0 0 0,0 0 1,-5 4-1</inkml:trace>
  <inkml:trace contextRef="#ctx0" brushRef="#br0" timeOffset="4824.8">4109 891 15936,'0'0'288</inkml:trace>
  <inkml:trace contextRef="#ctx0" brushRef="#br0" timeOffset="15899.37">4114 1146 14304,'1'-4'480,"3"-2"-242,0-1 1,0 1-1,1 0 1,0 0-1,0 0 1,0 1 0,7-5-1,47-36 771,-31 26-732,22-18-80,427-295 534,-477 333-747,22-12 35,-13 9-2384</inkml:trace>
  <inkml:trace contextRef="#ctx0" brushRef="#br0" timeOffset="16286.65">4150 1242 13152,'0'0'197,"3"-2"22,7-2-134,0 1 1,0 0 0,0 0 0,1 1 0,-1 0 0,1 1 0,13 0-1,80 7 195,-68-3-116,-1-1 13,0 1 0,0 2-1,0 2 1,-1 1 0,0 1 0,51 22 0,-41-7 70,-2 1 0,-1 2 1,-1 2-1,61 58 1,-93-80-646,0-1 0,0 0 0,1 0 0,10 5 1</inkml:trace>
  <inkml:trace contextRef="#ctx0" brushRef="#br0" timeOffset="18339.32">5277 716 11680,'21'40'1834,"-20"-39"-767,-1-10-470,-33-136 33,25 99-529,-10-74 369,16 106-325,2 0 1,0-1-1,1 1 0,0 0 1,1 0-1,4-17 1,-4 26-70,-1 0-1,1 0 1,1 0 0,-1 0 0,1 0 0,-1 1-1,1-1 1,0 1 0,1 0 0,-1 0 0,1 0-1,0 0 1,0 1 0,0-1 0,9-4 0,-2 2-434,0 1 0,0 1 1,0 0-1,1 0 0,17-3 0</inkml:trace>
  <inkml:trace contextRef="#ctx0" brushRef="#br0" timeOffset="18851.84">5242 619 14784,'0'0'352,"14"-5"0,5 0-192,9-8 32,14-7-192,4-9 0</inkml:trace>
  <inkml:trace contextRef="#ctx0" brushRef="#br0" timeOffset="19200.57">5498 527 13152,'0'0'101,"-1"4"6,-4 8 29,2 1 1,-1-1-1,2 1 1,0 0 0,0 0-1,1 0 1,1 0-1,0 0 1,1 0 0,0 0-1,1 0 1,6 23 0,-8-35-120,0 0 1,1 0 0,-1 0 0,0 0 0,1 0 0,-1 0-1,0 0 1,1 0 0,-1 0 0,1 0 0,-1-1 0,1 1 0,0 0-1,-1 0 1,1-1 0,0 1 0,-1 0 0,1-1 0,0 1-1,0-1 1,0 1 0,0-1 0,0 1 0,-1-1 0,1 0-1,0 1 1,0-1 0,0 0 0,0 0 0,0 0 0,0 1 0,0-1-1,0 0 1,0 0 0,0-1 0,0 1 0,0 0 0,0 0-1,0 0 1,0-1 0,1 1 0,0-2 6,1 1 0,-1-1-1,0 1 1,0-1 0,0 0 0,0 1 0,0-1-1,0 0 1,0-1 0,0 1 0,-1 0 0,1 0-1,1-5 1,0-3 70,0 0-1,0-1 0,-1 1 0,-1-1 1,1 0-1,-2 0 0,0 1 1,0-1-1,-1 0 0,0 0 1,-1 1-1,0-1 0,0 0 1,-2 1-1,-3-10 0,7 19 19,8-13-2165</inkml:trace>
  <inkml:trace contextRef="#ctx0" brushRef="#br0" timeOffset="19201.57">5694 448 10848,'4'8'288,"-2"37"209,10 52 1,0 2 43,-11-92-405,0 0 0,1 0 0,-1 0 0,6 13 0,-6-19-107,-1 0 579,0-3-379,-1-57 579,0-44 117,2 88-739,0 0 0,1 0-1,1 1 1,6-23-1,-7 33-144,0 0-1,-1 0 0,1 1 0,1-1 0,-1 1 1,1 0-1,-1 0 0,1 0 0,0 0 0,0 0 0,0 0 1,0 1-1,1-1 0,-1 1 0,5-2 0,16-7-2117</inkml:trace>
  <inkml:trace contextRef="#ctx0" brushRef="#br0" timeOffset="20673.93">5925 540 15136,'0'0'389,"2"1"-208,7 6-118,-2 0-1,1 0 1,-1 1-1,0 0 1,0 0-1,-1 1 1,0-1-1,-1 1 1,0 1-1,0-1 1,-1 1-1,0 0 1,-1 0-1,0 0 1,-1 0-1,0 0 1,2 19-1,-4-38-5,1-1-1,1 1 1,0 0-1,4-13 1,1-5 44,-4 17-54,-2 1 14,1 0-1,0 0 1,1 0-1,0 1 1,0-1 0,0 1-1,1 0 1,7-10-1,-10 17-6,0 2-52,0-1 0,1 1 0,-1-1 0,0 1 1,0 0-1,1-1 0,-1 1 0,0 0 0,0 0 0,0 0 1,0 0-1,0 0 0,0 0 0,0 0 0,0 0 0,0 0 0,-1 0 1,1 1-1,0-1 0,-1 0 0,1 1 0,-1-1 0,1 3 1,10 37 34,-9-35-36,2 13-1,-1 1 0,1 32 0,-4-62 22,0 1 0,1 0 0,1 0 0,0 1 0,0-1 0,0 0 0,1 0 0,0 1 0,1 0 0,6-12 0,-6 13-2,0 0 1,1 0-1,0 1 0,0-1 1,0 1-1,1 0 1,0 1-1,0-1 0,0 1 1,1 0-1,0 1 1,10-6-1,-16 10-14,0-1-1,1 1 1,-1-1-1,0 1 1,0 0-1,1 0 1,-1-1 0,0 1-1,1 0 1,-1 0-1,0 0 1,1 0-1,-1 1 1,0-1-1,1 0 1,-1 1 0,0-1-1,1 1 1,-1-1-1,0 1 1,0-1-1,0 1 1,0 0-1,0-1 1,1 1-1,-1 0 1,-1 0 0,1 0-1,0 0 1,2 2-1,1 3-1,0 1 0,-1-1 0,1 1 0,3 10-1,0-1 3,-3-8-6,0-1-1,1 0 0,-1 0 0,2-1 1,-1 1-1,11 9 0,-16-16 0,1 1-1,-1-1 1,1 0-1,0 1 1,-1-1-1,1 0 1,-1 1 0,1-1-1,0 0 1,-1 0-1,1 0 1,0 0-1,-1 0 1,1 0 0,0 0-1,-1 0 1,1 0-1,0 0 1,-1 0-1,1 0 1,-1 0-1,1 0 1,0-1 0,-1 1-1,1 0 1,0 0-1,-1-1 1,1 1-1,-1-1 1,1 1-1,-1 0 1,1-1 0,-1 1-1,1-1 1,-1 1-1,0-1 1,1 1-1,-1-1 1,1 0 0,0-1-1,6-6 2,-1-1 0,1 0 0,-2 0 0,1-1 0,-2 0 0,1 0 0,-1 0 0,0 0 0,-1-1 0,-1 1 0,0-1 0,2-19 0,-3 41-6,-1 0 0,2 0 0,0-1 0,6 20 0,-7-24 3,1-1 0,0 0 0,0 0 0,1 0 0,-1 0 0,1 0 0,0-1 0,1 1 0,-1-1 0,1 0 0,0 0 0,5 5 0,-7-8 1,-1-1-1,1 1 1,-1-1-1,1 0 1,0 1-1,-1-1 1,1 0 0,0 0-1,-1 0 1,1 0-1,-1 0 1,1-1-1,0 1 1,-1 0-1,1-1 1,-1 1-1,1-1 1,-1 0 0,1 1-1,-1-1 1,1 0-1,-1 0 1,0 0-1,3-2 1,28-26 4,-26 24-2,20-29 0,-23 30 0,-3 4 0,0 0 0,1 0 0,-1 0 0,0 0 0,1 0 0,-1 0 0,0-1 0,1 1 0,-1 0 0,1 0 0,-1 0 0,0 0 0,1 1 0,-1-1 0,0 0 0,1 0 0,-1 0 0,1 0 0,-1 0 0,0 0 0,1 0 0,-1 1 0,0-1 0,0 0 0,1 1 0,1-1 0,1-1 0,-1 0 0,1 0 0,0-1 0,-1 1 0,1-1 0,-1 0 0,0 1 0,0-1 0,1 0 0,-1 0 0,-1-1 0,1 1 0,2-4 0,-1 3 0,8-11-2,-1 0-1,-1 0 1,0-1-1,-1 0 1,0 0 0,-2-1-1,0 0 1,0 0-1,-1-1 1,-1 0-1,-1 0 1,-1 0-1,0 0 1,-1-30-1,-4-1-10,-2 0-1,-2 0 1,-15-54 0,21 100 77,1 6 0,14 277 415,-10-245-436,2 0 0,1 0-1,2-1 1,2 0 0,25 58 0,-32-85-35,0 0 0,1 0 0,0 0 1,0-1-1,1 1 0,12 11 0,-15-17-6,1 1 0,-1 0 0,1-1 0,0 0 0,-1 0 0,1 0 0,0 0 0,0-1 0,1 1 0,-1-1 0,0 0 0,0 0 0,1-1 0,-1 1-1,0-1 1,9-1 0,32-6-2423,-35 5-9685</inkml:trace>
  <inkml:trace contextRef="#ctx0" brushRef="#br0" timeOffset="21046.03">7204 350 13600,'-4'-3'352,"2"1"-276,1 1 1,-1-1 0,0 0-1,0 1 1,-1-1 0,1 1 0,0 0-1,0 0 1,-1 0 0,1 0-1,0 0 1,-1 0 0,1 1 0,-1-1-1,0 1 1,1 0 0,-1 0-1,1-1 1,-1 2 0,1-1 0,-1 0-1,1 0 1,-1 1 0,1 0-1,-5 1 1,-3 3 6,0 0 1,1 0-1,0 1 0,0 0 0,0 1 0,1 0 1,0 0-1,0 1 0,1 0 0,0 0 1,0 1-1,-10 18 0,12-19-51,0 1-1,0 0 1,2 0 0,-1 0 0,1 1-1,0-1 1,1 1 0,0-1-1,1 1 1,0 0 0,0 0-1,1 0 1,0 0 0,2 13-1,-1-20-14,0 0 0,-1-1 0,1 1 0,0 0 0,0 0 0,1-1 0,-1 1 0,1 0 0,-1-1 0,1 0 0,0 1-1,0-1 1,0 0 0,0 0 0,0 0 0,0 0 0,6 3 0,-6-4 0,0 0 0,0 0 1,0-1-1,0 1 0,0 0 1,1-1-1,-1 0 0,0 0 0,1 1 1,-1-1-1,0 0 0,0-1 0,1 1 1,-1 0-1,0-1 0,0 1 0,0-1 1,1 0-1,-1 0 0,0 0 0,0 0 1,0 0-1,0 0 0,2-2 0,5-4 30,-1 0 0,0-1 0,0 0 0,0 0 0,-1-1 0,0 0-1,-1 0 1,10-19 0,1-9 319,14-41-1,-26 65-195,-4 12 262,0 24-368,1 0 0,0 0 0,2-1 0,1 1 0,10 26 0,-14-44-43,1-1 0,0 0 0,0 1-1,0-1 1,0 0 0,1 0 0,0-1 0,0 1 0,0-1 0,5 6-1,-5-7-183,-1 0 0,0-1 0,1 1 0,-1-1 0,1 0 0,0 0-1,-1 0 1,1 0 0,0 0 0,0-1 0,-1 1 0,1-1 0,0 1 0,0-1-1,0 0 1,3-1 0</inkml:trace>
  <inkml:trace contextRef="#ctx0" brushRef="#br0" timeOffset="21889.68">5388 1272 14560,'0'0'3423,"24"-11"-3231,-6 0 0,7-7-128,2-4 32,0-3-64,6-3 32,5 4-64,-4 6 32</inkml:trace>
  <inkml:trace contextRef="#ctx0" brushRef="#br0" timeOffset="22345.57">5404 1312 12288,'0'0'64,"3"2"0,6 5 131,1 0 0,-1 1 0,-1 0 0,1 1 0,-1 0 0,-1 0 0,0 1 0,0 0 0,-1 0 0,0 1 0,-1-1 0,0 1 0,6 21 1,0 9 277,-2 1 0,5 68 0,-8-62-1170,10 48 1</inkml:trace>
  <inkml:trace contextRef="#ctx0" brushRef="#br0" timeOffset="22346.57">5520 1888 14112,'0'0'544,"10"-7"32,4-3 96,9 1 63,14 0-479,10-2 32,15-10-192,5-6 32</inkml:trace>
  <inkml:trace contextRef="#ctx0" brushRef="#br0" timeOffset="22716.85">5829 1676 13760,'0'0'858,"1"2"-314,5 17 12,-1 0-1,0 0 1,2 23-1,-5-23-414,1 0-1,2 0 1,10 32-1,-14-50-97,-1-15 21,0 8-58,1-14 10,0 0-1,2 1 1,0-1 0,7-22-1,-9 37 3,0 1 1,1-1-1,0 1 0,0 0 0,0 0 0,0 0 0,1 0 1,0 0-1,-1 1 0,1-1 0,1 1 0,-1 0 0,0 0 1,1 0-1,-1 0 0,1 0 0,0 1 0,0 0 0,0 0 1,0 0-1,1 0 0,-1 1 0,0-1 0,6 0 0,-3 1 18,1 1 0,-1-1 0,1 1-1,-1 1 1,1 0 0,-1 0-1,1 0 1,-1 1 0,0 0-1,0 0 1,0 1 0,13 6 0,-12-4-12,1-1 1,-1 2-1,-1-1 1,1 1-1,-1 1 1,0-1-1,0 1 1,-1 0-1,10 14 1,-6-4-2425</inkml:trace>
  <inkml:trace contextRef="#ctx0" brushRef="#br0" timeOffset="23164.95">6361 1250 14304,'0'0'0,"2"24"64,-2 2 0,3 15 448,0 7 0,-2 6 0,2 7 63,0-1-319,0-1 32,2-6-64,-3-5 0,-3-10-96,-1-8 32</inkml:trace>
  <inkml:trace contextRef="#ctx0" brushRef="#br0" timeOffset="23165.95">6279 1687 13504,'0'0'0,"2"-13"352,0-2 0,4-3 320,8 2 0,10 3-256,7-1 63,6 0-319,1-4 32</inkml:trace>
  <inkml:trace contextRef="#ctx0" brushRef="#br0" timeOffset="23535.71">6556 1543 12928,'9'132'1477,"-6"-113"-1103,1 0 1,1 0-1,0 0 0,13 30 1,-17-46-326,1 0 1,-1-1-1,0 1 1,1-1-1,0 1 1,0-1-1,-1 1 1,1-1-1,1 0 0,-1 0 1,0 0-1,4 3 1,-4-4-30,0-1 0,-1 1 1,1-1-1,0 1 0,0-1 0,-1 0 1,1 0-1,0 0 0,0 1 1,-1-2-1,1 1 0,0 0 0,0 0 1,-1-1-1,1 1 0,0-1 0,0 1 1,-1-1-1,1 0 0,-1 1 1,1-1-1,2-2 0,7-4 5,0-1 0,0 0 0,-1-1-1,0 0 1,0 0 0,-1-1 0,0 0-1,-1-1 1,-1 0 0,10-17 0,-8 10-19,-1 0 0,-1 0 0,-1-1 0,0 0 0,-1 0 0,3-29 0,-8 46 52,2 17 113,1 17 6,-1-6-75,1-1 0,1 0 0,1 0 0,1 0 0,11 27 0,-16-50-94,-1-1 0,1 1-1,0-1 1,-1 0-1,1 1 1,0-1-1,0 0 1,0 0 0,0 0-1,0 1 1,0-1-1,0 0 1,0 0-1,0 0 1,1-1 0,-1 1-1,0 0 1,1 0-1,-1-1 1,3 2-1,-3-2 0,1 0 0,-1 0-1,1-1 1,-1 1-1,0 0 1,1 0 0,-1-1-1,0 1 1,1-1-1,-1 1 1,0-1 0,1 0-1,-1 1 1,0-1 0,0 0-1,0 0 1,2-1-1,3-4 16,-1-1 1,1 1-1,-1-1 0,-1 0 0,8-13 0,-3-2 30,12-35 1,-14 34 217,15-31 0,-12 69-19,2 16-108,12 39-1,-15-25-2651</inkml:trace>
  <inkml:trace contextRef="#ctx0" brushRef="#br0" timeOffset="23934.83">6997 1419 14784,'0'0'1029,"2"2"-432,-1 0-547,1-1 0,-1 0 0,0 0-1,0 1 1,1-1 0,-1 0 0,1 0 0,-1 0 0,1 0-1,0-1 1,-1 1 0,1 0 0,0-1 0,-1 1-1,1-1 1,0 1 0,-1-1 0,1 0 0,0 0 0,0 0-1,0 0 1,2 0 0,-1-1-27,1 0 0,-1 0 0,0-1 0,0 1 0,0 0 0,-1-1 0,1 0-1,0 0 1,0 0 0,-1 0 0,5-4 0,-3 1-21,1 0 0,-1-1 0,0 1 0,0-1 0,-1 1-1,0-1 1,0 0 0,0 0 0,-1-1 0,1 1 0,-2 0 0,3-13-1,-4 16-392,0-5 1825,-3 10-3314</inkml:trace>
  <inkml:trace contextRef="#ctx0" brushRef="#br0" timeOffset="24290.43">7343 1129 14048,'0'0'442,"0"3"-84,29 116 964,-24-64-1012,-3 93 0,-1-6 14,12-7-2142</inkml:trace>
  <inkml:trace contextRef="#ctx0" brushRef="#br0" timeOffset="24291.43">7279 1541 13856,'2'-6'0,"3"-10"384,7-1 32,9 3-288,7 2 0,12-3-128,-2-1 0</inkml:trace>
  <inkml:trace contextRef="#ctx0" brushRef="#br0" timeOffset="24628.47">7535 1415 9856,'0'0'304,"1"3"-224,10 17 350,0 0 0,-2 1 0,-1 0 1,0 1-1,-1 0 0,-2 0 0,0 1 0,2 23 1,-7-43-379,0 12 214,2-1 1,-1 0-1,2 1 0,0-1 0,1 0 0,0-1 0,1 1 0,7 14 0,-6-35-2020</inkml:trace>
  <inkml:trace contextRef="#ctx0" brushRef="#br0" timeOffset="24983.92">7556 1312 14304,'3'1'96,"25"22"404,-1 1 0,0 0 0,34 44 0,6 5 363,-40-44-303,-27-29-553,0 0 0,0 1 0,0-1 0,1 0 0,-1 0-1,0 0 1,0 0 0,0 0 0,0 0 0,1 0 0,-1 1-1,0-1 1,0 0 0,1 0 0,-1 0 0,0 0 0,0 0-1,0 0 1,1 0 0,-1 0 0,0 0 0,0 0-1,0 0 1,1 0 0,-1 0 0,0 0 0,0-1 0,0 1-1,1 0 1,-1 0 0,0 0 0,0 0 0,0 0 0,1 0-1,-1-1 1,0 1 0,0 0 0,0 0 0,0 0 0,0 0-1,1 0 1,-1-1 0,0 1 0,0 0 0,0 0 0,0 0-1,0-1 1,0 1 0,0 0 0,0 0 0,0-1 0,0 1-1,0 0 1,6-14 145,-6 14-123,3-7 76,-1 0 1,0 0-1,-1 0 1,1 0-1,-2 0 1,1 0-1,-1 0 1,0-8-1,3-7 392,0 14-2898</inkml:trace>
  <inkml:trace contextRef="#ctx0" brushRef="#br0" timeOffset="25352.55">7983 1552 15040,'7'3'389,"-3"-1"-308,0 0 1,0-1-1,1 0 0,-1 0 1,0 0-1,0-1 0,1 1 1,-1-1-1,0 0 0,1 0 1,-1 0-1,0-1 0,0 0 1,1 0-1,-1 0 0,4-1 1,-5 1-63,0 0 1,-1 0 0,1 0-1,-1 0 1,1-1 0,-1 1 0,0-1-1,0 1 1,1-1 0,-1 0-1,0 0 1,0 0 0,0 0-1,-1 0 1,1 0 0,-1-1 0,1 1-1,-1 0 1,0-1 0,1 1-1,-1-1 1,-1 0 0,1 1-1,0-1 1,-1 0 0,1-3-1,-1 3 10,0-1 0,0 1-1,0 0 1,-1-1-1,1 1 1,-1-1-1,0 1 1,0 0-1,0-1 1,-3-3 0,4 6-12,-1 1 1,1-1-1,-1 0 1,0 0-1,1 1 1,-1-1-1,0 0 1,1 1-1,-1-1 1,0 0-1,0 1 1,0-1 0,0 1-1,0 0 1,0-1-1,1 1 1,-1 0-1,0-1 1,0 1-1,0 0 1,0 0-1,0 0 1,0 0-1,0 0 1,0 0 0,0 0-1,0 0 1,0 0-1,0 1 1,0-1-1,0 0 1,0 1-1,0-1 1,0 0-1,1 1 1,-1-1-1,0 1 1,0 0-1,0-1 1,1 1 0,-2 0-1,-4 4 32,0 0 0,1 0 0,0 1 0,0 0 0,0-1 0,0 2 0,1-1 0,0 0 0,0 1-1,1 0 1,0 0 0,0 0 0,1 0 0,0 1 0,-3 11 0,4-15-33,1 1 0,-1-1 0,1 1-1,-1 0 1,1-1 0,0 1 0,1-1 0,-1 1 0,1-1 0,0 1-1,0-1 1,1 0 0,-1 1 0,1-1 0,0 0 0,0 0-1,0 0 1,0 0 0,1 0 0,0-1 0,0 1 0,0-1-1,0 0 1,0 0 0,1 0 0,-1 0 0,5 3 0,2-2-7,1 1 0,-1-1 0,1-1 0,-1 0 0,1 0 0,0-1 0,12 0 0,11 0-2407,-24-2-9969</inkml:trace>
  <inkml:trace contextRef="#ctx0" brushRef="#br0" timeOffset="25815.9">8932 1432 14880,'-11'0'53,"-1"0"1,1 1-1,0 0 1,-1 1 0,1 0-1,0 1 1,0 0 0,0 0-1,0 2 1,1-1 0,0 1-1,0 1 1,-16 10 0,12-6 19,1 1 1,0 1-1,0 0 1,1 1 0,1 0-1,0 0 1,0 1-1,-9 19 1,17-28-28,1 0 1,-1-1-1,1 1 1,0 1-1,1-1 1,-1 0 0,1 0-1,-1 11 1,2-14-31,0 0 1,0 0-1,0 0 1,1 0-1,-1 0 1,1 0-1,-1 0 1,1 0-1,0 0 0,-1-1 1,1 1-1,0 0 1,0 0-1,0-1 1,1 1-1,-1 0 1,0-1-1,1 0 1,-1 1-1,1-1 1,-1 0-1,1 1 1,0-1-1,-1 0 1,1 0-1,3 1 1,3 0 19,-1 1-1,0-1 1,1-1 0,0 1 0,-1-1-1,1-1 1,0 1 0,0-1 0,-1-1-1,1 1 1,0-1 0,-1-1 0,1 1-1,10-5 1,0 0 33,-1-1 0,1-1-1,-1 0 1,28-20 0,-32 19-50,-1-1 1,1 0 0,-2-1-1,0 0 1,0-1 0,-1-1-1,0 1 1,-1-2-1,-1 1 1,0-1 0,-1 0-1,0-1 1,-1 0 0,-1 0-1,0 0 1,-1 0-1,-1-1 1,0 0 0,-1 0-1,-1 1 1,-1-1 0,0 0-1,-1 0 1,-3-19-1,-4-6 39,-1 0-1,-2 1 0,-31-73 1,39 121 160,-3 63-15,2 1 0,8 85-1,-2-124-142,1-1-1,1 1 1,15 54-1,-15-77-49,-1-1-1,1 0 1,0 0-1,1 0 1,0 0 0,1-1-1,7 10 1,-9-14-3,0 0 0,0 0 0,1 0-1,0 0 1,0 0 0,0-1 0,0 0 0,0 0 0,0-1 0,1 1-1,0-1 1,-1 0 0,8 1 0,-7-2-1,0 0 0,0-1-1,0 1 1,0-1 0,0 0 0,1-1 0,-1 0-1,0 0 1,0 0 0,0 0 0,0-1 0,6-3-1,-3 1 0,-1 0 0,0-1 1,0 0-1,-1-1 0,1 1 0,-1-1 0,9-11 0,-5 4 4,0 0 0,-1-1 0,-1 0 0,-1 0 0,0-1 0,0 0 0,-2-1 0,8-25 0,-11 26 16,0 0-1,-1 0 0,0-17 1,1-11 235,-3 42-138,1 3 6,3 30 108,0 56 0,-2-33-126,-1-12-127,2 21 215,4-23-2811</inkml:trace>
  <inkml:trace contextRef="#ctx0" brushRef="#br0" timeOffset="26172.43">9285 1157 15872,'0'0'1279,"15"13"-703,2 3-544,7-2 32</inkml:trace>
  <inkml:trace contextRef="#ctx0" brushRef="#br0" timeOffset="26620.4">9710 1412 14976,'0'0'2181,"4"1"-1349,5 0-684,0 0 1,-1 0-1,1-1 0,0 0 1,-1-1-1,11-1 0,-15 1-131,1 1-1,-1-1 1,0-1-1,0 1 1,0 0-1,0-1 0,0 0 1,0 0-1,0 0 1,-1 0-1,1-1 0,-1 1 1,1-1-1,-1 0 1,3-4-1,-5 6-14,-1 0 0,1 0 1,0 0-1,-1 0 0,1 0 0,-1 0 0,1 0 1,-1 0-1,0 0 0,0-1 0,1 1 0,-1 0 0,0 0 1,0-1-1,0 1 0,0 0 0,0 0 0,0 0 0,0-1 1,-1 1-1,1 0 0,0 0 0,-1 0 0,1-1 1,-1 1-1,1 0 0,-1 0 0,0 0 0,1 0 0,-1 0 1,0 0-1,0 0 0,0 0 0,1 1 0,-1-1 0,0 0 1,0 0-1,0 1 0,0-1 0,-1 0 0,1 1 1,0-1-1,-1 1 0,-4-3-1,0 0-1,0 1 1,0 0 0,0 0 0,-1 0 0,-9 0-1,9 2 4,0 0 0,0 0-1,1 1 1,-1 1-1,0-1 1,1 1 0,-1 0-1,1 0 1,0 1 0,0 0-1,0 0 1,0 0-1,0 1 1,1 0 0,-1 0-1,-7 8 1,5-4 15,-1 1 0,1 0 1,1 0-1,0 1 0,0 0 0,1 0 1,0 0-1,-6 18 0,9-21 2,1-1-1,1 1 1,-1 0-1,1 0 1,0 0-1,1 0 1,-1 0-1,1 0 0,1 0 1,-1 0-1,1 0 1,1 0-1,-1 0 1,1 0-1,0-1 1,1 1-1,0-1 1,0 1-1,0-1 1,0 0-1,1 0 1,0 0-1,1-1 1,-1 0-1,1 1 1,0-1-1,0-1 1,1 1-1,-1-1 1,1 0-1,0 0 1,0-1-1,0 0 1,1 0-1,-1 0 1,1-1-1,7 2 1,-1-1 23,0-1 0,1 0 0,-1-1 0,1 0 0,-1-1 0,0-1 0,24-4 0,-9-1-972,-1 0 0,31-13 0,-46 15-11925</inkml:trace>
  <inkml:trace contextRef="#ctx0" brushRef="#br0" timeOffset="26621.4">10756 1393 16224,'0'0'1343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6:03.2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03 696 14560,'0'0'224,"2"5"26,12 25 37,-2 0 0,-1 2-1,-2-1 1,-1 1 0,-1 0-1,-2 1 1,2 51 0,-6-16 77,-3 0 0,-19 114 1,21-167-197,6-10 63,-4-5-211,1-1 0,-1 0 0,1 0 1,-1 0-1,1 0 0,-1 0 1,0 0-1,4-3 0,20-13 13,-1-2-1,-1 0 1,0-2-1,-2 0 1,0-1-1,-2-2 1,0 0-1,-2-1 1,-1-1-1,16-30 1,-23 36-52,-1 0 1,-1-1 0,-1 0-1,-1 0 1,-1-1 0,4-32-1,-7 38-38,-2 0 0,0 0 0,0 0 0,-2 0 0,0 0 0,-1 0 0,0 0 0,-1 0 0,-10-23 0,14 40 55,0-1 0,0 0 0,0 0 0,0 0 0,0 0 1,0 0-1,0 0 0,0 0 0,-1 0 0,1 0 0,0 0 0,0 0 1,0 0-1,0 1 0,0-1 0,0 0 0,0 0 0,0 0 0,0 0 0,0 0 1,0 0-1,0 0 0,0 0 0,0 0 0,0 0 0,0 0 0,-1 0 1,1 0-1,0 0 0,0 0 0,0 0 0,0 0 0,0 0 0,0 0 0,0 0 1,0 0-1,0 0 0,0 0 0,0 0 0,-1 0 0,1 0 0,0 0 1,0 0-1,0 0 0,0 0 0,0 0 0,0 0 0,0 0 0,0 0 1,0 0-1,-2 16-14,2 24 31,4 54 39,17 200 238,-15-255-448,18 104 883,-21-130-993,1 0 0,0 0 0,1-1 0,0 0 0,1 0 0,0 0-1,1-1 1,9 12 0</inkml:trace>
  <inkml:trace contextRef="#ctx0" brushRef="#br0" timeOffset="616.81">1283 1010 11584,'0'0'2522,"-1"-4"-2484,-1-6-24,0 0 0,0 0 0,2-1 1,-1 1-1,2-12 0,-2-22 349,1 46-331,0 0 0,1 0 0,-1 0 1,0 0-1,1 0 0,-1 0 1,1 0-1,-1 0 0,2 3 1,3 8 28,6 41 140,-2 1 1,1 61 0,2 10 121,3-54 178,-15-71-272,-9-11 6,2-2-145,0-1 1,1 0-1,1 0 1,0 0-1,0-1 1,-3-23-1,-9-89 469,16 111-487,-2-9 77,1-1 1,2 1-1,0-1 1,2 1-1,9-49 1,-9 66-107,0-1 1,1 1-1,0 0 0,0 0 1,0 0-1,1 1 0,0-1 0,1 1 1,10-12-1,-11 14-22,1 0 0,0 0 0,0 1-1,0 0 1,0-1 0,1 2 0,-1-1 0,1 1-1,0 0 1,0 0 0,0 0 0,0 1 0,0 0 0,6-1-1,0 2-54,0 1 0,0 0-1,-1 1 1,1 0-1,-1 1 1,1 0 0,-1 0-1,0 2 1,0-1 0,11 7-1,6 2-1976</inkml:trace>
  <inkml:trace contextRef="#ctx0" brushRef="#br0" timeOffset="1047">1641 863 13024,'0'0'256,"-3"11"485,2 16 90,5 49 0,-1-37-573,-1 6 11,-1-8-3,6 42 0,-5-69-208,0 0-1,0 0 1,1-1-1,0 1 1,1-1-1,0 0 0,1 0 1,-1 0-1,8 9 1,-10-15-32,0-1 0,0 1 0,1-1 0,-1 1 0,0-1 0,1 0 1,0 0-1,-1 0 0,1-1 0,0 1 0,0-1 0,0 1 0,0-1 0,0 0 0,0 0 0,0 0 1,0-1-1,1 1 0,-1-1 0,0 1 0,0-1 0,1 0 0,-1 0 0,4-1 0,0-1 22,-1 0 0,1 0 0,-1 0 0,0-1-1,0 0 1,0 0 0,0-1 0,-1 1 0,1-1 0,9-9-1,-12 10-9,1-1-1,-1 1 1,0-1-1,0 1 1,0-1-1,0 0 1,0 0-1,-1 0 0,0 0 1,3-9-1,-3-10-2385</inkml:trace>
  <inkml:trace contextRef="#ctx0" brushRef="#br0" timeOffset="1415.04">1501 874 14976,'0'0'64,"4"0"-27,8 1 20,-1-1 1,1 0-1,-1-1 0,1 0 1,0-1-1,-1 0 0,0-1 1,0 0-1,0-1 0,0 0 1,0-1-1,-1 0 0,1-1 1,-2 0-1,1 0 0,-1-1 1,1-1-1,-2 1 0,14-16 1,-10 10 18,-1 0 1,-1-1 0,0-1 0,8-15 0,-15 25-53,0 0 1,-1 1-1,0-1 1,0-1-1,0 1 1,-1 0 0,1 0-1,-1 0 1,-1-1-1,1 1 1,-1-1 0,0 1-1,0 0 1,0-1-1,-1 1 1,0-1 0,-2-6-1,3 11-14,-1 0-1,1 0 0,0 0 1,-1 1-1,1-1 0,0 0 1,-1 0-1,1 1 0,-1-1 1,0 0-1,1 1 1,-1-1-1,0 0 0,1 1 1,-1-1-1,0 1 0,1-1 1,-1 1-1,0-1 0,0 1 1,0 0-1,1 0 0,-1-1 1,0 1-1,0 0 1,-2 0-1,1 0 7,0 0-1,0 0 1,0 1 0,0-1-1,0 1 1,0 0-1,0 0 1,1 0 0,-1-1-1,0 2 1,-2 0 0,-5 5 36,1 0 1,0 1-1,-9 10 1,17-18-53,-9 11 60,1 0 0,0 0 0,1 1 0,1 0 0,-1 1 0,2-1 0,0 1 0,-6 23 0,5-10-628,1 0-1,2 1 1,-1 31 0,3-48-10856</inkml:trace>
  <inkml:trace contextRef="#ctx0" brushRef="#br0" timeOffset="1784.73">2075 1148 13408,'55'121'4127,"-51"-143"-3935,-1-15-157,-1 1 0,-3-1 0,-5-49 0,-27-108 26,14 96 85,19 97-166,0 1 1,0-1-1,0 1 0,0-1 0,0 0 0,0 1 1,0-1-1,0 1 0,0-1 0,0 1 1,0-1-1,0 1 0,1-1 0,-1 1 0,0-1 1,0 1-1,1 0 0,-1-1 0,0 1 0,1-1 1,-1 1-1,0-1 0,1 1 0,-1 0 1,1-1-1,-1 1 0,1 0 0,-1 0 0,0-1 1,1 1-1,-1 0 0,1 0 0,-1 0 1,1-1-1,0 1 0,-1 0 0,1 0 0,-1 0 1,1 0-1,-1 0 0,1 0 0,-1 0 0,2 0 1,0 0-1164</inkml:trace>
  <inkml:trace contextRef="#ctx0" brushRef="#br0" timeOffset="2184.19">2497 935 13760,'6'11'199,"-1"0"0,0 1 1,-1-1-1,-1 1 0,1 0 1,-2 0-1,0 1 0,1 15 1,-3-21-132,0-1 1,0 0 0,0 0 0,-1 0 0,0 1 0,-1-1 0,1 0 0,-1 0 0,-1-1 0,1 1 0,-1 0 0,0-1 0,0 1 0,0-1 0,-1 0 0,1 0 0,-2 0 0,-4 4-1,8-8-53,0 0 0,0 0-1,0 0 1,0 0-1,0-1 1,0 1-1,0-1 1,-1 1 0,1 0-1,0-1 1,0 0-1,-1 1 1,1-1-1,0 0 1,0 0-1,-1 0 1,1 1 0,0-1-1,-1-1 1,1 1-1,-2 0 1,1-1 0,-1 0-1,1 0 1,0 0 0,-1 0 0,1 0 0,0-1 0,0 1-1,0-1 1,0 1 0,-2-3 0,-4-5 24,1 1 0,0-1 0,-10-19 0,5 6 25,1 0-1,1-1 0,1 0 0,1-1 0,-8-41 0,13 49-17,0-1-1,1 1 0,1-1 1,1 1-1,1-1 0,0 1 1,1 0-1,0-1 0,8-24 0,-6 32-22,-1 1 0,2 0 0,-1 0 0,1 0 0,0 1 0,1-1 0,0 1-1,0 1 1,0-1 0,1 1 0,0 0 0,0 0 0,1 1 0,0 0 0,0 0 0,0 1-1,0 0 1,0 1 0,1 0 0,0 0 0,0 0 0,0 1 0,0 1 0,0-1-1,0 2 1,12-1 0,-12 1-11,1 0 0,-1 0 1,0 1-1,0 0 0,1 1 0,-1 0 0,0 1 0,0 0 0,-1 0 1,1 0-1,-1 1 0,0 1 0,1-1 0,-2 1 0,1 1 0,-1 0 1,0 0-1,0 0 0,0 0 0,-1 1 0,0 1 0,0-1 0,-1 1 0,0-1 1,7 17-1,-3 4-4,-2 0-1,-1 0 1,-1 1 0,-1 0 0,-1 56-1,3 23 5,-4-96-9,0-1 0,0 0 0,1 0 0,1 0-1,-1 0 1,2 0 0,0-1 0,9 15 0,-13-22-2,1 1 0,0-1 0,1-1 0,-1 1 0,0 0 0,1 0 0,0-1 0,-1 0 0,1 1 1,0-1-1,0 0 0,1 0 0,-1-1 0,0 1 0,0-1 0,1 1 0,-1-1 0,1 0 0,-1-1 0,1 1 0,0 0 0,-1-1 0,1 0 1,0 0-1,-1 0 0,1 0 0,-1-1 0,1 1 0,0-1 0,4-2 0,-2 1-301,-1-1 0,0 0 0,1 0 0,-1-1 0,-1 0 0,1 0 0,5-6 0</inkml:trace>
  <inkml:trace contextRef="#ctx0" brushRef="#br0" timeOffset="2554.47">2687 652 13152,'-7'-5'248,"-17"-17"3466,48 15-2034,60 4-930,-57 4-545,0-2-1,0-1 1,47-10-1,-68 11-189,-1-1 0,0 0 0,0 0 0,0 0 1,0 0-1,-1-1 0,1 0 0,-1 0 0,1-1 0,-1 1 0,0-1 0,6-7 1,5-16-2608</inkml:trace>
  <inkml:trace contextRef="#ctx0" brushRef="#br0" timeOffset="2900.92">2313 468 13408,'0'0'32,"4"3"53,1-1-17,-1 1 1,1-1-1,0 0 1,0 0-1,0 0 1,0-1-1,0 0 0,0 0 1,1 0-1,-1 0 1,0-1-1,0 0 1,1 0-1,5-1 0,-2-1 29,1 0-1,-1 0 0,0-1 1,0-1-1,0 0 0,0 0 1,10-6-1,8-8 164,-1-2 0,-1-1 0,37-38 0,-39 36-86,-2-1 1,-1-1-1,30-49 0,-42 61-49,0-1-1,-2 0 0,1 0 1,-2 0-1,0-1 1,-1 0-1,0 0 1,-1 0-1,1-31 0,-6 31 218,1 15-333,1 0 0,0-1 0,0 1 0,0 0 0,0 0 0,0 0 0,0 0-1,0 0 1,-1 0 0,1-1 0,0 1 0,0 0 0,0 0 0,0 0 0,-1 0 0,1 0 0,0 0 0,0 0-1,0 0 1,0 0 0,-1 0 0,1 0 0,0 0 0,0 0 0,0 0 0,-1 0 0,1 0 0,0 0 0,0 0 0,0 0-1,0 0 1,-1 0 0,1 0 0,0 0 0,0 0 0,0 0 0,0 1 0,0-1 0,-1 0 0,-1 2 30,0 0 1,1 0 0,-1 0 0,0 0-1,1 0 1,-1 1 0,1-1 0,-2 4-1,-1 5 26,-1 1-1,2 0 1,0 0-1,0 0 0,-1 23 1,1 66 53,3-86-105,2 32 22,12 74-1,-3-62-2514,-8-46-9994</inkml:trace>
  <inkml:trace contextRef="#ctx0" brushRef="#br0" timeOffset="3297.04">3298 648 13952,'7'48'650,"-2"-1"1,-1 1 0,-3 0-1,-2 0 1,-10 67-1,11-113-596,0-1-1,0 1 0,0 0 0,0 0 0,0-1 0,1 1 0,-1 0 0,1 0 0,-1-1 0,1 1 1,0 0-1,0-1 0,-1 1 0,1-1 0,0 1 0,0-1 0,1 1 0,-1-1 0,0 0 0,0 1 0,1-1 1,2 2-1,3 2-12,1 0 0,1 0 1,8 4-1,-8-5 39,-1 0-34,0 0 0,-1-1 0,1 0 0,0-1 0,0 0 0,1 0 0,-1-1 0,16 1 0,-21-2-28,1 0 0,0 0 0,0-1 0,0 0 0,0 1 0,0-1 0,-1-1 0,1 1 0,0 0 0,-1-1 0,1 0 0,-1 0 0,0 0 1,0 0-1,1-1 0,-1 1 0,-1-1 0,1 0 0,0 1 0,-1-1 0,3-4 0,2-5 2,-1 0 0,0 0 0,-1-1 0,0 0 0,-1 0 1,0 0-1,-1 0 0,0-1 0,0-24 0,-2 12-9,-1-1 0,-1 0 0,-1 1 0,-7-28 0,6 41-9,-1 0 1,0 0-1,-1 0 1,0 1-1,-1 0 1,-1 0-1,0 0 0,0 1 1,-1 0-1,-1 1 1,-11-12-1,14 15 3,0 1 1,-1 0-1,0 1 0,-1-1 0,1 2 0,-1-1 1,0 1-1,0 0 0,0 0 0,0 1 0,-1 0 0,0 1 1,1 0-1,-1 0 0,0 1 0,0 0 0,-15 0 0,21 1 2,-1 1-1,0-1 0,0 1 1,1 0-1,-1 0 0,0 0 0,1 1 1,-1-1-1,1 1 0,0 0 0,-1 0 1,1 0-1,0 0 0,0 1 1,0-1-1,0 1 0,1-1 0,-1 1 1,1 0-1,0 0 0,0 1 1,0-1-1,0 0 0,0 1 0,1-1 1,-1 1-1,1-1 0,0 1 1,-1 4-1,1 0 4,-1 1 0,2-1 0,-1 0 0,1 0 0,0 1 1,1-1-1,0 0 0,0 0 0,1 0 0,0 0 0,1 0 0,4 12 0,-6-19-7,0 1 0,-1-1 0,1 1 0,0-1-1,0 1 1,-1-1 0,1 1 0,0-1 0,1 0-1,-1 0 1,0 0 0,0 1 0,0-1 0,1 0 0,-1 0-1,1-1 1,-1 1 0,0 0 0,1 0 0,0-1-1,2 2 1,-2-2-1,0 0 0,-1-1-1,1 1 1,0 0 0,0-1 0,-1 1-1,1-1 1,0 1 0,0-1-1,-1 0 1,1 0 0,-1 0 0,1 0-1,-1 0 1,1 0 0,1-2 0,6-6 4,-1 0 0,0-1 0,0 0 0,8-15 0,-15 24-5,14-26 19,-1-1-1,-1 0 1,-1-1 0,-2 0 0,0-1-1,-3 0 1,0-1 0,-2 1 0,2-43-1,-7 65 5,0 0-1,0 1 0,-1-1 0,0 0 0,-2-9 1,2 17-19,1-1 0,0 0 0,0 0 0,-1 0 0,1 0 0,0 1 0,-1-1 0,1 0 0,-1 0 0,1 1 0,-1-1 0,1 0 0,-1 1 0,0-1 0,1 1 0,-1-1 0,0 0 0,1 1 0,-1 0 0,0-1 0,-1 0 0,1 1-2,0 0 0,-1 1 0,1-1 0,0 0 1,0 1-1,0-1 0,-1 0 0,1 1 1,0 0-1,0-1 0,0 1 0,0-1 0,0 1 1,0 0-1,0 0 0,0 0 0,1 0 0,-1 0 1,0 0-1,0 0 0,0 1 0,-3 3 1,1 0 0,0 0 0,0 0 0,0 0 0,1 1 0,-1 0 0,1-1 0,-1 8-1,-8 52 13,10-50-8,-8 81-227,8-65-2250,0-19-10997</inkml:trace>
  <inkml:trace contextRef="#ctx0" brushRef="#br0" timeOffset="3682.38">3753 1034 12672,'0'0'672,"16"15"-256,-11-5-320</inkml:trace>
  <inkml:trace contextRef="#ctx0" brushRef="#br0" timeOffset="3683.38">3700 1150 9376,'0'0'0,"-7"-6"288,1 2 64,2-2 512</inkml:trace>
  <inkml:trace contextRef="#ctx0" brushRef="#br0" timeOffset="4038.37">3678 1076 8832,'0'0'0,"-6"-7"96,3-3 640,1 4 1920,2 1-800,0-1-1472</inkml:trace>
  <inkml:trace contextRef="#ctx0" brushRef="#br0" timeOffset="-433.17">202 475 15488,'-22'29'212,"1"2"0,2 1 0,1 0 0,1 1 0,2 1 0,1 0 1,2 1-1,-13 66 0,-9 115 578,31-177-625,2-1 0,1 1 0,9 63 0,-5-84-110,-1-1-1,2 1 1,1-1-1,0 0 0,1 0 1,0-1-1,2 0 0,11 18 1,-15-27-42,-1-1 0,1 0-1,0 0 1,0-1 0,1 0 0,0 0 0,-1 0 0,2 0 0,-1-1 0,0 0 0,1 0 0,0-1 0,0 0-1,0 0 1,0-1 0,1 0 0,-1 0 0,1 0 0,-1-1 0,1 0 0,13-1 0,26-8-2435,-38 6-9913</inkml:trace>
  <inkml:trace contextRef="#ctx0" brushRef="#br0">703 695 14560,'0'0'224,"2"5"26,12 25 37,-2 0 0,-1 2-1,-2-1 1,-1 1 0,-1 0-1,-2 1 1,2 51 0,-6-16 77,-3 0 0,-19 114 1,21-167-197,6-10 63,-4-5-211,1-1 0,-1 0 0,1 0 1,-1 0-1,1 0 0,-1 0 1,0 0-1,4-3 0,20-13 13,-1-2-1,-1 0 1,0-2-1,-2 0 1,0-1-1,-2-2 1,0 0-1,-2-1 1,-1-1-1,16-30 1,-23 36-52,-1 0 1,-1-1 0,-1 0-1,-1 0 1,-1-1 0,4-32-1,-7 38-38,-2 0 0,0 0 0,0 0 0,-2 0 0,0 0 0,-1 0 0,0 0 0,-1 0 0,-10-23 0,14 40 55,0-1 0,0 0 0,0 0 0,0 0 0,0 0 1,0 0-1,0 0 0,0 0 0,-1 0 0,1 0 0,0 0 0,0 0 1,0 0-1,0 1 0,0-1 0,0 0 0,0 0 0,0 0 0,0 0 0,0 0 1,0 0-1,0 0 0,0 0 0,0 0 0,0 0 0,0 0 0,-1 0 1,1 0-1,0 0 0,0 0 0,0 0 0,0 0 0,0 0 0,0 0 0,0 0 1,0 0-1,0 0 0,0 0 0,0 0 0,-1 0 0,1 0 0,0 0 1,0 0-1,0 0 0,0 0 0,0 0 0,0 0 0,0 0 0,0 0 1,0 0-1,-2 16-14,2 24 31,4 54 39,17 200 238,-15-255-448,18 104 883,-21-130-993,1 0 0,0 0 0,1-1 0,0 0 0,1 0 0,0 0-1,1-1 1,9 12 0</inkml:trace>
  <inkml:trace contextRef="#ctx0" brushRef="#br0" timeOffset="616.81">1283 1010 11584,'0'0'2522,"-1"-4"-2484,-1-6-24,0 0 0,0 0 0,2-1 1,-1 1-1,2-12 0,-2-22 349,1 46-331,0 0 0,1 0 0,-1 0 1,0 0-1,1 0 0,-1 0 1,1 0-1,-1 0 0,2 3 1,3 8 28,6 41 140,-2 1 1,1 61 0,2 10 121,3-54 178,-15-71-272,-9-11 6,2-2-145,0-1 1,1 0-1,1 0 1,0 0-1,0-1 1,-3-23-1,-9-89 469,16 111-487,-2-9 77,1-1 1,2 1-1,0-1 1,2 1-1,9-49 1,-9 66-107,0-1 1,1 1-1,0 0 0,0 0 1,0 0-1,1 1 0,0-1 0,1 1 1,10-12-1,-11 14-22,1 0 0,0 0 0,0 1-1,0 0 1,0-1 0,1 2 0,-1-1 0,1 1-1,0 0 1,0 0 0,0 0 0,0 1 0,0 0 0,6-1-1,0 2-54,0 1 0,0 0-1,-1 1 1,1 0-1,-1 1 1,1 0 0,-1 0-1,0 2 1,0-1 0,11 7-1,6 2-1976</inkml:trace>
  <inkml:trace contextRef="#ctx0" brushRef="#br0" timeOffset="1047">1641 862 13024,'0'0'256,"-3"11"485,2 16 90,5 49 0,-1-37-573,-1 6 11,-1-8-3,6 42 0,-5-69-208,0 0-1,0 0 1,1-1-1,0 1 1,1-1-1,0 0 0,1 0 1,-1 0-1,8 9 1,-10-15-32,0-1 0,0 1 0,1-1 0,-1 1 0,0-1 0,1 0 1,0 0-1,-1 0 0,1-1 0,0 1 0,0-1 0,0 1 0,0-1 0,0 0 0,0 0 0,0 0 1,0-1-1,1 1 0,-1-1 0,0 1 0,0-1 0,1 0 0,-1 0 0,4-1 0,0-1 22,-1 0 0,1 0 0,-1 0 0,0-1-1,0 0 1,0 0 0,0-1 0,-1 1 0,1-1 0,9-9-1,-12 10-9,1-1-1,-1 1 1,0-1-1,0 1 1,0-1-1,0 0 1,0 0-1,-1 0 0,0 0 1,3-9-1,-3-10-2385</inkml:trace>
  <inkml:trace contextRef="#ctx0" brushRef="#br0" timeOffset="1415.04">1501 874 14976,'0'0'64,"4"0"-27,8 1 20,-1-1 1,1 0-1,-1-1 0,1 0 1,0-1-1,-1 0 0,0-1 1,0 0-1,0-1 0,0 0 1,0-1-1,-1 0 0,1-1 1,-2 0-1,1 0 0,-1-1 1,1-1-1,-2 1 0,14-16 1,-10 10 18,-1 0 1,-1-1 0,0-1 0,8-15 0,-15 25-53,0 0 1,-1 1-1,0-1 1,0-1-1,0 1 1,-1 0 0,1 0-1,-1 0 1,-1-1-1,1 1 1,-1-1 0,0 1-1,0 0 1,0-1-1,-1 1 1,0-1 0,-2-6-1,3 11-14,-1 0-1,1 0 0,0 0 1,-1 1-1,1-1 0,0 0 1,-1 0-1,1 1 0,-1-1 1,0 0-1,1 1 1,-1-1-1,0 0 0,1 1 1,-1-1-1,0 1 0,1-1 1,-1 1-1,0-1 0,0 1 1,0 0-1,1 0 0,-1-1 1,0 1-1,0 0 1,-2 0-1,1 0 7,0 0-1,0 0 1,0 1 0,0-1-1,0 1 1,0 0-1,0 0 1,1 0 0,-1-1-1,0 2 1,-2 0 0,-5 5 36,1 0 1,0 1-1,-9 10 1,17-18-53,-9 11 60,1 0 0,0 0 0,1 1 0,1 0 0,-1 1 0,2-1 0,0 1 0,-6 23 0,5-10-628,1 0-1,2 1 1,-1 31 0,3-48-10856</inkml:trace>
  <inkml:trace contextRef="#ctx0" brushRef="#br0" timeOffset="1784.73">2075 1148 13408,'55'121'4127,"-51"-143"-3935,-1-15-157,-1 1 0,-3-1 0,-5-49 0,-27-108 26,14 96 85,19 97-166,0 1 1,0-1-1,0 1 0,0-1 0,0 0 0,0 1 1,0-1-1,0 1 0,0-1 0,0 1 1,0-1-1,0 1 0,1-1 0,-1 1 0,0-1 1,0 1-1,1 0 0,-1-1 0,0 1 0,1-1 1,-1 1-1,0-1 0,1 1 0,-1 0 1,1-1-1,-1 1 0,1 0 0,-1 0 0,0-1 1,1 1-1,-1 0 0,1 0 0,-1 0 1,1-1-1,0 1 0,-1 0 0,1 0 0,-1 0 1,1 0-1,-1 0 0,1 0 0,-1 0 0,2 0 1,0 0-1164</inkml:trace>
  <inkml:trace contextRef="#ctx0" brushRef="#br0" timeOffset="2184.19">2497 935 13760,'6'11'199,"-1"0"0,0 1 1,-1-1-1,-1 1 0,1 0 1,-2 0-1,0 1 0,1 15 1,-3-21-132,0-1 1,0 0 0,0 0 0,-1 0 0,0 1 0,-1-1 0,1 0 0,-1 0 0,-1-1 0,1 1 0,-1 0 0,0-1 0,0 1 0,0-1 0,-1 0 0,1 0 0,-2 0 0,-4 4-1,8-8-53,0 0 0,0 0-1,0 0 1,0 0-1,0-1 1,0 1-1,0-1 1,-1 1 0,1 0-1,0-1 1,0 0-1,-1 1 1,1-1-1,0 0 1,0 0-1,-1 0 1,1 1 0,0-1-1,-1-1 1,1 1-1,-2 0 1,1-1 0,-1 0-1,1 0 1,0 0 0,-1 0 0,1 0 0,0-1 0,0 1-1,0-1 1,0 1 0,-2-3 0,-4-5 24,1 1 0,0-1 0,-10-19 0,5 6 25,1 0-1,1-1 0,1 0 0,1-1 0,-8-41 0,13 49-17,0-1-1,1 1 0,1-1 1,1 1-1,1-1 0,0 1 1,1 0-1,0-1 0,8-24 0,-6 32-22,-1 1 0,2 0 0,-1 0 0,1 0 0,0 1 0,1-1 0,0 1-1,0 1 1,0-1 0,1 1 0,0 0 0,0 0 0,1 1 0,0 0 0,0 0 0,0 1-1,0 0 1,0 1 0,1 0 0,0 0 0,0 0 0,0 1 0,0 1 0,0-1-1,0 2 1,12-1 0,-12 1-11,1 0 0,-1 0 1,0 1-1,0 0 0,1 1 0,-1 0 0,0 1 0,0 0 0,-1 0 1,1 0-1,-1 1 0,0 1 0,1-1 0,-2 1 0,1 1 0,-1 0 1,0 0-1,0 0 0,0 0 0,-1 1 0,0 1 0,0-1 0,-1 1 0,0-1 1,7 17-1,-3 4-4,-2 0-1,-1 0 1,-1 1 0,-1 0 0,-1 56-1,3 23 5,-4-96-9,0-1 0,0 0 0,1 0 0,1 0-1,-1 0 1,2 0 0,0-1 0,9 15 0,-13-22-2,1 1 0,0-1 0,1-1 0,-1 1 0,0 0 0,1 0 0,0-1 0,-1 0 0,1 1 1,0-1-1,0 0 0,1 0 0,-1-1 0,0 1 0,0-1 0,1 1 0,-1-1 0,1 0 0,-1-1 0,1 1 0,0 0 0,-1-1 0,1 0 1,0 0-1,-1 0 0,1 0 0,-1-1 0,1 1 0,0-1 0,4-2 0,-2 1-301,-1-1 0,0 0 0,1 0 0,-1-1 0,-1 0 0,1 0 0,5-6 0</inkml:trace>
  <inkml:trace contextRef="#ctx0" brushRef="#br0" timeOffset="2554.47">2687 651 13152,'-7'-5'248,"-17"-17"3466,48 15-2034,60 4-930,-57 4-545,0-2-1,0-1 1,47-10-1,-68 11-189,-1-1 0,0 0 0,0 0 0,0 0 1,0 0-1,-1-1 0,1 0 0,-1 0 0,1-1 0,-1 1 0,0-1 0,6-7 1,5-16-2608</inkml:trace>
  <inkml:trace contextRef="#ctx0" brushRef="#br0" timeOffset="2900.92">2313 468 13408,'0'0'32,"4"3"53,1-1-17,-1 1 1,1-1-1,0 0 1,0 0-1,0 0 1,0-1-1,0 0 0,0 0 1,1 0-1,-1 0 1,0-1-1,0 0 1,1 0-1,5-1 0,-2-1 29,1 0-1,-1 0 0,0-1 1,0-1-1,0 0 0,0 0 1,10-6-1,8-8 164,-1-2 0,-1-1 0,37-38 0,-39 36-86,-2-1 1,-1-1-1,30-49 0,-42 61-49,0-1-1,-2 0 0,1 0 1,-2 0-1,0-1 1,-1 0-1,0 0 1,-1 0-1,1-31 0,-6 31 218,1 15-333,1 0 0,0-1 0,0 1 0,0 0 0,0 0 0,0 0 0,0 0-1,0 0 1,-1 0 0,1-1 0,0 1 0,0 0 0,0 0 0,0 0 0,-1 0 0,1 0 0,0 0 0,0 0-1,0 0 1,0 0 0,-1 0 0,1 0 0,0 0 0,0 0 0,0 0 0,-1 0 0,1 0 0,0 0 0,0 0 0,0 0-1,0 0 1,-1 0 0,1 0 0,0 0 0,0 0 0,0 0 0,0 1 0,0-1 0,-1 0 0,-1 2 30,0 0 1,1 0 0,-1 0 0,0 0-1,1 0 1,-1 1 0,1-1 0,-2 4-1,-1 5 26,-1 1-1,2 0 1,0 0-1,0 0 0,-1 23 1,1 66 53,3-86-105,2 32 22,12 74-1,-3-62-2514,-8-46-9994</inkml:trace>
  <inkml:trace contextRef="#ctx0" brushRef="#br0" timeOffset="3297.04">3298 648 13952,'7'48'650,"-2"-1"1,-1 1 0,-3 0-1,-2 0 1,-10 67-1,11-113-596,0-1-1,0 1 0,0 0 0,0 0 0,0-1 0,1 1 0,-1 0 0,1 0 0,-1-1 0,1 1 1,0 0-1,0-1 0,-1 1 0,1-1 0,0 1 0,0-1 0,1 1 0,-1-1 0,0 0 0,0 1 0,1-1 1,2 2-1,3 2-12,1 0 0,1 0 1,8 4-1,-8-5 39,-1 0-34,0 0 0,-1-1 0,1 0 0,0-1 0,0 0 0,1 0 0,-1-1 0,16 1 0,-21-2-28,1 0 0,0 0 0,0-1 0,0 0 0,0 1 0,0-1 0,-1-1 0,1 1 0,0 0 0,-1-1 0,1 0 0,-1 0 0,0 0 1,0 0-1,1-1 0,-1 1 0,-1-1 0,1 0 0,0 1 0,-1-1 0,3-4 0,2-5 2,-1 0 0,0 0 0,-1-1 0,0 0 0,-1 0 1,0 0-1,-1 0 0,0-1 0,0-24 0,-2 12-9,-1-1 0,-1 0 0,-1 1 0,-7-28 0,6 41-9,-1 0 1,0 0-1,-1 0 1,0 1-1,-1 0 1,-1 0-1,0 0 0,0 1 1,-1 0-1,-1 1 1,-11-12-1,14 15 3,0 1 1,-1 0-1,0 1 0,-1-1 0,1 2 0,-1-1 1,0 1-1,0 0 0,0 0 0,0 1 0,-1 0 0,0 1 1,1 0-1,-1 0 0,0 1 0,0 0 0,-15 0 0,21 1 2,-1 1-1,0-1 0,0 1 1,1 0-1,-1 0 0,0 0 0,1 1 1,-1-1-1,1 1 0,0 0 0,-1 0 1,1 0-1,0 0 0,0 1 1,0-1-1,0 1 0,1-1 0,-1 1 1,1 0-1,0 0 0,0 1 1,0-1-1,0 0 0,0 1 0,1-1 1,-1 1-1,1-1 0,0 1 1,-1 4-1,1 0 4,-1 1 0,2-1 0,-1 0 0,1 0 0,0 1 1,1-1-1,0 0 0,0 0 0,1 0 0,0 0 0,1 0 0,4 12 0,-6-19-7,0 1 0,-1-1 0,1 1 0,0-1-1,0 1 1,-1-1 0,1 1 0,0-1 0,1 0-1,-1 0 1,0 0 0,0 1 0,0-1 0,1 0 0,-1 0-1,1-1 1,-1 1 0,0 0 0,1 0 0,0-1-1,2 2 1,-2-2-1,0 0 0,-1-1-1,1 1 1,0 0 0,0-1 0,-1 1-1,1-1 1,0 1 0,0-1-1,-1 0 1,1 0 0,-1 0 0,1 0-1,-1 0 1,1 0 0,1-2 0,6-6 4,-1 0 0,0-1 0,0 0 0,8-15 0,-15 24-5,14-26 19,-1-1-1,-1 0 1,-1-1 0,-2 0 0,0-1-1,-3 0 1,0-1 0,-2 1 0,2-43-1,-7 65 5,0 0-1,0 1 0,-1-1 0,0 0 0,-2-9 1,2 17-19,1-1 0,0 0 0,0 0 0,-1 0 0,1 0 0,0 1 0,-1-1 0,1 0 0,-1 0 0,1 1 0,-1-1 0,1 0 0,-1 1 0,0-1 0,1 1 0,-1-1 0,0 0 0,1 1 0,-1 0 0,0-1 0,-1 0 0,1 1-2,0 0 0,-1 1 0,1-1 0,0 0 1,0 1-1,0-1 0,-1 0 0,1 1 1,0 0-1,0-1 0,0 1 0,0-1 0,0 1 1,0 0-1,0 0 0,0 0 0,1 0 0,-1 0 1,0 0-1,0 0 0,0 1 0,-3 3 1,1 0 0,0 0 0,0 0 0,0 0 0,1 1 0,-1 0 0,1-1 0,-1 8-1,-8 52 13,10-50-8,-8 81-227,8-65-2250,0-19-10997</inkml:trace>
  <inkml:trace contextRef="#ctx0" brushRef="#br0" timeOffset="3682.38">3753 1034 12672,'0'0'672,"16"15"-256,-11-5-320</inkml:trace>
  <inkml:trace contextRef="#ctx0" brushRef="#br0" timeOffset="3683.38">3700 1150 9376,'0'0'0,"-7"-6"288,1 2 64,2-2 512</inkml:trace>
  <inkml:trace contextRef="#ctx0" brushRef="#br0" timeOffset="4038.37">3678 1076 8832,'0'0'0,"-6"-7"96,3-3 640,1 4 1920,2 1-800,0-1-1472</inkml:trace>
  <inkml:trace contextRef="#ctx0" brushRef="#br0" timeOffset="4682.53">3745 802 14560,'1'5'-411,"5"46"281,0 92 0,-14 56 1428,6-161-875,2-37-370,-1 0-1,1 0 0,0 0 1,0 0-1,0 0 0,0 0 1,0 0-1,0 0 1,0 0-1,0 0 0,0 0 1,0 0-1,1 0 0,-1 0 1,0 0-1,1 0 0,-1 0 1,1 0-1,-1-1 1,1 1-1,0 2 0,1-3 0,0 0-1,-1-1 0,1 1 0,-1 0 0,1 0 0,0-1 0,-1 1 1,1-1-1,-1 0 0,1 1 0,-1-1 0,2-1 0,-1 1-81,127-51 815,-1 0-61,-126 51-713,-1 1 0,0-1-1,1 0 1,-1 0 0,0 0-1,0 0 1,1 0 0,-1 0 0,0 0-1,0 0 1,0 0 0,0-1 0,0 1-1,-1 0 1,1 0 0,0-1 0,0 1-1,-1-1 1,1 1 0,-1-1 0,0 1-1,1-1 1,-1 1 0,0-1-1,0 1 1,0-1 0,0 1 0,0-1-1,0 0 1,0 1 0,0-1 0,-1 1-1,0-3 1,-2-5-3,-1 1 0,1 0 0,-1 0 0,-9-12 0,10 14 3,-21-26-9,-1 0 0,-36-35 0,-3-4-3,50 55 1,-42-56 0,49 62 0,0 0 0,1-1 0,0 0 0,-8-23 0,13 32 0,1 1 0,-1-1 0,1 1 0,0 0 0,-1-1 0,1 1 0,0-1 0,0 1 0,0-1 0,0 1 0,0-1 0,1 1 0,-1 0 0,0-1 0,1 1 0,-1-1 0,1 1 0,-1 0 0,1-1 0,0 1 0,-1 0 0,2-2 0,0 2 0,0-1 0,0 0 0,0 0 0,0 1 0,1-1 0,-1 1 0,0 0 0,1 0 0,-1 0 0,1 0 0,3-1 0,5-1 0,1 1 0,0 1 0,0 0 0,15 0 0,-18 2 2,1-1-1,-1 1 0,0 0 1,1 1-1,-1 0 0,0 0 0,0 1 1,0 0-1,-1 1 0,1 0 0,-1 0 1,0 1-1,0 0 0,0 0 1,0 1-1,-1 0 0,0 1 0,-1-1 1,1 1-1,-1 0 0,-1 1 1,1 0-1,-1 0 0,6 13 0,3 10-1,-1 2 0,-2 0 0,-1 0 0,-2 1 0,-1 0 0,4 49 0,-6 213 0,-6-221 0,1-68 0,0 323 0,27-3 0,-26-320 0,1 7 0,0 0 0,1-1 0,0 1 0,1-1 0,10 23 0,-14-36 0,0 1 0,0-1 0,0 0 0,1 0 0,-1 1 0,0-1 0,0 0 0,0 0 0,0 0 0,0 1 0,1-1 0,-1 0 0,0 0 0,0 0 0,0 1 0,1-1 0,-1 0 0,0 0 0,0 0 0,1 0 0,-1 0 0,0 1 0,0-1 0,1 0 0,-1 0 0,0 0 0,0 0 0,1 0 0,-1 0 0,0 0 0,0 0 0,1 0 0,-1 0 0,0 0 0,0 0 0,1 0 0,-1 0 0,0 0 0,8-11-1,3-18 8,10-54 80,-3-2 1,7-92 0,-5-180 283,-25 113 112,-56-382 0,59 613-630,-2-16 529,-1-33-1,5 54-634,0 0-1,1 0 0,0 1 1,0-1-1,1 0 0,0 1 1,0 0-1,0-1 0,5-7 1</inkml:trace>
  <inkml:trace contextRef="#ctx0" brushRef="#br0" timeOffset="5044.88">4533 141 16032,'2'2'298,"16"19"143,-1 1 0,-1 0-1,-1 1 1,-1 1 0,-1 1 0,17 43-1,-6 2-25,20 94 0,-25-79-244,-4 1 1,-4 0-1,-3 1 0,-5 0 1,-3-1-1,-18 139 1,5-155 260,-38 114 0,50-179-620,-10 23 875,11-27-815,0 0-1,-1 0 1,1 0-1,0 0 1,-1-1 0,0 1-1,1 0 1,-1 0-1,1 0 1,-1-1 0,0 1-1,0 0 1,1-1-1,-1 1 1,0 0 0,0-1-1,0 1 1,0-1 0,1 1-1,-1-1 1,-2 1-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56.2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9 1387 15488,'9'-58'409,"2"1"0,28-83 0,-14 52-314,-18 64-85,4-14-8,-1 0 1,-2-1-1,-1 0 0,1-53 0,-8 89-2,0 0 0,0 0 0,0 0 0,-1-1 0,1 1 0,-1 0 0,0 0 0,0 0 0,0 0 0,0 0 0,-1 1 0,-1-5 0,2 7 0,1-1 0,-1 1 0,1-1 0,-1 1 0,0-1 0,1 1 0,-1-1 0,0 1 0,1-1 0,-1 1 0,0 0 0,1 0 0,-1-1 0,0 1 0,0 0 0,1 0 0,-1 0 0,0 0 0,-1 0 0,0 0 0,1 0 0,-1 1 0,0-1 0,0 1 0,1-1 0,-1 1 0,0 0 0,1 0 0,-1 0 0,1 0 0,-3 2 0,-6 6 25,-1 0-1,2 1 0,-1 0 0,1 1 0,1 0 0,0 0 0,1 1 0,0 0 0,1 0 0,0 1 1,0 0-1,2 0 0,-5 17 0,7-21 0,1 1 0,0-1-1,0 0 1,1 1 0,0-1 0,0 0 0,1 1 0,0-1 0,3 10-1,-2-12-14,1 0 0,-1 0 0,1-1 0,0 0-1,1 0 1,0 0 0,0 0 0,0 0-1,0-1 1,1 1 0,0-1 0,0 0-1,7 4 1,-9-6-2,1-1 0,0 1 0,0-1 0,0 0 0,0 0 0,0-1 0,0 1 0,0-1 0,0 0 0,1 0 0,-1 0 0,1-1-1,-1 1 1,1-1 0,-1 0 0,1 0 0,-1-1 0,0 1 0,8-3 0,3-2 15,1-1 0,-1 0 0,0-1 0,15-10 0,-16 9 21,0 0 0,1 1 0,26-8 0,-41 15-37,1 0 0,0 0 0,-1 0 0,1 0 0,0 0 0,-1 0 0,1 0 0,0 0 0,-1 0 0,1 1 0,0-1 0,-1 0 0,1 1 0,-1-1-1,1 0 1,0 1 0,-1-1 0,1 1 0,-1-1 0,1 1 0,-1-1 0,0 1 0,1-1 0,0 1 0,8 15 43,-3 0-11,-1 0 1,0 1 0,-2-1 0,1 1-1,0 23 1,-1-15 50,9 40 0,-9-54-62,1 0 0,0 1 1,1-2-1,0 1 0,0 0 0,11 14 0,-13-21-17,1 0 1,-1 0 0,1 0 0,0-1 0,-1 0 0,2 1-1,-1-2 1,0 1 0,0 0 0,1-1 0,0 0 0,-1 0-1,1 0 1,0 0 0,0-1 0,0 0 0,8 1-1,18-2-2340</inkml:trace>
  <inkml:trace contextRef="#ctx0" brushRef="#br0" timeOffset="416.19">904 957 14112,'-3'-3'362,"3"3"-368,-1-1 74,0 0-1,1 0 1,-1 0 0,0 0-1,0 0 1,0 0-1,0 1 1,0-1-1,0 0 1,0 0 0,0 1-1,0-1 1,0 0-1,0 1 1,0-1-1,-1 1 1,1 0-1,0-1 1,0 1 0,0 0-1,-1 0 1,1 0-1,0-1 1,-1 1-1,1 1 1,0-1 0,0 0-1,-1 0 1,1 0-1,0 1 1,0-1-1,0 1 1,-1-1 0,1 1-1,0-1 1,0 1-1,0-1 1,0 1-1,0 0 1,0 0 0,-1 1-1,-5 5 17,1 1 0,0-1 0,1 1 0,0 0 0,0 1 1,1-1-1,0 1 0,0 0 0,1 0 0,0 0 0,1 0 0,0 0 0,0 1 0,0 15 0,1-3-10,0 0-1,2 0 0,1 0 1,1 0-1,7 30 0,-7-41-43,1 0-1,0-1 0,0 0 0,8 13 0,-10-19-15,0 0 0,1 0 0,0 0 0,0-1-1,0 1 1,0-1 0,0 1 0,1-1 0,-1 0-1,1-1 1,0 1 0,8 4 0,-11-7-9,-1 0-1,1 0 1,0-1 0,-1 1 0,1 0 0,0 0 0,-1 0 0,1-1-1,-1 1 1,1 0 0,0-1 0,-1 1 0,1-1 0,-1 1 0,1 0-1,-1-1 1,1 1 0,-1-1 0,1 0 0,-1 1 0,0-1-1,1 1 1,-1-1 0,0 1 0,0-1 0,1 0 0,-1 1 0,0-1-1,0 0 1,0 1 0,1-2 0,5-23 32,-5 15-17,-1 1 0,1-1-1,-1 1 1,-1-1 0,0 0 0,-4-17 0,-22-59 160,11 40 45,25 67-89,0-1 1,22 34-1,37 51 217,-58-90-2961</inkml:trace>
  <inkml:trace contextRef="#ctx0" brushRef="#br0" timeOffset="910.19">1028 1066 14112,'2'4'288,"27"80"1143,-15-41-756,24 112 1352,-38-154-1585,-4-11-90,1-1-240,0 0-1,0-1 1,1 1-1,1-1 1,0 1-1,0-1 1,2 1-1,-1-1 1,1 1-1,1-1 1,3-13 0,-3 17-60,0 0 0,1 0 1,0 0-1,1 1 1,0-1-1,0 1 0,0 0 1,1 0-1,0 0 1,0 1-1,1-1 1,0 1-1,0 1 0,0-1 1,1 1-1,9-6 1,-14 10-40,1-1 0,-1 1 0,1 0 0,0 0 0,0 0 0,0 0 0,0 0 0,0 0 0,0 1 0,0-1 0,0 1 0,0 0 0,0 0 0,0 0 0,0 0 0,0 1 0,0-1 0,3 2 0,-2 0-4,0 0 0,0 0 1,0 0-1,0 0 0,-1 1 0,1-1 1,-1 1-1,0 0 0,0 0 0,0 0 1,3 5-1,5 8-2,-1 1 0,-1-1 0,0 2 1,9 26-1,-18-43-7,16 43-223,-6-15 449,17 36 1,-24-59-482,0 0 0,1 0 1,0 0-1,0 0 0,0-1 1,1 1-1,-1-1 0,1 0 1,1-1-1,-1 1 0,7 3 1</inkml:trace>
  <inkml:trace contextRef="#ctx0" brushRef="#br0" timeOffset="1664.99">1681 1000 15136,'-2'0'544,"0"0"-435,1-1 1,-1 1-1,1 0 1,-1 0 0,1 0-1,-1 0 1,1 1 0,-1-1-1,1 0 1,-1 1-1,1-1 1,-1 1 0,1-1-1,0 1 1,-1 0 0,1-1-1,-2 2 1,-1 1 58,1 0-1,-1 0 1,1 1-1,0-1 1,-5 7 0,1 1-29,-1 1 0,2 0 0,-7 15 0,9-17-117,1 0 0,0 0 0,1 0-1,0 0 1,1 1 0,0-1 0,0 1-1,1-1 1,1 0 0,-1 1 0,2-1-1,-1 1 1,2-1 0,-1 0 0,1 0-1,1 0 1,0-1 0,0 1 0,1-1-1,0 0 1,1 0 0,0 0 0,0-1-1,1 0 1,9 10 0,-15-18-21,-1 1 0,0-1 0,1 1 0,-1-1 0,1 1 0,-1-1 0,1 1 0,-1-1 0,1 0 0,-1 1 0,1-1 0,-1 0 0,1 1 0,-1-1 0,1 0 0,-1 0 0,1 1 0,0-1 0,-1 0 0,1 0 0,-1 0 0,1 0 0,0 0-1,-1 0 1,1 0 0,-1 0 0,1 0 0,0 0 0,-1 0 0,1 0 0,-1-1 0,1 1 0,0 0 0,-1 0 0,1-1 0,-1 1 0,1 0 0,-1-1 0,1 1 0,-1 0 0,1-1 0,-1 1 0,1-1 0,-1 1 0,1-1 0,1-3 2,0-1-1,0 1 1,0 0-1,0-1 1,0-5-1,2-1-4,7-30-129,-1 0-1,-2-2 1,-2 1-1,-1-1 1,-3 1-1,-1-1 1,-2 0-1,-3 0 0,-1 1 1,-1-1-1,-21-67 1,19 88 45,7 22 85,1 0 0,0 0 0,0 0 0,0 0 0,0 0 0,0 0 0,0 0 0,0 0 0,0 0-1,0 0 1,0 0 0,0 0 0,0 0 0,0 0 0,0 0 0,0 0 0,0 0 0,0 0 0,0 0-1,0 0 1,0 0 0,0 0 0,-1 0 0,1 0 0,0 0 0,0 0 0,0 0 0,0 0 0,0 0-1,0 0 1,0 0 0,0 0 0,0 0 0,0 0 0,0 0 0,0 0 0,0 0 0,0-1-1,0 1 1,0 0 0,0 0 0,0 0 0,0 0 0,0 0 0,0 0 0,0 0 0,0 0 0,0 0-1,0 0 1,0 0 0,-1 9-1,3 17 34,38 381 437,-39-399-457,10 69 98,-9-68-76,0 0-1,1-1 1,0 0 0,0 1-1,1-1 1,6 11-1,2-30 69,-4-1-73,-1-1 1,0 0-1,-1 0 1,0 0-1,6-24 1,3-6 107,-15 43-127,0-1-1,0 1 0,1 0 0,-1-1 0,0 1 1,0 0-1,1-1 0,-1 1 0,0 0 0,1 0 1,-1-1-1,0 1 0,1 0 0,-1 0 1,0-1-1,1 1 0,-1 0 0,0 0 0,1 0 1,-1 0-1,1 0 0,-1 0 0,0-1 0,1 1 1,-1 0-1,1 0 0,-1 0 0,1 0 0,-1 1 1,0-1-1,1 0 0,-1 0 0,1 0 1,-1 0-1,0 0 0,1 0 0,-1 1 0,0-1 1,1 0-1,-1 0 0,0 0 0,1 1 0,-1-1 1,0 0-1,1 1 0,-1-1 0,0 0 0,0 1 1,1-1-1,-1 0 0,0 1 0,0-1 0,0 1 1,18 22 1,-16-21 19,1 3-27,7 11 9,1-1 1,0 1-1,1-2 0,1 0 1,0 0-1,1-1 0,17 13 0,-29-25-12,-1-1 0,0 1 0,0-1 0,1 1 0,-1-1 0,0 1 0,1-1 0,-1 0 0,1 1 0,-1-1 0,0 0 0,1 0 0,-1 0 0,1 0 0,-1 0 0,0-1 0,1 1 0,-1 0 0,0-1 0,1 1 0,-1-1 0,0 1 0,1-1 0,-1 1 0,0-1 0,0 0 0,0 0 0,0 0 0,0 0 0,0 0 0,0 0 0,0 0 0,0 0 0,0 0 0,0 0 0,0 0 0,0-2 0,3-3 0,-1 0 0,0 0 0,0-1 0,-1 1 0,1-1 0,1-7 0,-2 2 30,0 0 0,-1 0 0,0 0-1,0 1 1,-2-1 0,1 0 0,-1 0-1,-1 0 1,-4-16 0,4 22-12,0 0 1,0 0-1,-1 1 1,0-1-1,0 0 1,0 1-1,0 0 0,-1 0 1,0 0-1,0 0 1,0 1-1,-1-1 1,0 1-1,1 0 1,-1 0-1,-1 1 1,1 0-1,-1 0 1,-8-4-1,4 3 34,0 2-1,0-1 1,-16-2 0,24 5-37,-1-1 0,1 1 0,-1 0 0,1 0 0,-1 0 0,0 0 0,1 0 0,-1 1 0,1-1 0,-1 1 0,1-1 0,-1 1 0,1 0 0,-1 0 0,1 0 0,0 0 1,0 1-1,-1-1 0,1 1 0,-2 1 0,3-2-10,1 0 1,-1 0-1,1 0 1,-1 1 0,1-1-1,0 0 1,-1 0-1,1 0 1,0 0-1,0 0 1,0 1-1,0-1 1,0 0 0,0 0-1,0 0 1,0 1-1,0-1 1,1 0-1,-1 0 1,0 0 0,1 0-1,-1 0 1,1 0-1,-1 0 1,1 0-1,0 0 1,-1 0 0,1 0-1,1 1 1,8 7-2723</inkml:trace>
  <inkml:trace contextRef="#ctx0" brushRef="#br0" timeOffset="2109.06">2105 954 14112,'0'0'357,"1"4"-138,15 37 532,-6-18-523,-2 0 0,10 45-1,-14-44-112,-2-10 11,0 0 0,1-1-1,0 1 1,1-1 0,7 14-1,-11-26 259,0-19-207,0-9 44,0 1 0,2 0 0,0 0 0,9-34 0,-10 54-185,1 0-1,0 0 0,0 0 1,0 1-1,1-1 0,0 1 1,0-1-1,0 1 0,1 0 1,0 1-1,0-1 0,0 0 1,0 1-1,1 0 0,0 0 1,0 1-1,0-1 0,0 1 1,0 0-1,1 0 0,-1 1 1,1-1-1,0 1 0,7-1 1,-10 2-24,0 1 0,0 0 0,0 1 0,1-1 1,-1 0-1,0 1 0,0 0 0,0 0 0,0 0 0,0 0 1,-1 0-1,1 0 0,0 1 0,0 0 0,-1-1 0,1 1 0,-1 0 1,3 3-1,8 6-6,-2 1 0,12 13 0,-18-19 6,5 6-11,-1 1 1,0 1-1,0 0 0,10 25 1,19 64-3,-22-58 0,13 37 621,-5-11-3720,-21-63-9299</inkml:trace>
  <inkml:trace contextRef="#ctx0" brushRef="#br0" timeOffset="2650.21">3177 547 12224,'5'5'389,"120"149"1744,117 241-1153,-236-384-962,8 13 11,-1-1 7,20 28 1,-29-46-22,0 0 0,0 0 0,1 0 0,-1 0-1,1-1 1,0 0 0,0 0 0,1 0 0,-1-1 0,10 5 0,-14-8-10,-1 0-1,0 0 1,0 0 0,1 0-1,-1 0 1,0 0 0,0 0-1,1 0 1,-1 0 0,0 0-1,1 0 1,-1 0-1,0 0 1,0 0 0,1 0-1,-1 0 1,0 0 0,0 0-1,1 0 1,-1 0 0,0-1-1,0 1 1,1 0-1,-1 0 1,0 0 0,0 0-1,0-1 1,1 1 0,-1 0-1,0 0 1,0 0-1,0-1 1,0 1 0,1 0-1,-1 0 1,0-1 0,3-14 99,-5-21 29,2 33-105,-10-67 442,-25-95-1,12 68-58,14 56-184,-28-114 1210,37 154-1416,0 1 0,1 0 1,-1-1-1,0 1 0,1 0 1,-1-1-1,0 1 0,1 0 1,-1 0-1,0-1 0,1 1 1,-1 0-1,1 0 0,-1 0 1,0-1-1,1 1 0,-1 0 1,1 0-1,-1 0 0,1 0 1,-1 0-1,1 0 0,-1 0 1,0 0-1,1 0 0,0 0 1,14 4-2353</inkml:trace>
  <inkml:trace contextRef="#ctx0" brushRef="#br0" timeOffset="3280.58">2451 1012 12672,'0'-3'160,"0"0"1,0-1-1,0 1 0,1 0 1,-1 0-1,1-1 1,-1 1-1,1 0 1,0 0-1,0 0 1,1 0-1,-1 0 1,1 0-1,-1 0 1,1 0-1,0 0 1,0 1-1,0-1 1,1 1-1,3-4 0,1 0-24,1 1 0,-1 1 0,1-1-1,-1 1 1,1 0 0,15-4-1,-16 6-128,-1 0 0,0 1-1,1-1 1,0 1 0,-1 1-1,1-1 1,-1 1 0,1 1-1,0-1 1,-1 1 0,1 0-1,-1 0 1,1 1 0,-1 0-1,0 0 1,0 1-1,1-1 1,-2 1 0,1 1-1,8 5 1,-5-2-8,0 1-1,-1-1 1,0 2-1,0-1 1,-1 1 0,-1 0-1,1 0 1,-1 1-1,-1 0 1,0 0 0,5 14-1,19 59-152,15 41 425,-37-107-734,1-1 1,1 0-1,0 0 0,19 24 0,-22-33-10230</inkml:trace>
  <inkml:trace contextRef="#ctx0" brushRef="#br0" timeOffset="4325.12">4089 835 14112,'-12'-3'25,"0"1"0,0 1 0,0 1 1,0-1-1,0 2 0,0 0 0,-15 2 1,20-1-7,1 0 1,0 0 0,0 0 0,0 1-1,0 0 1,0 0 0,1 0-1,0 1 1,-1 0 0,1 0-1,0 0 1,1 1 0,-1-1-1,1 1 1,-5 7 0,3-3 42,1 0 1,0 0-1,0 0 1,1 1-1,1 0 0,-1 0 1,2 0-1,-1 0 1,1 0-1,1 0 0,0 1 1,0-1-1,2 15 1,-1-16-6,1 0 1,1-1-1,-1 1 1,1 0-1,1-1 0,0 0 1,0 1-1,1-1 1,0 0-1,0-1 1,1 1-1,-1-1 1,2 0-1,-1 0 1,1 0-1,8 6 0,-13-11-40,0-1-1,1 0 0,-1 0 1,0 0-1,1 0 0,-1-1 0,1 1 1,-1 0-1,1 0 0,-1-1 1,1 1-1,-1-1 0,1 1 0,-1-1 1,1 0-1,0 0 0,-1 0 1,1 0-1,0 0 0,-1 0 0,1 0 1,-1 0-1,3-1 0,-2 0 0,1-1 0,-1 1 0,1 0 0,-1-1-1,0 0 1,1 0 0,-1 1 0,0-1 0,0-1 0,0 1-1,-1 0 1,3-3 0,4-8 30,-1-1 1,0 0-1,8-27 0,-13 38-33,0-3 7,0 0-1,0 0 1,0 0-1,-1 0 0,0 0 1,0 0-1,0-1 1,-1 1-1,0 0 1,0-1-1,-1 1 1,0 0-1,0 0 1,0 0-1,-1 0 1,1 0-1,-2 0 1,1 0-1,-5-8 0,26 47 109,2-1 0,0-1 0,44 47 0,-63-75-124,1 0-1,0-1 0,0 1 0,1-1 0,-1 0 0,0 0 0,1 0 0,-1 0 0,1-1 0,0 1 0,-1-1 0,6 1 0,-7-2-1,1 1-1,-1-1 0,1-1 0,-1 1 0,0 0 0,1 0 0,-1-1 1,1 0-1,-1 1 0,1-1 0,-1 0 0,0 0 0,0 0 0,1 0 1,-1-1-1,0 1 0,0-1 0,0 1 0,-1-1 0,3-2 0,3-3 2,0-2 0,-1 1 0,0-1 0,-1 0 0,0 0 0,0-1 0,-1 1 0,0-1 0,-1 0 0,3-11 0,2-19 30,5-48-1,-10 71-23,0-23 268,-3 39-181,10 4 91,51 24-22,-50-20-147,1-1 0,-1-1 0,1 0-1,0-1 1,1 0 0,-1-1 0,1 0 0,18 2-1,-28-5-17,0 1 0,0-1 0,0 1 0,1 0 0,-2 0 0,1 0 0,0 1 0,0-1 0,0 1 0,0-1 0,-1 1 0,1 0 0,-1 0 0,0 0 0,1 0 0,2 4 0,-4-4 0,7 6 0,-1 1 0,0 0 0,0 0 0,-1 1 0,0 0 0,-1 0 0,0 0 0,4 13 0,0 8 0,8 49 0,-8-38 0,0-3 0,-10-56 17,2-32-1,0 6 15,-1 25 19,7-150 732,7 179-494,-4-2-231,-1 1 1,0 0-1,0 1 0,-1 0 0,-1 0 0,10 20 0,27 75 141,-41-97-193,-1-5-230,3 9 613,-1-5-3175</inkml:trace>
  <inkml:trace contextRef="#ctx0" brushRef="#br0" timeOffset="4681.35">4626 560 15584,'0'0'512,"24"3"-288,-3 9 63,12 5-255,2 0 0</inkml:trace>
  <inkml:trace contextRef="#ctx0" brushRef="#br0" timeOffset="5065.91">5035 761 13504,'0'0'389,"-2"2"-138,-23 30 859,-30 47 0,48-66-982,0 0-1,0 0 1,1 1 0,1-1 0,0 1 0,1 0-1,-3 22 1,6-30-90,1 0 0,0 0 0,0 0-1,1 0 1,0 0 0,0 0 0,0 0 0,1 0-1,0 0 1,0 0 0,0-1 0,1 1 0,-1-1 0,1 0-1,1 0 1,-1 0 0,5 5 0,-5-7-21,0 0 1,-1 0 0,1-1-1,0 1 1,1-1-1,-1 0 1,0 0 0,1 0-1,-1 0 1,1-1-1,-1 1 1,1-1 0,0 0-1,0 0 1,0-1-1,-1 1 1,1-1 0,0 1-1,0-1 1,0 0-1,0-1 1,0 1-1,0-1 1,0 0 0,-1 1-1,1-2 1,4-1-1,0 0-1,0-1 0,0 0-1,-1-1 1,1 0 0,-1 0-1,0 0 1,-1-1 0,0 0-1,0 0 1,0-1 0,0 1-1,-1-2 1,0 1 0,-1 0-1,0-1 1,0 0 0,0 0-1,2-10 1,-3 8-4,0 0-1,-1 0 1,0 0 0,-1 0 0,0 0-1,-1 0 1,0-1 0,-1 1 0,0 0-1,0 0 1,-1 0 0,-1 0 0,1 0-1,-2 0 1,-4-9 0,1 3 93,7 14 23,1 3 16,13 27 103,0 4-180,-8-16-46,1 0 1,1 0 0,0-1 0,1 0-1,14 18 1,-21-31-30,0 0 0,0 0 0,1-1-1,-1 1 1,0 0 0,1-1 0,-1 1 0,1-1 0,4 2-1,4-1-2368</inkml:trace>
  <inkml:trace contextRef="#ctx0" brushRef="#br0" timeOffset="5482.42">5301 505 14496,'0'0'592,"1"3"-96,4 6-365,0 0 0,1 0 0,0-1 0,0 0 0,1 0 0,0 0 0,12 10 0,-1-2-42,1-1 1,27 15 0,-37-24-48,0-1 1,1-1 0,0 0-1,0 0 1,0 0 0,0-2-1,0 1 1,1-1 0,-1-1-1,16 1 1,-23-2-35,-1 0 0,0 0 0,0 0 0,0 1 0,1-1 0,-1 1-1,0-1 1,0 1 0,0 0 0,0 0 0,0 0 0,0 0 0,0 0 0,0 0 0,0 0-1,0 1 1,-1-1 0,1 1 0,1 2 0,0-1-2,-1 0 0,0 1 0,-1-1 1,1 1-1,0-1 0,-1 1 0,0 0 0,0-1 0,0 1 0,0 5 0,0 7 3,0-1-1,-2 1 0,0 0 1,-4 21-1,1-16 14,-2 0-1,0 0 1,-2-1 0,0 0 0,-2 0-1,0 0 1,-1-1 0,0-1-1,-2 0 1,0-1 0,-1 0 0,-27 24-1,34-35 5,0 0-1,0 0 0,-1-1 0,0 0 1,0-1-1,-16 7 0,20-10-17,1 0 0,0 0 0,-1 0 0,1 0 0,-1-1 0,1 1 0,-1-1 0,1 0 0,-1 0 0,1 0 0,-1-1 0,1 1 0,0-1 0,-1 0 0,1 0 0,0 0 0,-1 0 0,1-1 0,0 1 0,0-1-1,-3-2 1,-15-16-2274</inkml:trace>
  <inkml:trace contextRef="#ctx0" brushRef="#br0" timeOffset="5854.69">5810 1 13152,'1'4'389,"13"102"795,-4 0 0,-6 118 0,2 12-902,-2-168 164,20 98-1,-18-138-438,-4-15-349,0 0 1,1 0-1,1-1 0,5 14 1</inkml:trace>
  <inkml:trace contextRef="#ctx0" brushRef="#br0" timeOffset="6197.41">6174 719 14112,'36'26'1036,"-15"-10"-342,27 16 0,-42-29-597,0 0 0,0 0-1,0 0 1,1-1 0,-1 0 0,1 0-1,-1-1 1,1 1 0,11-1-1,-14-1-69,0-1 0,0 0-1,0 0 1,1-1 0,-1 1-1,-1-1 1,1 0 0,0 0-1,0 0 1,-1 0 0,1-1-1,-1 0 1,0 1 0,0-1-1,0 0 1,0-1 0,0 1-1,-1 0 1,4-7 0,-2 5-14,-1 0 0,0-1 0,0 0 0,0 1 0,0-1 1,-1-1-1,0 1 0,-1 0 0,1 0 0,-1-1 0,0 1 0,-1-9 0,0 8-5,-2 0 0,1-1-1,-1 1 1,0 0-1,-1 0 1,1 0 0,-1 1-1,-1-1 1,1 1-1,-7-9 1,9 13 0,-1-1 0,0 1 0,0 0-1,0 0 1,0-1 0,-1 2 0,1-1 0,0 0 0,-1 0 0,1 1 0,-1-1-1,0 1 1,1 0 0,-1 0 0,0 0 0,0 0 0,0 0 0,0 1 0,0-1-1,0 1 1,0 0 0,0 0 0,0 0 0,0 0 0,0 1 0,0-1 0,-5 2-1,-3 2 54,1 1 0,0 0-1,0 0 1,1 1 0,-1 0-1,1 1 1,0 0-1,1 0 1,0 1 0,0 0-1,0 0 1,1 1 0,1 0-1,-1 0 1,1 1-1,-8 19 1,6-11 12,1 0 0,1 0 0,1 1 0,0-1 0,2 1 0,0 0 0,1 0 0,1 1-1,1 21 1,1-29-49,1 1-1,0-1 0,1 1 1,0-1-1,1 0 0,1 0 1,-1 0-1,2-1 0,0 1 1,0-1-1,1-1 0,0 1 0,1-1 1,0 0-1,10 8 0,-10-10-14,0-1 0,0-1-1,1 1 1,0-1-1,0-1 1,1 0 0,-1 0-1,1-1 1,0 0 0,0 0-1,1-2 1,-1 1-1,1-1 1,-1 0 0,1-1-1,0-1 1,19 0-1,33-12-2589,-50 9-10453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5:55.1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14496,'0'0'693,"4"0"-96,3 1-482,-1 0-1,0 0 0,0 1 1,0-1-1,-1 1 0,1 1 1,0-1-1,-1 1 1,1 0-1,-1 0 0,0 1 1,0-1-1,7 7 1,10 10 60,28 35 1,-49-54-172,72 87 203,79 125-1,42 111 139,-119-202-91,-65-109-210,0 1 1,1-2-1,0 0 1,1 0-1,1-1 1,19 15-1,-31-26-107,0 1-1,0 0 1,-1-1-1,1 1 1,0-1 0,0 1-1,0-1 1,0 1-1,0-1 1,0 0 0,0 1-1,0-1 1,0 0-1,0 0 1,0 0 0,0 0-1,0 0 1,0 0-1,0 0 1,0 0 0,0 0-1,0 0 1,0 0-1,0-1 1,0 1 0,0 0-1,0-1 1,0 1-1,0-1 1,0 1 0,0-1-1,0 0 1,0 1-1,-1-1 1,2-1-1</inkml:trace>
  <inkml:trace contextRef="#ctx0" brushRef="#br0" timeOffset="365.05">703 26 14208,'-12'8'240,"0"1"1,1 0-1,0 1 1,1 0 0,0 0-1,0 2 1,-11 16 0,-50 95 897,51-85-970,-84 144 414,-28 53-96,103-178-353,3 2 0,-21 70 0,43-116-44,1 0 1,0-1-1,-1 21 0,4-30-119,0 0-1,0 0 1,0 0 0,0 0 0,1 0-1,0 0 1,-1 0 0,3 4-1,-3-5-73,1-1 1,-1 0-1,1 0 0,0 0 0,0 0 0,-1 0 1,1 0-1,0 0 0,0 0 0,0 0 0,0-1 0,0 1 1,0 0-1,0-1 0,0 1 0,0 0 0,1-1 1,-1 1-1,0-1 0,2 1 0</inkml:trace>
  <inkml:trace contextRef="#ctx0" brushRef="#br0" timeOffset="716.56">978 509 15776,'0'0'2111,"13"0"-1247,5 2-480,6 1 0,8 3-320,-5 1 64</inkml:trace>
  <inkml:trace contextRef="#ctx0" brushRef="#br0" timeOffset="717.56">1062 866 15232,'0'0'704,"16"-7"-256,4-2-33,13-4-95,7-5 0,3-10-224,-3-5 32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8:20.8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81 13664,'0'0'2160,"0"2"-1750,5 54 51,-3 101-1,-3-114-373,-1-2-238,3 62 649,0-92-793,0-1-1,1 1 1,1 0 0,0 0-1,0-1 1,1 1 0,5 9-1</inkml:trace>
  <inkml:trace contextRef="#ctx0" brushRef="#br0" timeOffset="742.55">409 412 14400,'-1'-2'2,"1"1"0,-1 0 0,1 0 0,0-1 1,0 1-1,0 0 0,0-1 0,0 1 0,0 0 1,0-1-1,0 1 0,0 0 0,1 0 0,-1-1 1,1 1-1,-1 0 0,1 0 0,-1 0 0,1-1 1,-1 1-1,1 0 0,0 0 0,1-1 0,1 0 45,0 0 0,0 0 0,0 1 0,0 0 0,0-1 0,0 1-1,1 0 1,4-1 0,18-5 166,-12 3-27,1 0-1,22-3 0,-33 7-142,1-1-1,0 1 0,0 1 0,0-1 0,-1 0 0,1 1 1,0 0-1,-1 0 0,1 1 0,0-1 0,-1 1 0,6 3 1,-5-2-24,1 1 1,0-1-1,-1 1 1,0 1 0,0-1-1,0 1 1,-1 0 0,0 0-1,0 0 1,0 1 0,0-1-1,-1 1 1,0 0 0,0 0-1,0 0 1,-1 1 0,0-1-1,0 0 1,0 8 0,1 11 58,-1-1 0,-2 0 0,0 1 1,-4 24-1,1-23 142,1 1 1,4 41-1,4-76-131,0-1 0,-1 1 1,5-12-1,4-6 21,0-1 0,11-37 0,-22 57-78,-1 0 0,0 0 1,-1 0-1,1 0 1,-1-1-1,0 1 0,-1-1 1,0 1-1,0-1 1,-1 1-1,0 0 0,0-1 1,-1 1-1,0 0 1,-3-9-1,5 15-21,-1 0 0,1-1 0,-1 1 0,1 0-1,-1 0 1,0-1 0,1 1 0,-1 0 0,0 0 0,0 0 0,0 0 0,0 0-1,0 0 1,0 0 0,0 0 0,0 1 0,-1-1 0,1 0 0,0 1-1,0-1 1,-1 1 0,1-1 0,0 1 0,0 0 0,-1-1 0,1 1 0,-1 0-1,1 0 1,0 0 0,-1 0 0,1 0 0,0 0 0,-1 0 0,1 1 0,-1-1-1,1 0 1,-2 1 0,0 1 6,0 0-1,0-1 1,1 1 0,-1 0-1,0 1 1,1-1-1,0 0 1,-1 1-1,1-1 1,0 1 0,0 0-1,0 0 1,-2 5-1,0 2 9,0 1 0,1 0 0,1-1-1,0 1 1,0 0 0,1 0 0,0 0-1,1 0 1,2 19 0,-2-24-14,0 0 1,1 0 0,0 0-1,1-1 1,-1 1 0,1 0-1,0-1 1,1 1-1,-1-1 1,1 1 0,0-1-1,1 0 1,-1-1 0,1 1-1,0 0 1,0-1-1,0 0 1,1 0 0,6 5-1,-7-7-8,1-1-1,-1 1 0,0-1 0,0 0 0,1 0 0,-1 0 1,1-1-1,-1 0 0,1 0 0,-1 0 0,0 0 0,7-2 1,11-2-2480</inkml:trace>
  <inkml:trace contextRef="#ctx0" brushRef="#br0" timeOffset="1205.72">1066 509 13216,'0'0'480,"19"9"-160,-4-5 32,7 2-192,2-3 64</inkml:trace>
  <inkml:trace contextRef="#ctx0" brushRef="#br0" timeOffset="1206.72">1161 625 11936,'0'0'0,"6"1"384,-1 1 0,0-1 320,4 2-32,0-1-512,10-2 32,13 0-192,4-8 0</inkml:trace>
  <inkml:trace contextRef="#ctx0" brushRef="#br0" timeOffset="1590.16">1693 375 12032,'0'0'288,"1"2"48,0 7-91,1 0 1,-1 0 0,-1 0-1,0 0 1,0 0 0,-1-1-1,-2 13 1,0 15 71,-1 10-56,2-25-128,1 0 1,0 0-1,2 0 1,3 23-1,-4-42 27,1-6-90,9-30 24,-3-1 1,4-36-1,-5 31 84,15-55 0,-18 82-120,11-28 120,-13 38-149,0 0 1,0 1-1,0-1 1,1 0-1,-1 1 1,1-1-1,0 1 1,0 0-1,0 0 1,4-4-1,-5 5-103,1 1-1,-1-1 1,0 1-1,1-1 0,-1 1 1,1-1-1,-1 1 1,1 0-1,-1 0 0,1 0 1,2 0-1,-2 0-1056</inkml:trace>
  <inkml:trace contextRef="#ctx0" brushRef="#br0" timeOffset="2022.2">1967 486 11840,'0'0'1984,"2"2"-1792,1-1-168,-1 1 1,0-1 0,1 0 0,-1-1 0,1 1 0,-1 0 0,1-1 0,-1 1 0,1-1-1,0 0 1,-1 0 0,1 0 0,0 0 0,-1 0 0,1 0 0,-1-1 0,1 0 0,-1 1-1,4-2 1,1-2 37,0 1 0,0-1 0,0-1 0,0 1 0,9-10 0,-7 7 10,14-14 226,-22 20-272,-1 1 1,1-1-1,-1 0 0,1 0 0,-1 0 0,1 0 0,-1 1 1,1-1-1,-1 0 0,0 0 0,0 0 0,1 0 0,-1 0 1,0 0-1,0 0 0,0 0 0,0 0 0,0 0 0,0 0 1,0 0-1,-1 0 0,1 0 0,0 0 0,0 0 0,-1-1 1,0 0-4,0 1 0,0 0 1,-1 0-1,1 0 1,0 0-1,0 0 1,0 1-1,-1-1 1,1 0-1,0 0 1,-1 1-1,1-1 1,-1 1-1,1-1 1,-1 1-1,1 0 1,-1 0-1,1-1 1,-1 1-1,1 0 0,-1 0 1,1 1-1,-3-1 1,-34 6 151,38-6-172,-9 3 32,0-1 1,0 1-1,1 1 1,-1-1-1,1 1 0,0 1 1,0 0-1,1 0 1,0 0-1,-9 8 1,12-8-13,-1 0 1,0 0 0,1 1 0,0 0 0,0 0 0,1 0 0,0 0 0,0 0 0,0 1 0,1-1 0,0 1 0,0 0 0,-2 13 0,4-16-6,0 1 0,0 0 0,1 0 0,0 0 0,0-1 0,0 1 0,0-1 0,1 1 0,-1 0 0,1-1 0,0 0 0,0 0 0,1 1 0,0-1 0,-1-1 0,5 5 0,-3-3-3,0 0 1,1-1-1,-1 1 1,1-1-1,0 0 0,0-1 1,1 1-1,-1-1 1,1 0-1,0 0 0,8 3 1,-3-4-281,1-1 0,-1 0 1,0 0-1,1-1 0,-1-1 1,1 0-1,12-2 1,-17 1-11032</inkml:trace>
  <inkml:trace contextRef="#ctx0" brushRef="#br0" timeOffset="3332">2456 441 11584,'-5'-4'140,"-1"1"0,1-1 0,-1 1 1,0 0-1,0 0 0,-8-3 0,10 6-59,0-1 0,0 0 0,-1 1 0,1 0 0,0 0-1,0 0 1,-1 1 0,1-1 0,0 1 0,0 0 0,-5 2 0,2-1 1,0 1 1,0 1 0,0-1 0,0 1 0,1 1 0,0-1 0,0 1 0,0 0 0,0 0-1,1 1 1,-7 7 0,3 0 100,-1 0 0,2 0 0,0 1 0,-10 22 0,15-28-95,0-1-1,1 1 1,0 0 0,0 0-1,1 0 1,0 0 0,0 0-1,1 11 1,0-17-69,0 0 1,1 0-1,-1 0 0,0 0 0,0 0 0,1 0 1,-1 0-1,1 0 0,0 0 0,0 0 1,0 0-1,0 0 0,0-1 0,0 1 1,0 0-1,0-1 0,1 1 0,-1-1 0,1 1 1,-1-1-1,1 1 0,-1-1 0,1 0 1,0 0-1,0 0 0,-1 0 0,1 0 1,0 0-1,0-1 0,0 1 0,0-1 0,0 1 1,0-1-1,0 0 0,0 0 0,0 0 1,4 0-1,1-1 5,0 0 0,0 0 0,1-1 0,-1 0 0,-1-1 0,1 0 0,0 0 0,-1 0 0,1-1 0,-1 1 0,11-10 0,-5 3 1,-1 0-1,0-1 1,0 0-1,14-20 0,-21 25-15,1 0-1,-2 0 0,1 0 0,0 0 1,-1-1-1,-1 1 0,1-1 0,-1 0 1,0 1-1,2-14 0,-2 43 19,1-1-1,1 1 1,1-1 0,1 0-1,15 37 1,-19-54-23,0 0 0,1 0 0,-1 0-1,1-1 1,0 1 0,0-1 0,8 7 0,-10-10-4,0 0 0,0-1 0,0 1 1,0 0-1,0-1 0,0 1 0,0-1 0,0 1 0,1-1 1,-1 0-1,0 1 0,0-1 0,1 0 0,-1 0 0,0 0 1,0 0-1,1 0 0,-1 0 0,0 0 0,1-1 0,-1 1 1,0 0-1,0-1 0,0 1 0,1-1 0,-1 1 0,0-1 1,0 1-1,0-1 0,0 0 0,0 0 0,0 1 0,0-1 1,0 0-1,0 0 0,0 0 0,-1 0 0,2-2 0,9-11 0,-1 0 0,0 0 0,-1-2 0,-1 1 0,0-1 0,-1 0 0,8-30 0,23-123 0,-37 167 0,6-40 0,-2 0 0,0-70 0,-6 85 0,-1 1 0,-1 0 0,-1-1 0,-2 1 0,-11-34 0,17 60 1,0 1-1,0-1 0,0 0 1,0 0-1,0 0 0,0 0 0,0 0 1,0 0-1,0 1 0,0-1 0,0 0 1,0 0-1,0 0 0,0 0 1,0 0-1,-1 0 0,1 1 0,0-1 1,0 0-1,0 0 0,0 0 0,0 0 1,0 0-1,0 0 0,0 0 1,0 0-1,-1 1 0,1-1 0,0 0 1,0 0-1,0 0 0,0 0 0,0 0 1,0 0-1,-1 0 0,1 0 1,0 0-1,0 0 0,0 0 0,0 0 1,0 0-1,-1 0 0,1 0 0,0 0 1,0 0-1,0 0 0,0 0 0,0 0 1,0 0-1,-1 0 0,1-1 1,0 1-1,0 0 0,0 0 0,0 0 1,0 0-1,0 0 0,0 0 0,-1 0 1,1 0-1,0 0 0,0-1 1,-4 14 13,-6 54 46,4 0 0,1 0 0,4 0-1,10 93 1,-6-139-19,0 1-1,9 34 1,-11-51-35,1 0 1,-1-1-1,1 1 1,0-1-1,0 1 1,1-1-1,-1 0 1,1 0-1,0 0 1,0 0-1,0 0 1,0-1-1,1 1 1,-1-1-1,1 0 1,0 0-1,0-1 1,6 4-1,-8-5-3,0-1 0,0 0-1,1 0 1,-1 0 0,0 0-1,0 0 1,0 0 0,0 0-1,0-1 1,1 1 0,-1-1-1,0 1 1,0-1 0,0 0-1,0 0 1,-1 0 0,1 0-1,0 0 1,0 0 0,0-1-1,-1 1 1,1 0 0,-1-1-1,1 0 1,-1 1 0,3-4-1,3-5 12,0 1 0,-1-1 0,8-16 0,9-36 89,-8 18 242,-13 54-131,0 0-1,0 0 0,1 14 1,-1 4-106,-1-3 14,1-1 1,1 1-1,1-1 0,12 37 1,-16-60-2635</inkml:trace>
  <inkml:trace contextRef="#ctx0" brushRef="#br0" timeOffset="3673.1">2922 303 14304,'0'0'768,"6"15"-640,1-4 0</inkml:trace>
  <inkml:trace contextRef="#ctx0" brushRef="#br0" timeOffset="4042.07">3046 384 11200,'-1'10'505,"0"-1"-1,1 1 1,1 0 0,-1 0 0,3 11 0,-2-15-363,0-1 1,1 0 0,-1 0-1,1 0 1,0 0-1,0 0 1,0 0-1,1 0 1,0-1-1,6 9 1,19 7 621,-26-19-736,1 0 0,-1 0 0,0 0 0,0 1 0,0-1 0,0 1 0,0-1 0,0 1 1,0 0-1,-1 0 0,1-1 0,-1 1 0,1 0 0,-1 1 0,0-1 0,0 0 0,0 0 0,0 0 0,0 1 0,0-1 0,0 4 0,0 0 8,0-1 1,-1 1-1,0-1 0,0 1 1,0 0-1,-1-1 0,0 1 1,0-1-1,0 1 0,-1-1 1,-3 9-1,-1-1 47,-1 0 0,-1 0 0,-10 14 0,17-26-197,-1 1-68,1-1 0,0 1 0,0-1 0,0 1 0,0 0 0,0-1-1,0 1 1,1 0 0,-1 0 0,0 2 0</inkml:trace>
  <inkml:trace contextRef="#ctx0" brushRef="#br0" timeOffset="4456.06">3453 423 13024,'-3'-2'160,"1"1"-125,0 0 0,1-1 0,-1 2 1,0-1-1,0 0 0,0 0 0,0 1 1,0-1-1,0 1 0,0-1 1,0 1-1,0 0 0,0 0 0,0 0 1,0 0-1,0 0 0,0 0 0,0 1 1,0-1-1,0 0 0,0 1 0,0 0 1,0 0-1,1-1 0,-1 1 1,0 0-1,0 0 0,1 1 0,-1-1 1,-1 2-1,-13 9 112,0 2 0,1 0 0,0 1-1,2 0 1,-1 2 0,2-1 0,0 1 0,1 1 0,1 0 0,1 1-1,1-1 1,-10 30 0,17-45-114,0 1-1,0-1 0,1 0 1,-1 0-1,1 0 0,0 1 1,-1-1-1,1 0 1,1 1-1,-1-1 0,0 0 1,1 0-1,0 1 0,1 3 1,-1-6-18,0 1 1,0-1-1,0 0 0,0 1 1,0-1-1,1 0 1,-1 0-1,0 0 1,1 0-1,-1 0 1,1 0-1,-1 0 0,1-1 1,0 1-1,-1 0 1,1-1-1,0 1 1,-1-1-1,1 0 0,0 1 1,-1-1-1,1 0 1,0 0-1,0 0 1,-1 0-1,1-1 1,0 1-1,2-1 0,5-1 24,1 0-1,0-1 0,-1 0 0,1-1 0,-1 0 0,0-1 0,-1 0 0,14-9 0,-8 4 3,-1 0 1,0-1-1,-1-1 0,15-18 1,-8-6 25,-13 23 47,-6 13-109,0 0 1,0 0 0,0 0-1,0 0 1,0 0 0,0 0-1,0 0 1,0 1 0,0-1-1,0 0 1,0 0 0,0 0-1,1 0 1,-1 0 0,0 0 0,0 0-1,0 0 1,0 0 0,0 0-1,0 0 1,0 0 0,0 0-1,0 0 1,0 0 0,0 0-1,1 0 1,-1 0 0,0 0-1,0 0 1,0 0 0,0 0 0,0 0-1,0 0 1,0 0 0,0 0-1,0 0 1,0 0 0,0 0-1,0-1 1,0 1 0,1 0-1,-1 0 1,0 0 0,0 0-1,0 0 1,0 0 0,0 0-1,0 0 1,0 0 0,0 0 0,0 0-1,0 0 1,0 0 0,0 0-1,0-1 1,0 1 0,0 0-1,0 0 1,0 0 0,0 0-1,0 0 1,7 39 75,-5-26-68,0 1 1,1-1 0,0 0 0,1 0 0,0 0 0,1 0 0,10 18 0,-14-30-13,0 0 0,-1 0 1,1 0-1,0 0 0,-1 0 0,1 0 0,0 0 0,0 0 1,0 0-1,0 0 0,0-1 0,0 1 0,0 0 0,0-1 1,0 1-1,0-1 0,1 1 0,-1-1 0,0 0 1,0 1-1,0-1 0,1 0 0,-1 0 0,0 0 0,0 0 1,1 0-1,-1 0 0,0 0 0,0 0 0,1 0 0,-1 0 1,0-1-1,0 1 0,0-1 0,0 1 0,1-1 0,-1 1 1,0-1-1,0 0 0,1 0 0,4-4 3,-1 0-1,0 0 1,0-1-1,0 1 1,6-12-1,6-10-3,-2-1 0,0 0 0,-3-1 0,0-1 0,9-38 0,-5 6 0,11-103 0,-17-10 27,-10 173-3,-1 4-5,-4 14 7,-3 26 6,-8 87 81,-12 69 164,22-164-215,-11 67 125,15-86-137,1 0 1,1 0-1,1 0 1,2 23-1,0-31 141,-2 1-2718</inkml:trace>
  <inkml:trace contextRef="#ctx0" brushRef="#br0" timeOffset="4841.79">3604 474 13760,'0'0'0,"-9"-17"224,1 5 32,3 4 320,2 2 512,17 12-864,10-5-64,7-4 63</inkml:trace>
  <inkml:trace contextRef="#ctx0" brushRef="#br0" timeOffset="4842.79">3804 377 12032,'9'2'53,"-6"-1"92,-1-1 1,0 1 0,1-1 0,-1 1 0,0 0-1,1 0 1,-1 0 0,0 0 0,0 1 0,0-1-1,0 0 1,0 1 0,0-1 0,-1 1-1,1 0 1,0 0 0,-1 0 0,1 0 0,-1 0-1,2 4 1,2 4 54,0 1-1,-2 0 1,1 0-1,-1 0 1,-1 1 0,1 11-1,0 70 864,-3-60-606,-1-25-323,1 0 0,1 0 0,0 0 0,0 0 0,0-1 0,1 1 0,4 10 0,-5-17 21,3-8-2342</inkml:trace>
  <inkml:trace contextRef="#ctx0" brushRef="#br0" timeOffset="5183.86">3837 313 8288,'0'0'0</inkml:trace>
  <inkml:trace contextRef="#ctx0" brushRef="#br0" timeOffset="5550.72">4024 416 12928,'-4'11'12,"-1"0"0,2 0 0,0 0 0,0 0 0,1 0 0,0 1 1,1-1-1,0 13 0,-2 13 97,1-18 63,-4 48 419,5-60-351,2 0 0,-1 1 0,1-1 0,0 1 0,0-1 0,4 11 0,-4-18-186,0-1 1,0 1-1,0-1 0,-1 0 1,1 1-1,0-1 0,0 0 1,0 0-1,-1 0 0,1 1 1,0-1-1,-1 0 0,1 0 0,0 0 1,0-2-1,37-83 299,14-25-45,-51 109-292,0 0 0,0-1 0,0 2 0,0-1-1,1 0 1,-1 0 0,1 0 0,0 1 0,-1-1-1,1 1 1,0-1 0,0 1 0,2-2 0,-3 3-5,0 0 0,0 0 0,0 0 0,0 0 0,0 0 0,0 0 1,0 1-1,0-1 0,0 0 0,0 0 0,0 1 0,0-1 0,0 1 0,0-1 1,0 1-1,0-1 0,0 1 0,0 0 0,0-1 0,-1 1 0,1 0 1,0-1-1,0 1 0,-1 0 0,1 0 0,-1 0 0,1 0 0,0 2 0,7 11 61,0 0 0,-1 1-1,-1 0 1,-1 0-1,0 1 1,0-1-1,-2 1 1,0 0-1,-1 0 1,-1 1 0,0 19-1,-1-35-28,5-29 143,-4 9-107,1 1-1,0-1 1,2 0-1,0 1 1,2 0-1,9-23 1,-15 39-65,1 0 1,0 1-1,0-1 1,0 1 0,0-1-1,0 1 1,0-1-1,0 1 1,0 0 0,1-1-1,-1 1 1,0 0-1,1 0 1,-1 0-1,1 0 1,-1 0 0,1 0-1,0 1 1,-1-1-1,1 0 1,0 1-1,-1-1 1,1 1 0,2-1-1,-1 2 3,-1-1 1,1 1-1,-1-1 0,0 1 1,1 0-1,-1-1 0,0 1 1,0 1-1,1-1 0,-1 0 1,0 0-1,0 1 0,0-1 1,-1 1-1,1 0 0,0-1 0,0 1 1,1 3-1,5 5 55,-1 1-1,0 0 1,-1 1 0,0 0 0,-1 0-1,6 20 1,-2 1-1395,6 39 0</inkml:trace>
  <inkml:trace contextRef="#ctx0" brushRef="#br0" timeOffset="6188.84">4728 527 12672,'4'-6'131,"1"1"1,0 1-1,0-1 1,0 0-1,0 1 1,1 0-1,0 1 1,-1-1 0,1 1-1,1 0 1,-1 0-1,0 1 1,1 0-1,-1 0 1,1 1-1,0-1 1,0 2 0,-1-1-1,1 1 1,0 0-1,0 0 1,0 0-1,-1 1 1,1 0-1,0 1 1,9 3 0,-13-4-127,1 2 0,0-1 0,-1 0 0,0 1 0,0-1 0,0 1 0,0 0 0,0 0 0,0 0 0,-1 1 1,1-1-1,-1 0 0,0 1 0,0 0 0,0-1 0,-1 1 0,1 0 0,-1 0 0,0 0 0,0 0 0,0 8 1,1-2 4,-1 1 0,-1-1 0,0 1 0,-1-1 0,0 0 0,0 1 0,-5 15 0,-4-4 22,9-21-1,1-1-36,-1 0-1,1 1 1,0-1-1,0 0 0,0 0 1,-1 0-1,1 0 0,0 0 1,0 0-1,0 0 0,-1 0 1,1 0-1,0 0 1,0 0-1,0 0 0,-1 0 1,1 0-1,0 0 0,0 0 1,0 0-1,-1 0 0,1 0 1,0 0-1,0 0 0,0-1 1,0 1-1,-1 0 1,1 0-1,0 0 0,0 0 1,0 0-1,0 0 0,-1-1 1,1 1-1,0 0 0,0 0 1,0 0-1,0 0 0,0-1 1,-2-3-1807</inkml:trace>
  <inkml:trace contextRef="#ctx0" brushRef="#br0" timeOffset="6557.11">4708 374 10912,'-4'-2'192,"0"-1"-111,-13-13 2227,20 17-2208,0 0 1,0 1-1,-1-1 1,1 1-1,0 0 0,-1 0 1,1 0-1,-1 0 1,0 0-1,1 0 0,-1 0 1,3 5-1,2 1 88,20 22 167,0 1 0,-2 2 0,36 61 0,41 118 1606,-35-48 423,-64-172-2165,4-55-2822</inkml:trace>
  <inkml:trace contextRef="#ctx0" brushRef="#br0" timeOffset="6942.78">5015 249 13216,'0'0'64,"-1"1"-50,0-1 0,0 0 1,1 0-1,-1 0 1,0 1-1,0-1 1,0 0-1,1 1 0,-1-1 1,0 1-1,1-1 1,-1 1-1,0-1 1,1 1-1,-1-1 0,0 2 1,-2 32 350,-2-1 0,-1 0 0,-1 0 1,-2 0-1,-24 56 0,1-20 225,-60 96-1,-1 13 812,39-67 25,49-100-1148,2-6 381,2-11-3031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6:34.5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4 1148 13856,'0'0'496,"2"4"-32,9 35 6,0 0 1,-3 0 0,5 52-1,-13-89-374,-9-18 5,-9-36 98,1 0 0,3 0-1,-11-80 1,18 93 14,-1-58 0,7 83-153,1 0-1,1 1 0,0-1 1,1 1-1,1 0 0,0 0 1,1-1-1,5-11 0,-8 23-50,0 1 0,0-1 0,0 1 0,0 0 0,0 0 0,0-1 0,0 1 0,0 0 0,1 0 0,-1 0 0,0 0 1,1 0-1,-1 1 0,1-1 0,-1 0 0,1 1 0,-1-1 0,1 1 0,0-1 0,-1 1 0,1 0 0,0 0 0,-1 0 0,1 0 0,0 0 0,-1 0 0,1 0 0,-1 0 0,1 1 0,0-1 0,1 1 0,6 2 10,1 0-1,-1 0 0,17 8 1,-5 1-8,0 1 1,-1 0-1,-1 2 1,35 32-1,58 78 22,-6 30-45,-36-47-2,-64-99 8,0-1-1,0 0 1,1 0 0,0-1 0,11 9-1,-18-16 7,0 0 0,0 0 0,0 0 0,0 0 0,0 0 0,0 0 0,1 1 0,-1-1 0,0 0 0,0 0 0,0 0 0,0 0 0,0 0 0,1 0 0,-1 0 0,0 0 0,0 0 0,0 0 0,0 0 0,0 0 0,1 0 0,-1 0 0,0 1 0,0-1 0,0-1 0,0 1 0,1 0 0,-1 0 0,0 0 0,0 0 0,0 0 0,0 0 0,1 0 0,-1 0 0,0 0 0,0 0 0,0 0 0,0 0 0,0 0 0,0 0 0,1-1 0,-1 1 0,0 0 0,0 0 0,0 0 0,0 0 0,0 0 0,0 0 0,0-1 0,0 1 0,0 0 0,1 0 0,-1 0 0,0 0 0,0-1 0,0 1 0,0 0 0,0 0 0,0-1 0,0-8 0,0 8 0,-6-45 37,-17-64 0,5 34 33,10 23 86,5 32 48,0 0 0,-12-36 0,15 56-298,0 0 0,-1 0 0,1-1 0,-1 1 0,1 0 0,-1 0 0,0 0 0,1 0 0,-1 0 0,0 0 0,0 0 0,0 0 0,0 1 0,1-1 0,-1 0 0,0 0 0,0 1 0,-1-1 0,1 1 0,0-1 0,0 1 0,0-1 0,-2 0 0</inkml:trace>
  <inkml:trace contextRef="#ctx0" brushRef="#br0" timeOffset="369.8">104 1077 15680,'0'0'1151,"14"7"-735,3 15-192,-1 7 0,-1 10-64,-4 6 64,-2 1-96,2-2 32,2-2-64,3-2 0,-2-3-64,5-10 0</inkml:trace>
  <inkml:trace contextRef="#ctx0" brushRef="#br0" timeOffset="753.41">830 1152 14880,'0'0'928,"-1"19"-416,1-1-161,0 10 1,0 8-96,0 5 32,1 3-96,0 0 32,-1-2-64,-1 6-32,-3 3-64,3-8 32</inkml:trace>
  <inkml:trace contextRef="#ctx0" brushRef="#br0" timeOffset="2829.29">1102 740 14656,'1'-4'0,"0"1"1,1 0-1,0 0 1,0 1-1,0-1 1,0 0-1,0 0 1,0 1-1,1-1 1,-1 1-1,1 0 1,0 0-1,0 0 1,0 0-1,0 0 1,0 1 0,6-3-1,-5 3 13,1 0 0,0 0 1,0 0-1,-1 1 0,1 0 0,0 0 0,0 0 0,0 0 1,-1 1-1,1 0 0,9 2 0,-9-1 15,1 0-1,-1 0 1,0 0-1,0 0 1,0 1-1,0 0 1,0 0-1,0 1 1,-1-1-1,1 1 1,-1 0-1,0 0 1,0 0-1,-1 1 1,1-1-1,-1 1 1,0 0-1,0 0 1,-1 0-1,1 0 1,-1 1-1,1 5 1,-1 0 36,-1 0 1,-1 0-1,0 0 1,0 0 0,-2 0-1,1 0 1,-6 21-1,-32 78 351,10-35-163,26-65-222,-6 17 128,-9 48 0,17-68-114,0 0 0,0-1-1,1 1 1,0 0 0,0-1 0,0 1 0,1 0 0,0-1 0,1 1 0,-1 0 0,1-1 0,0 0 0,4 9-1,-4-13-19,0 0 0,0 0-1,0 1 1,0-2-1,0 1 1,1 0-1,-1 0 1,1-1 0,-1 1-1,1-1 1,-1 0-1,1 0 1,0 0-1,-1 0 1,1 0-1,0 0 1,0-1 0,0 1-1,0-1 1,0 0-1,-1 0 1,1 0-1,0-1 1,0 1 0,4-1-1,7-2 41,0 0 0,0-1 1,22-8-1,68-38 288,-51 23-134,-39 20-86,-1 0 0,-1-1-1,13-9 1,-20 13-338,0 0 1,-1 0-1,0 0 1,0-1 0,0 0-1,0 0 1,-1 0-1,0 0 1,0 0 0,3-6-1</inkml:trace>
  <inkml:trace contextRef="#ctx0" brushRef="#br0" timeOffset="3184.69">1418 776 15424,'0'0'448,"6"22"-64,-9 3 31,-5 10 65,-3 9 0,-2 4-288,2 3 64,-3-1-128,1 3 32,2 2-64,1-4 32</inkml:trace>
  <inkml:trace contextRef="#ctx0" brushRef="#br0" timeOffset="3551.85">1804 1093 13600,'0'0'1056,"4"26"-512,-8 8 96,-1 9 31,2 6-351,-1 1 0,0 3-160,-1-6 0,3-4-96,3-8 32</inkml:trace>
  <inkml:trace contextRef="#ctx0" brushRef="#br0" timeOffset="3919.13">2227 680 13664,'-2'-1'84,"-1"1"1,1-1-1,0 1 1,-1 0-1,1 0 1,-1 0-1,1 0 1,-1 1-1,1-1 1,-1 0-1,1 1 1,-1 0-1,1 0 1,0 0-1,-1 0 1,1 0-1,0 0 1,0 0-1,0 1 1,0-1 0,0 1-1,0-1 1,0 1-1,0 0 1,1 0-1,-3 4 1,-4 4 132,1 1 0,1 0 1,-10 23-1,14-30-233,-8 22 117,1-1-1,1 1 0,1 1 0,-7 52 1,12-61-72,1 0 1,1 0-1,0 0 1,1 0 0,1 0-1,1-1 1,1 1 0,8 26-1,-9-37-19,0 0 0,0-1-1,0 0 1,1 1 0,0-1-1,0 0 1,0-1 0,1 1-1,0-1 1,0 0 0,0 0-1,0 0 1,1-1 0,0 0-1,0 0 1,10 4 0,-9-5-1,-1-1 0,1 0-1,0-1 1,-1 1 0,1-1 0,0-1 0,0 1 0,0-1 0,0 0 0,0-1 0,0 0 0,-1 0 0,1 0 0,0-1 0,-1 0 0,1 0 0,6-4 0,-6 3 14,0 0-1,0-1 1,-1 0 0,0 0-1,0 0 1,0-1 0,0 0-1,-1 0 1,0-1 0,0 1 0,0-1-1,7-12 1,-8 10 19,0-1 0,-1 1 0,1-1 1,-2 0-1,1 0 0,-1 0 0,-1-1 0,0 1 0,0-12 0,-1-1 73,-2 0 1,-1 0-1,0 0 0,-2 0 0,-1 1 0,0-1 0,-18-36 0,21 50-19,-1 1 1,0-1-1,0 1 0,-1 0 1,-7-8-1,11 13-172,0 1 1,0 0-1,-1 0 0,1-1 0,0 1 1,0 0-1,-1 0 0,1 0 0,0 1 1,-1-1-1,1 0 0,-1 0 1,1 1-1,-1-1 0,1 1 0,-1-1 1,0 1-1,1 0 0,-1 0 0,0-1 1,1 1-1,-1 0 0,0 0 1,1 1-1,-1-1 0,1 0 0,-1 1 1,0-1-1,1 1 0,-1-1 1,-2 2-1</inkml:trace>
  <inkml:trace contextRef="#ctx0" brushRef="#br0" timeOffset="3920.13">2328 1030 14048,'0'0'160,"30"13"0,-4-5 32,9 3 384,-1 3 0,1 3-256,0 0 32,-6 1-129,-7-6 33</inkml:trace>
  <inkml:trace contextRef="#ctx0" brushRef="#br0" timeOffset="4352.29">2142 882 14496,'0'0'928,"-8"31"-448,3 1 63,2 4-31,-1 4-288,2 6 0,6 9-96,8-1 32,8-4-64,6-6 32,5-12-64,5-16 64</inkml:trace>
  <inkml:trace contextRef="#ctx0" brushRef="#br0" timeOffset="4724.13">2733 942 14496,'0'0'2591,"9"30"-2047,-2 8-352,1 10 64,1 5-128,-2 3 0,4 3-96,0-6 0,-2-7-32,0-14 0</inkml:trace>
  <inkml:trace contextRef="#ctx0" brushRef="#br0" timeOffset="5066.89">3097 993 14560,'-1'23'427,"1"-1"1,1 1 0,5 30 0,0 8 170,-2-3-132,3 54 81,-17-215-277,3 33-220,1 6-14,-16-214 227,19 197 9,11-113 0,-6 175-191,1 0 1,1 0-1,0 1 1,1 0-1,1 0 1,12-24-1,-15 37-39,0-1-1,0 1 1,1-1-1,0 1 1,0 0-1,1 1 1,-1-1-1,1 1 1,10-8-1,-12 10-15,1 0 0,0 0 0,0 1 0,0-1-1,0 1 1,0 0 0,1 0 0,-1 0-1,0 0 1,0 1 0,1 0 0,-1 0 0,0 0-1,0 0 1,1 1 0,4 1 0,-2 0-4,-1 0-1,1 0 1,-1 1 0,0 0 0,0 0 0,0 0 0,-1 1 0,1 0 0,-1 0-1,0 1 1,0-1 0,0 1 0,-1 0 0,0 0 0,0 0 0,0 1 0,0 0-1,4 10 1,0 2-5,0 1 0,-2 0 0,0 0 0,-1 0 0,2 20 0,0 21-2,-4-32-4,8 36 0,-11-63-11,0 0 0,1 1 0,-1-1 0,1 0 0,-1 1 0,1-1 0,0 0 0,-1 0 0,1 0 0,0 1 0,0-1 0,0 0 0,0 0 0,0 0 0,0 0 0,0-1 0,0 1 0,0 0 0,0 0 0,1-1 0,-1 1 0,0 0 0,0-1 0,1 1 0,-1-1 0,3 1 0,1-1 0,1 0 0,-1 0 0,1 0 0,-1 0 0,9-3 0,5 1 0,-7 1 0,0 0 0,1 1 0,-1 0 0,1 1 0,18 4 0,-25-3 0,-1 0 0,1 0 0,-1 0 0,0 1 0,0-1 0,0 1 0,0 1 0,-1-1 0,1 0 0,-1 1 0,0 0 0,0 0 0,0 1 0,5 6 0,-4-2 0,1-1 0,-1 1 0,0 0 0,-1 1 0,0-1 0,-1 1 0,0 0 0,0 0 0,-1 0 0,0 0 0,0 11 0,-2-14 0,0 1 0,0-1 0,-1 0 0,0 1 0,0-1 0,-1 0 0,0 0 0,0 0 0,-1 0 0,0 0 0,0 0 0,-1-1 0,0 1 0,0-1 0,0 0 0,-7 6 0,-12 10-2629</inkml:trace>
  <inkml:trace contextRef="#ctx0" brushRef="#br0" timeOffset="5470.33">3146 621 15776,'0'0'224,"3"4"-123,5 4 46,-1 0 1,1 1 0,-2 0-1,0 0 1,0 0 0,0 1-1,-1 0 1,-1 0 0,0 1-1,0-1 1,3 18 0,2 15 324,3 75 0,-1-16 102,25 76 770,-36-177-1226,0-4-38,0-10-2635</inkml:trace>
  <inkml:trace contextRef="#ctx0" brushRef="#br0" timeOffset="7087.01">3973 0 14880,'16'16'94,"0"0"1,0 0 0,-2 2 0,22 33 0,39 83 702,-62-109-687,10 20 276,-1 1 0,-3 1 0,-1 1 1,-3 0-1,-2 1 0,-2 1 0,-2 0 1,-2 0-1,-3 1 0,-2-1 0,-4 60 0,-4-47 130,-21 91 0,19-121-310,-1-1 1,-2-1-1,-1 0 1,-25 46-1,28-63 19,0 0 0,-18 22 0,22-31-583,-1 1 0,1-1-1,-1 0 1,0 0 0,0 0-1,0-1 1,-10 5-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6:29.5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43 13152,'0'0'1664,"1"3"-1280,24 125 415,-5-34-665,-5 4 54,18 79-1965</inkml:trace>
  <inkml:trace contextRef="#ctx0" brushRef="#br0" timeOffset="371.65">45 145 14208,'0'-3'325,"1"0"-214,-1 0 1,2 0 0,-1 0-1,0 0 1,0 0-1,1 0 1,0 0-1,-1 0 1,1 0 0,0 1-1,0-1 1,1 1-1,-1-1 1,1 1 0,-1 0-1,1 0 1,-1 0-1,6-2 1,5-5 173,1 2 0,25-12 1,-8 7-117,1 2 0,-1 1-1,2 1 1,-1 2 0,37-3 0,-60 9-139,0 0-1,-1 0 1,1 1-1,-1 0 1,1 1-1,-1 0 1,16 6-1,5 8-2414</inkml:trace>
  <inkml:trace contextRef="#ctx0" brushRef="#br0" timeOffset="757.31">180 382 15040,'0'0'2079,"25"-8"-1727,2 3-192,4 1 32,-1 2-32,-3 3 32,2 2-32,-1 1 32,0-1-160,-10-1 32,-4 6-64,-8 8 0</inkml:trace>
  <inkml:trace contextRef="#ctx0" brushRef="#br0" timeOffset="1097.79">53 876 14208,'0'0'576,"4"0"-171,27-1 154,0-1 1,-1-2-1,0-1 0,41-13 1,116-47 222,-150 51-543,-18 6-130,0 2-1,0 0 1,0 1-1,1 1 1,0 0-1,0 2 1,0 0-1,39 3 0,-36-1-180,-15-2-232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6:30.9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3 1 14400,'-3'0'12,"0"1"1,1-1 0,-1 1-1,1 0 1,-1 0 0,1 0-1,0 0 1,-1 0 0,1 1-1,0-1 1,0 1 0,0-1-1,0 1 1,0 0-1,0 0 1,0 0 0,1 0-1,-1 0 1,1 0 0,-1 0-1,1 1 1,-2 3 0,-1 4 100,1 1 1,0 0-1,0 0 1,-1 12-1,1-2-70,1-9-4,-42 235 664,35-178-327,0 113-1,10-165-307,0 0-1,1 0 1,0 0-1,2 0 1,0 0-1,8 20 1,-8-27-29,1 0 0,0 0 0,1 0 0,0-1 0,0 0 0,1 0 0,0-1 0,0 1 0,1-2 0,14 13-1,13 2-2165,-28-18-902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6:28.6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46 12384,'57'-10'864,"-1"3"0,1 2 0,102 4 0,-75 5-685,293-1 252,-334-5-405,0-3 0,-1-2 1,1-1-1,-1-3 0,-1-1 1,64-27-1,-101 37-25,4-1 0,0-1-1,0 0 1,-1-1-1,1 1 1,-1-1-1,0-1 1,9-8-1,-16 14 0,0 0 0,0 0 0,0 0 0,1 0 0,-1-1 0,0 1 0,0 0 0,0 0 0,0 0 0,0-1 0,1 1 0,-1 0 0,0 0 0,0 0 0,0-1 0,0 1 0,0 0 0,0 0 0,0-1 0,0 1 0,0 0 0,0 0 0,0-1 0,0 1 0,0 0 0,0 0 0,0-1 0,0 1 0,0 0 0,0 0 0,0-1 0,-1 1 0,1 0 0,-1-1 0,0-1 0,-1 1 0,1 0 0,-1 0 0,1 0 0,-1 1 0,0-1 0,1 0 0,-1 1 0,0-1 0,1 1 0,-1-1 0,0 1 0,0 0 0,-2-1 0,-35 1 0,25 0 0,-86 6 1,38-1-7,38-7-27,19-3 15,13-4 10,7 0 8,1 1 0,0 0 0,1 1 0,28-8 0,73-9 0,-109 23 0,0-1 0,0 2 0,0-1 0,0 1 0,0 1 0,0 0 0,0 0 0,11 3 0,-17-3 0,0 0 0,0 0 0,1 1 0,-1-1 0,0 1 0,-1 0 0,1 0 0,0 0 0,0 0 0,-1 0 0,1 1 0,-1-1 0,0 1 0,0 0 0,0-1 0,0 1 0,0 0 0,0 0 0,-1 0 0,0 0 0,1 1 0,-1-1 0,0 0 0,0 5 0,1 6 58,-1 1-1,0-1 0,-1 1 0,-1-1 0,0 1 0,-1-1 0,0 1 1,-8 24-1,-5 4-1039,-25 52 0,34-81 357,2-5-9748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6:24.43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16416,'0'0'2367</inkml:trace>
  <inkml:trace contextRef="#ctx0" brushRef="#br0" timeOffset="368.29">4 203 13024,'0'0'3615,"14"-2"-3455,-1 2-64,10 0 32</inkml:trace>
  <inkml:trace contextRef="#ctx0" brushRef="#br0" timeOffset="1341.21">60 29 13152,'0'0'1285,"2"0"-624,21-3 326</inkml:trace>
  <inkml:trace contextRef="#ctx0" brushRef="#br0" timeOffset="1790.39">53 299 14656,'0'0'2879,"16"0"-2783,-11 0-32,1-2-32,-3-7-32,-1 3 32,1 2-32,0-3 32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2T07:56:23.69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9 11680,'0'0'1594,"4"1"-1204,8 5-265,1 1 0,-2 0 1,1 1-1,-1 0 1,17 16-1,51 57 74,-41-40-62,45 49 180,129 182 0,-191-243-187,2-2 0,35 35 0,-45-49 110,-1 1 0,-1 1-1,11 15 1,-21-29-149,-4-11-2069</inkml:trace>
  <inkml:trace contextRef="#ctx0" brushRef="#br0" timeOffset="386.06">501 1 13952,'0'0'1408,"-1"3"-726,-41 115 846,4-10-1307,-13 6 55,-5-2 0,-115 171-1,165-271-4,0-2-2734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2</TotalTime>
  <Pages>7</Pages>
  <Words>627</Words>
  <Characters>357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 Chamroeunvuthy</dc:creator>
  <cp:keywords/>
  <dc:description/>
  <cp:lastModifiedBy>Kim Chamroeunvuthy</cp:lastModifiedBy>
  <cp:revision>7</cp:revision>
  <dcterms:created xsi:type="dcterms:W3CDTF">2021-11-12T03:08:00Z</dcterms:created>
  <dcterms:modified xsi:type="dcterms:W3CDTF">2022-07-01T0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